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notesSlides/notesSlide2.xml" ContentType="application/vnd.openxmlformats-officedocument.presentationml.notesSlide+xml"/>
  <Override PartName="/ppt/ink/ink47.xml" ContentType="application/inkml+xml"/>
  <Override PartName="/ppt/ink/ink48.xml" ContentType="application/inkml+xml"/>
  <Override PartName="/ppt/ink/ink49.xml" ContentType="application/inkml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theme/themeOverride4.xml" ContentType="application/vnd.openxmlformats-officedocument.themeOverride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9" r:id="rId4"/>
    <p:sldId id="258" r:id="rId5"/>
    <p:sldId id="260" r:id="rId6"/>
    <p:sldId id="30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302" r:id="rId18"/>
    <p:sldId id="303" r:id="rId19"/>
    <p:sldId id="275" r:id="rId20"/>
    <p:sldId id="276" r:id="rId21"/>
    <p:sldId id="277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9" r:id="rId32"/>
    <p:sldId id="292" r:id="rId33"/>
    <p:sldId id="293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90830" autoAdjust="0"/>
  </p:normalViewPr>
  <p:slideViewPr>
    <p:cSldViewPr snapToGrid="0">
      <p:cViewPr varScale="1">
        <p:scale>
          <a:sx n="90" d="100"/>
          <a:sy n="90" d="100"/>
        </p:scale>
        <p:origin x="102" y="4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9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胡 哲诚" userId="3fe23cfde0e3700c" providerId="LiveId" clId="{31D91066-D50A-8546-8606-722D2999E2AA}"/>
    <pc:docChg chg="undo custSel modSld">
      <pc:chgData name="胡 哲诚" userId="3fe23cfde0e3700c" providerId="LiveId" clId="{31D91066-D50A-8546-8606-722D2999E2AA}" dt="2022-05-29T13:09:33.360" v="275"/>
      <pc:docMkLst>
        <pc:docMk/>
      </pc:docMkLst>
      <pc:sldChg chg="addSp delSp">
        <pc:chgData name="胡 哲诚" userId="3fe23cfde0e3700c" providerId="LiveId" clId="{31D91066-D50A-8546-8606-722D2999E2AA}" dt="2022-05-29T13:03:14.098" v="17"/>
        <pc:sldMkLst>
          <pc:docMk/>
          <pc:sldMk cId="848378919" sldId="263"/>
        </pc:sldMkLst>
        <pc:inkChg chg="add">
          <ac:chgData name="胡 哲诚" userId="3fe23cfde0e3700c" providerId="LiveId" clId="{31D91066-D50A-8546-8606-722D2999E2AA}" dt="2022-05-29T13:02:50.151" v="0"/>
          <ac:inkMkLst>
            <pc:docMk/>
            <pc:sldMk cId="848378919" sldId="263"/>
            <ac:inkMk id="2" creationId="{9B04F695-BE14-C2FC-3278-88BBE1697F7F}"/>
          </ac:inkMkLst>
        </pc:inkChg>
        <pc:inkChg chg="add del">
          <ac:chgData name="胡 哲诚" userId="3fe23cfde0e3700c" providerId="LiveId" clId="{31D91066-D50A-8546-8606-722D2999E2AA}" dt="2022-05-29T13:02:56.461" v="5"/>
          <ac:inkMkLst>
            <pc:docMk/>
            <pc:sldMk cId="848378919" sldId="263"/>
            <ac:inkMk id="3" creationId="{00981D57-83F2-7E41-D96D-D1F6224A0E9F}"/>
          </ac:inkMkLst>
        </pc:inkChg>
        <pc:inkChg chg="add del">
          <ac:chgData name="胡 哲诚" userId="3fe23cfde0e3700c" providerId="LiveId" clId="{31D91066-D50A-8546-8606-722D2999E2AA}" dt="2022-05-29T13:02:56.461" v="5"/>
          <ac:inkMkLst>
            <pc:docMk/>
            <pc:sldMk cId="848378919" sldId="263"/>
            <ac:inkMk id="4" creationId="{69A8BC80-7710-DF72-1988-80F410BE3EFD}"/>
          </ac:inkMkLst>
        </pc:inkChg>
        <pc:inkChg chg="add del">
          <ac:chgData name="胡 哲诚" userId="3fe23cfde0e3700c" providerId="LiveId" clId="{31D91066-D50A-8546-8606-722D2999E2AA}" dt="2022-05-29T13:02:56.461" v="5"/>
          <ac:inkMkLst>
            <pc:docMk/>
            <pc:sldMk cId="848378919" sldId="263"/>
            <ac:inkMk id="5" creationId="{7602AE92-1C79-4122-C30E-0B4CCBCD243F}"/>
          </ac:inkMkLst>
        </pc:inkChg>
        <pc:inkChg chg="add del">
          <ac:chgData name="胡 哲诚" userId="3fe23cfde0e3700c" providerId="LiveId" clId="{31D91066-D50A-8546-8606-722D2999E2AA}" dt="2022-05-29T13:02:56.461" v="5"/>
          <ac:inkMkLst>
            <pc:docMk/>
            <pc:sldMk cId="848378919" sldId="263"/>
            <ac:inkMk id="6" creationId="{7F784C75-2CAA-E4F9-B9C1-3409F1F17AFF}"/>
          </ac:inkMkLst>
        </pc:inkChg>
        <pc:inkChg chg="add reco">
          <ac:chgData name="胡 哲诚" userId="3fe23cfde0e3700c" providerId="LiveId" clId="{31D91066-D50A-8546-8606-722D2999E2AA}" dt="2022-05-29T13:02:56.461" v="5"/>
          <ac:inkMkLst>
            <pc:docMk/>
            <pc:sldMk cId="848378919" sldId="263"/>
            <ac:inkMk id="7" creationId="{10D8D88A-5ACC-DA6F-6135-BB4D95529444}"/>
          </ac:inkMkLst>
        </pc:inkChg>
        <pc:inkChg chg="add del">
          <ac:chgData name="胡 哲诚" userId="3fe23cfde0e3700c" providerId="LiveId" clId="{31D91066-D50A-8546-8606-722D2999E2AA}" dt="2022-05-29T13:02:58.156" v="8"/>
          <ac:inkMkLst>
            <pc:docMk/>
            <pc:sldMk cId="848378919" sldId="263"/>
            <ac:inkMk id="8" creationId="{5DEDEE4C-0240-3904-B736-79665D13EE43}"/>
          </ac:inkMkLst>
        </pc:inkChg>
        <pc:inkChg chg="add del">
          <ac:chgData name="胡 哲诚" userId="3fe23cfde0e3700c" providerId="LiveId" clId="{31D91066-D50A-8546-8606-722D2999E2AA}" dt="2022-05-29T13:02:58.156" v="8"/>
          <ac:inkMkLst>
            <pc:docMk/>
            <pc:sldMk cId="848378919" sldId="263"/>
            <ac:inkMk id="9" creationId="{4FE7BC94-CA98-4031-B7AF-F4AFC56789EB}"/>
          </ac:inkMkLst>
        </pc:inkChg>
        <pc:inkChg chg="add reco">
          <ac:chgData name="胡 哲诚" userId="3fe23cfde0e3700c" providerId="LiveId" clId="{31D91066-D50A-8546-8606-722D2999E2AA}" dt="2022-05-29T13:02:58.156" v="8"/>
          <ac:inkMkLst>
            <pc:docMk/>
            <pc:sldMk cId="848378919" sldId="263"/>
            <ac:inkMk id="11" creationId="{A1CF702D-4F19-633F-05C9-3280C30BCC5F}"/>
          </ac:inkMkLst>
        </pc:inkChg>
        <pc:inkChg chg="add del">
          <ac:chgData name="胡 哲诚" userId="3fe23cfde0e3700c" providerId="LiveId" clId="{31D91066-D50A-8546-8606-722D2999E2AA}" dt="2022-05-29T13:03:00.199" v="11"/>
          <ac:inkMkLst>
            <pc:docMk/>
            <pc:sldMk cId="848378919" sldId="263"/>
            <ac:inkMk id="12" creationId="{4CE2C042-D3A8-3FDF-041C-B05D8796D14C}"/>
          </ac:inkMkLst>
        </pc:inkChg>
        <pc:inkChg chg="add del">
          <ac:chgData name="胡 哲诚" userId="3fe23cfde0e3700c" providerId="LiveId" clId="{31D91066-D50A-8546-8606-722D2999E2AA}" dt="2022-05-29T13:03:00.199" v="11"/>
          <ac:inkMkLst>
            <pc:docMk/>
            <pc:sldMk cId="848378919" sldId="263"/>
            <ac:inkMk id="13" creationId="{B05C30FF-C014-A433-5A05-3955F776DF90}"/>
          </ac:inkMkLst>
        </pc:inkChg>
        <pc:inkChg chg="add reco">
          <ac:chgData name="胡 哲诚" userId="3fe23cfde0e3700c" providerId="LiveId" clId="{31D91066-D50A-8546-8606-722D2999E2AA}" dt="2022-05-29T13:03:00.199" v="11"/>
          <ac:inkMkLst>
            <pc:docMk/>
            <pc:sldMk cId="848378919" sldId="263"/>
            <ac:inkMk id="14" creationId="{B3124E2A-F31A-6EF9-F618-7F9981D88AF7}"/>
          </ac:inkMkLst>
        </pc:inkChg>
        <pc:inkChg chg="add">
          <ac:chgData name="胡 哲诚" userId="3fe23cfde0e3700c" providerId="LiveId" clId="{31D91066-D50A-8546-8606-722D2999E2AA}" dt="2022-05-29T13:03:04.169" v="12"/>
          <ac:inkMkLst>
            <pc:docMk/>
            <pc:sldMk cId="848378919" sldId="263"/>
            <ac:inkMk id="15" creationId="{D6383674-0409-70E0-0D77-178BF53082D8}"/>
          </ac:inkMkLst>
        </pc:inkChg>
        <pc:inkChg chg="add">
          <ac:chgData name="胡 哲诚" userId="3fe23cfde0e3700c" providerId="LiveId" clId="{31D91066-D50A-8546-8606-722D2999E2AA}" dt="2022-05-29T13:03:07.810" v="13"/>
          <ac:inkMkLst>
            <pc:docMk/>
            <pc:sldMk cId="848378919" sldId="263"/>
            <ac:inkMk id="16" creationId="{4FAF24BA-3623-0CE0-0618-F26B50281070}"/>
          </ac:inkMkLst>
        </pc:inkChg>
        <pc:inkChg chg="add">
          <ac:chgData name="胡 哲诚" userId="3fe23cfde0e3700c" providerId="LiveId" clId="{31D91066-D50A-8546-8606-722D2999E2AA}" dt="2022-05-29T13:03:08.654" v="14"/>
          <ac:inkMkLst>
            <pc:docMk/>
            <pc:sldMk cId="848378919" sldId="263"/>
            <ac:inkMk id="17" creationId="{5AEA18DE-89EA-557D-CAAB-B58369A6C9B4}"/>
          </ac:inkMkLst>
        </pc:inkChg>
        <pc:inkChg chg="add del">
          <ac:chgData name="胡 哲诚" userId="3fe23cfde0e3700c" providerId="LiveId" clId="{31D91066-D50A-8546-8606-722D2999E2AA}" dt="2022-05-29T13:03:14.098" v="17"/>
          <ac:inkMkLst>
            <pc:docMk/>
            <pc:sldMk cId="848378919" sldId="263"/>
            <ac:inkMk id="18" creationId="{CE4A3653-7C7C-1F43-A11C-97C33AA925BD}"/>
          </ac:inkMkLst>
        </pc:inkChg>
        <pc:inkChg chg="add del">
          <ac:chgData name="胡 哲诚" userId="3fe23cfde0e3700c" providerId="LiveId" clId="{31D91066-D50A-8546-8606-722D2999E2AA}" dt="2022-05-29T13:03:14.098" v="17"/>
          <ac:inkMkLst>
            <pc:docMk/>
            <pc:sldMk cId="848378919" sldId="263"/>
            <ac:inkMk id="19" creationId="{52DAF5B4-0D7B-7562-7D6A-C9F449E3D06C}"/>
          </ac:inkMkLst>
        </pc:inkChg>
        <pc:inkChg chg="add reco">
          <ac:chgData name="胡 哲诚" userId="3fe23cfde0e3700c" providerId="LiveId" clId="{31D91066-D50A-8546-8606-722D2999E2AA}" dt="2022-05-29T13:03:14.098" v="17"/>
          <ac:inkMkLst>
            <pc:docMk/>
            <pc:sldMk cId="848378919" sldId="263"/>
            <ac:inkMk id="20" creationId="{EA99AA56-BFDE-F7EF-4334-5C90D1FF71EF}"/>
          </ac:inkMkLst>
        </pc:inkChg>
      </pc:sldChg>
      <pc:sldChg chg="addSp delSp">
        <pc:chgData name="胡 哲诚" userId="3fe23cfde0e3700c" providerId="LiveId" clId="{31D91066-D50A-8546-8606-722D2999E2AA}" dt="2022-05-29T13:04:28.917" v="42"/>
        <pc:sldMkLst>
          <pc:docMk/>
          <pc:sldMk cId="644933947" sldId="264"/>
        </pc:sldMkLst>
        <pc:inkChg chg="add">
          <ac:chgData name="胡 哲诚" userId="3fe23cfde0e3700c" providerId="LiveId" clId="{31D91066-D50A-8546-8606-722D2999E2AA}" dt="2022-05-29T13:03:41.805" v="18"/>
          <ac:inkMkLst>
            <pc:docMk/>
            <pc:sldMk cId="644933947" sldId="264"/>
            <ac:inkMk id="2" creationId="{2E4CAEAD-553D-E00A-A668-8F702D0BE99A}"/>
          </ac:inkMkLst>
        </pc:inkChg>
        <pc:inkChg chg="add del">
          <ac:chgData name="胡 哲诚" userId="3fe23cfde0e3700c" providerId="LiveId" clId="{31D91066-D50A-8546-8606-722D2999E2AA}" dt="2022-05-29T13:03:43.690" v="21"/>
          <ac:inkMkLst>
            <pc:docMk/>
            <pc:sldMk cId="644933947" sldId="264"/>
            <ac:inkMk id="3" creationId="{062F8D1B-7DA0-CCF6-88C3-378762FD1C8F}"/>
          </ac:inkMkLst>
        </pc:inkChg>
        <pc:inkChg chg="add del">
          <ac:chgData name="胡 哲诚" userId="3fe23cfde0e3700c" providerId="LiveId" clId="{31D91066-D50A-8546-8606-722D2999E2AA}" dt="2022-05-29T13:03:43.690" v="21"/>
          <ac:inkMkLst>
            <pc:docMk/>
            <pc:sldMk cId="644933947" sldId="264"/>
            <ac:inkMk id="4" creationId="{4CD942CC-1A68-1F8F-7C59-0B43BDEE32C7}"/>
          </ac:inkMkLst>
        </pc:inkChg>
        <pc:inkChg chg="add reco">
          <ac:chgData name="胡 哲诚" userId="3fe23cfde0e3700c" providerId="LiveId" clId="{31D91066-D50A-8546-8606-722D2999E2AA}" dt="2022-05-29T13:03:43.690" v="21"/>
          <ac:inkMkLst>
            <pc:docMk/>
            <pc:sldMk cId="644933947" sldId="264"/>
            <ac:inkMk id="5" creationId="{D4BF6522-34D1-4768-2B59-08E4A6BB94B1}"/>
          </ac:inkMkLst>
        </pc:inkChg>
        <pc:inkChg chg="add del">
          <ac:chgData name="胡 哲诚" userId="3fe23cfde0e3700c" providerId="LiveId" clId="{31D91066-D50A-8546-8606-722D2999E2AA}" dt="2022-05-29T13:03:45.522" v="25"/>
          <ac:inkMkLst>
            <pc:docMk/>
            <pc:sldMk cId="644933947" sldId="264"/>
            <ac:inkMk id="6" creationId="{941126DD-054E-68E6-E86A-0CEDCDEBE442}"/>
          </ac:inkMkLst>
        </pc:inkChg>
        <pc:inkChg chg="add del">
          <ac:chgData name="胡 哲诚" userId="3fe23cfde0e3700c" providerId="LiveId" clId="{31D91066-D50A-8546-8606-722D2999E2AA}" dt="2022-05-29T13:03:45.522" v="25"/>
          <ac:inkMkLst>
            <pc:docMk/>
            <pc:sldMk cId="644933947" sldId="264"/>
            <ac:inkMk id="7" creationId="{4D4587CA-7EAC-1D8F-5749-852D96C1709D}"/>
          </ac:inkMkLst>
        </pc:inkChg>
        <pc:inkChg chg="add">
          <ac:chgData name="胡 哲诚" userId="3fe23cfde0e3700c" providerId="LiveId" clId="{31D91066-D50A-8546-8606-722D2999E2AA}" dt="2022-05-29T13:03:44.908" v="24"/>
          <ac:inkMkLst>
            <pc:docMk/>
            <pc:sldMk cId="644933947" sldId="264"/>
            <ac:inkMk id="9" creationId="{9A7FF6CD-276B-BC7B-EA3A-C3DFB9E34B17}"/>
          </ac:inkMkLst>
        </pc:inkChg>
        <pc:inkChg chg="add reco">
          <ac:chgData name="胡 哲诚" userId="3fe23cfde0e3700c" providerId="LiveId" clId="{31D91066-D50A-8546-8606-722D2999E2AA}" dt="2022-05-29T13:03:45.522" v="25"/>
          <ac:inkMkLst>
            <pc:docMk/>
            <pc:sldMk cId="644933947" sldId="264"/>
            <ac:inkMk id="10" creationId="{43E296A0-8C56-5016-939C-0D613EEB47A0}"/>
          </ac:inkMkLst>
        </pc:inkChg>
        <pc:inkChg chg="add">
          <ac:chgData name="胡 哲诚" userId="3fe23cfde0e3700c" providerId="LiveId" clId="{31D91066-D50A-8546-8606-722D2999E2AA}" dt="2022-05-29T13:03:53.144" v="26"/>
          <ac:inkMkLst>
            <pc:docMk/>
            <pc:sldMk cId="644933947" sldId="264"/>
            <ac:inkMk id="11" creationId="{38E0493F-9B9F-A71D-4EAE-ADF916B1D6C4}"/>
          </ac:inkMkLst>
        </pc:inkChg>
        <pc:inkChg chg="add">
          <ac:chgData name="胡 哲诚" userId="3fe23cfde0e3700c" providerId="LiveId" clId="{31D91066-D50A-8546-8606-722D2999E2AA}" dt="2022-05-29T13:03:53.352" v="27"/>
          <ac:inkMkLst>
            <pc:docMk/>
            <pc:sldMk cId="644933947" sldId="264"/>
            <ac:inkMk id="12" creationId="{E5AD149E-14C0-7E12-B510-E9F11B0922B5}"/>
          </ac:inkMkLst>
        </pc:inkChg>
        <pc:inkChg chg="add del">
          <ac:chgData name="胡 哲诚" userId="3fe23cfde0e3700c" providerId="LiveId" clId="{31D91066-D50A-8546-8606-722D2999E2AA}" dt="2022-05-29T13:03:56.732" v="32"/>
          <ac:inkMkLst>
            <pc:docMk/>
            <pc:sldMk cId="644933947" sldId="264"/>
            <ac:inkMk id="13" creationId="{B8980A4F-EC70-E921-9C52-A2302CCD6538}"/>
          </ac:inkMkLst>
        </pc:inkChg>
        <pc:inkChg chg="add del">
          <ac:chgData name="胡 哲诚" userId="3fe23cfde0e3700c" providerId="LiveId" clId="{31D91066-D50A-8546-8606-722D2999E2AA}" dt="2022-05-29T13:03:56.732" v="32"/>
          <ac:inkMkLst>
            <pc:docMk/>
            <pc:sldMk cId="644933947" sldId="264"/>
            <ac:inkMk id="14" creationId="{AA1A972C-8DC9-9CFD-757A-92DF74B412D0}"/>
          </ac:inkMkLst>
        </pc:inkChg>
        <pc:inkChg chg="add">
          <ac:chgData name="胡 哲诚" userId="3fe23cfde0e3700c" providerId="LiveId" clId="{31D91066-D50A-8546-8606-722D2999E2AA}" dt="2022-05-29T13:03:55.176" v="30"/>
          <ac:inkMkLst>
            <pc:docMk/>
            <pc:sldMk cId="644933947" sldId="264"/>
            <ac:inkMk id="15" creationId="{6E4BEA98-DAA2-FB4E-322B-F9B94AED0C2F}"/>
          </ac:inkMkLst>
        </pc:inkChg>
        <pc:inkChg chg="add">
          <ac:chgData name="胡 哲诚" userId="3fe23cfde0e3700c" providerId="LiveId" clId="{31D91066-D50A-8546-8606-722D2999E2AA}" dt="2022-05-29T13:03:55.803" v="31"/>
          <ac:inkMkLst>
            <pc:docMk/>
            <pc:sldMk cId="644933947" sldId="264"/>
            <ac:inkMk id="16" creationId="{C2EC7EDB-5F91-8A58-B281-7D026D923B98}"/>
          </ac:inkMkLst>
        </pc:inkChg>
        <pc:inkChg chg="add reco">
          <ac:chgData name="胡 哲诚" userId="3fe23cfde0e3700c" providerId="LiveId" clId="{31D91066-D50A-8546-8606-722D2999E2AA}" dt="2022-05-29T13:03:56.732" v="32"/>
          <ac:inkMkLst>
            <pc:docMk/>
            <pc:sldMk cId="644933947" sldId="264"/>
            <ac:inkMk id="17" creationId="{D2A02D5A-BCA4-0A7A-8C68-8487D2653442}"/>
          </ac:inkMkLst>
        </pc:inkChg>
        <pc:inkChg chg="add">
          <ac:chgData name="胡 哲诚" userId="3fe23cfde0e3700c" providerId="LiveId" clId="{31D91066-D50A-8546-8606-722D2999E2AA}" dt="2022-05-29T13:04:04.252" v="33"/>
          <ac:inkMkLst>
            <pc:docMk/>
            <pc:sldMk cId="644933947" sldId="264"/>
            <ac:inkMk id="18" creationId="{D873C6BE-E3EE-4F11-C902-8BE95DDD7368}"/>
          </ac:inkMkLst>
        </pc:inkChg>
        <pc:inkChg chg="add">
          <ac:chgData name="胡 哲诚" userId="3fe23cfde0e3700c" providerId="LiveId" clId="{31D91066-D50A-8546-8606-722D2999E2AA}" dt="2022-05-29T13:04:05.478" v="34"/>
          <ac:inkMkLst>
            <pc:docMk/>
            <pc:sldMk cId="644933947" sldId="264"/>
            <ac:inkMk id="19" creationId="{26E526AE-7B74-183E-8CCE-AD789A255529}"/>
          </ac:inkMkLst>
        </pc:inkChg>
        <pc:inkChg chg="add">
          <ac:chgData name="胡 哲诚" userId="3fe23cfde0e3700c" providerId="LiveId" clId="{31D91066-D50A-8546-8606-722D2999E2AA}" dt="2022-05-29T13:04:18.300" v="35"/>
          <ac:inkMkLst>
            <pc:docMk/>
            <pc:sldMk cId="644933947" sldId="264"/>
            <ac:inkMk id="20" creationId="{639FDFD6-4964-B055-5334-C396B1C61F4F}"/>
          </ac:inkMkLst>
        </pc:inkChg>
        <pc:inkChg chg="add">
          <ac:chgData name="胡 哲诚" userId="3fe23cfde0e3700c" providerId="LiveId" clId="{31D91066-D50A-8546-8606-722D2999E2AA}" dt="2022-05-29T13:04:20.465" v="36"/>
          <ac:inkMkLst>
            <pc:docMk/>
            <pc:sldMk cId="644933947" sldId="264"/>
            <ac:inkMk id="21" creationId="{9AF02305-8F2E-2172-89E2-8A702D1EE51D}"/>
          </ac:inkMkLst>
        </pc:inkChg>
        <pc:inkChg chg="add del">
          <ac:chgData name="胡 哲诚" userId="3fe23cfde0e3700c" providerId="LiveId" clId="{31D91066-D50A-8546-8606-722D2999E2AA}" dt="2022-05-29T13:04:24.939" v="39"/>
          <ac:inkMkLst>
            <pc:docMk/>
            <pc:sldMk cId="644933947" sldId="264"/>
            <ac:inkMk id="22" creationId="{20565663-C9B0-B7B4-60BC-F5BB2735BCD3}"/>
          </ac:inkMkLst>
        </pc:inkChg>
        <pc:inkChg chg="add del">
          <ac:chgData name="胡 哲诚" userId="3fe23cfde0e3700c" providerId="LiveId" clId="{31D91066-D50A-8546-8606-722D2999E2AA}" dt="2022-05-29T13:04:24.939" v="39"/>
          <ac:inkMkLst>
            <pc:docMk/>
            <pc:sldMk cId="644933947" sldId="264"/>
            <ac:inkMk id="23" creationId="{1D7EAC1D-E976-C13A-D6BF-98C3C7B35DB1}"/>
          </ac:inkMkLst>
        </pc:inkChg>
        <pc:inkChg chg="add reco">
          <ac:chgData name="胡 哲诚" userId="3fe23cfde0e3700c" providerId="LiveId" clId="{31D91066-D50A-8546-8606-722D2999E2AA}" dt="2022-05-29T13:04:24.939" v="39"/>
          <ac:inkMkLst>
            <pc:docMk/>
            <pc:sldMk cId="644933947" sldId="264"/>
            <ac:inkMk id="24" creationId="{CD4F06C8-489C-E7FE-BBC0-49F28D20DDBD}"/>
          </ac:inkMkLst>
        </pc:inkChg>
        <pc:inkChg chg="add del">
          <ac:chgData name="胡 哲诚" userId="3fe23cfde0e3700c" providerId="LiveId" clId="{31D91066-D50A-8546-8606-722D2999E2AA}" dt="2022-05-29T13:04:28.917" v="42"/>
          <ac:inkMkLst>
            <pc:docMk/>
            <pc:sldMk cId="644933947" sldId="264"/>
            <ac:inkMk id="25" creationId="{2B4CD4C2-EE95-DD01-7982-6F3D7A4EF504}"/>
          </ac:inkMkLst>
        </pc:inkChg>
        <pc:inkChg chg="add del">
          <ac:chgData name="胡 哲诚" userId="3fe23cfde0e3700c" providerId="LiveId" clId="{31D91066-D50A-8546-8606-722D2999E2AA}" dt="2022-05-29T13:04:28.917" v="42"/>
          <ac:inkMkLst>
            <pc:docMk/>
            <pc:sldMk cId="644933947" sldId="264"/>
            <ac:inkMk id="26" creationId="{46F39950-B16A-691B-E60B-A2F179F82C95}"/>
          </ac:inkMkLst>
        </pc:inkChg>
        <pc:inkChg chg="add reco">
          <ac:chgData name="胡 哲诚" userId="3fe23cfde0e3700c" providerId="LiveId" clId="{31D91066-D50A-8546-8606-722D2999E2AA}" dt="2022-05-29T13:04:28.917" v="42"/>
          <ac:inkMkLst>
            <pc:docMk/>
            <pc:sldMk cId="644933947" sldId="264"/>
            <ac:inkMk id="27" creationId="{CED3D130-31F2-14FA-B577-AF6BFDBBF681}"/>
          </ac:inkMkLst>
        </pc:inkChg>
      </pc:sldChg>
      <pc:sldChg chg="addSp modSp">
        <pc:chgData name="胡 哲诚" userId="3fe23cfde0e3700c" providerId="LiveId" clId="{31D91066-D50A-8546-8606-722D2999E2AA}" dt="2022-05-29T13:04:58.390" v="46" actId="1076"/>
        <pc:sldMkLst>
          <pc:docMk/>
          <pc:sldMk cId="2701912129" sldId="265"/>
        </pc:sldMkLst>
        <pc:spChg chg="mod">
          <ac:chgData name="胡 哲诚" userId="3fe23cfde0e3700c" providerId="LiveId" clId="{31D91066-D50A-8546-8606-722D2999E2AA}" dt="2022-05-29T13:04:58.390" v="46" actId="1076"/>
          <ac:spMkLst>
            <pc:docMk/>
            <pc:sldMk cId="2701912129" sldId="265"/>
            <ac:spMk id="22530" creationId="{00000000-0000-0000-0000-000000000000}"/>
          </ac:spMkLst>
        </pc:spChg>
        <pc:inkChg chg="add">
          <ac:chgData name="胡 哲诚" userId="3fe23cfde0e3700c" providerId="LiveId" clId="{31D91066-D50A-8546-8606-722D2999E2AA}" dt="2022-05-29T13:04:46.488" v="43"/>
          <ac:inkMkLst>
            <pc:docMk/>
            <pc:sldMk cId="2701912129" sldId="265"/>
            <ac:inkMk id="2" creationId="{420554B9-5E0B-F894-7F56-F2B24D4BCAB5}"/>
          </ac:inkMkLst>
        </pc:inkChg>
        <pc:inkChg chg="add">
          <ac:chgData name="胡 哲诚" userId="3fe23cfde0e3700c" providerId="LiveId" clId="{31D91066-D50A-8546-8606-722D2999E2AA}" dt="2022-05-29T13:04:47.673" v="44"/>
          <ac:inkMkLst>
            <pc:docMk/>
            <pc:sldMk cId="2701912129" sldId="265"/>
            <ac:inkMk id="3" creationId="{4C8F5B62-AD8F-2D27-2082-F6C0AD9BAC63}"/>
          </ac:inkMkLst>
        </pc:inkChg>
      </pc:sldChg>
      <pc:sldChg chg="addSp delSp">
        <pc:chgData name="胡 哲诚" userId="3fe23cfde0e3700c" providerId="LiveId" clId="{31D91066-D50A-8546-8606-722D2999E2AA}" dt="2022-05-29T13:05:20.063" v="69"/>
        <pc:sldMkLst>
          <pc:docMk/>
          <pc:sldMk cId="2437818621" sldId="266"/>
        </pc:sldMkLst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2" creationId="{32E165E0-9DBE-2541-BA72-2A8967C700C0}"/>
          </ac:inkMkLst>
        </pc:inkChg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3" creationId="{FFA3D4FB-9E41-A0A0-4DA7-06054E6F9A6B}"/>
          </ac:inkMkLst>
        </pc:inkChg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4" creationId="{5C7B88C9-ABA6-9C15-386F-DD197A280A72}"/>
          </ac:inkMkLst>
        </pc:inkChg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5" creationId="{4D7CA94F-DBD3-C411-15F3-F4F13C916DCC}"/>
          </ac:inkMkLst>
        </pc:inkChg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6" creationId="{36CFAE01-18B8-B2B1-BF17-FEE791F6C026}"/>
          </ac:inkMkLst>
        </pc:inkChg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7" creationId="{B66CB1C2-1CCB-E60D-B826-7064447DF174}"/>
          </ac:inkMkLst>
        </pc:inkChg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8" creationId="{D27BFEE4-BE14-4732-D5A4-02F4CBDEF06E}"/>
          </ac:inkMkLst>
        </pc:inkChg>
        <pc:inkChg chg="add del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9" creationId="{E67CE152-BFA5-764E-6143-47D4E5CAEEBF}"/>
          </ac:inkMkLst>
        </pc:inkChg>
        <pc:inkChg chg="add reco">
          <ac:chgData name="胡 哲诚" userId="3fe23cfde0e3700c" providerId="LiveId" clId="{31D91066-D50A-8546-8606-722D2999E2AA}" dt="2022-05-29T13:05:11.185" v="55"/>
          <ac:inkMkLst>
            <pc:docMk/>
            <pc:sldMk cId="2437818621" sldId="266"/>
            <ac:inkMk id="10" creationId="{993FDA04-CCD4-42B9-1984-2D107F0DAC68}"/>
          </ac:inkMkLst>
        </pc:inkChg>
        <pc:inkChg chg="add del">
          <ac:chgData name="胡 哲诚" userId="3fe23cfde0e3700c" providerId="LiveId" clId="{31D91066-D50A-8546-8606-722D2999E2AA}" dt="2022-05-29T13:05:13.476" v="58"/>
          <ac:inkMkLst>
            <pc:docMk/>
            <pc:sldMk cId="2437818621" sldId="266"/>
            <ac:inkMk id="11" creationId="{3E35DC31-E063-4CC1-A993-97DF81E9B20A}"/>
          </ac:inkMkLst>
        </pc:inkChg>
        <pc:inkChg chg="add del">
          <ac:chgData name="胡 哲诚" userId="3fe23cfde0e3700c" providerId="LiveId" clId="{31D91066-D50A-8546-8606-722D2999E2AA}" dt="2022-05-29T13:05:13.476" v="58"/>
          <ac:inkMkLst>
            <pc:docMk/>
            <pc:sldMk cId="2437818621" sldId="266"/>
            <ac:inkMk id="12" creationId="{D83499CF-8A37-7BA6-9781-B9888D8E16CF}"/>
          </ac:inkMkLst>
        </pc:inkChg>
        <pc:inkChg chg="add reco">
          <ac:chgData name="胡 哲诚" userId="3fe23cfde0e3700c" providerId="LiveId" clId="{31D91066-D50A-8546-8606-722D2999E2AA}" dt="2022-05-29T13:05:13.476" v="58"/>
          <ac:inkMkLst>
            <pc:docMk/>
            <pc:sldMk cId="2437818621" sldId="266"/>
            <ac:inkMk id="13" creationId="{D714127A-72EC-75D4-5B39-925C6D0DBF78}"/>
          </ac:inkMkLst>
        </pc:inkChg>
        <pc:inkChg chg="add del">
          <ac:chgData name="胡 哲诚" userId="3fe23cfde0e3700c" providerId="LiveId" clId="{31D91066-D50A-8546-8606-722D2999E2AA}" dt="2022-05-29T13:05:16.479" v="62"/>
          <ac:inkMkLst>
            <pc:docMk/>
            <pc:sldMk cId="2437818621" sldId="266"/>
            <ac:inkMk id="14" creationId="{E1C6D41C-158B-F77A-F3F5-08B17CA245BD}"/>
          </ac:inkMkLst>
        </pc:inkChg>
        <pc:inkChg chg="add del">
          <ac:chgData name="胡 哲诚" userId="3fe23cfde0e3700c" providerId="LiveId" clId="{31D91066-D50A-8546-8606-722D2999E2AA}" dt="2022-05-29T13:05:16.479" v="62"/>
          <ac:inkMkLst>
            <pc:docMk/>
            <pc:sldMk cId="2437818621" sldId="266"/>
            <ac:inkMk id="15" creationId="{62CE977E-49D4-AA1D-0083-F7D2E19C1729}"/>
          </ac:inkMkLst>
        </pc:inkChg>
        <pc:inkChg chg="add del">
          <ac:chgData name="胡 哲诚" userId="3fe23cfde0e3700c" providerId="LiveId" clId="{31D91066-D50A-8546-8606-722D2999E2AA}" dt="2022-05-29T13:05:16.479" v="62"/>
          <ac:inkMkLst>
            <pc:docMk/>
            <pc:sldMk cId="2437818621" sldId="266"/>
            <ac:inkMk id="16" creationId="{A74F7775-5016-4E2D-FF4C-83915209B6F9}"/>
          </ac:inkMkLst>
        </pc:inkChg>
        <pc:inkChg chg="add reco">
          <ac:chgData name="胡 哲诚" userId="3fe23cfde0e3700c" providerId="LiveId" clId="{31D91066-D50A-8546-8606-722D2999E2AA}" dt="2022-05-29T13:05:16.479" v="62"/>
          <ac:inkMkLst>
            <pc:docMk/>
            <pc:sldMk cId="2437818621" sldId="266"/>
            <ac:inkMk id="17" creationId="{3184B9AC-3FBB-90A8-DD18-7F2CCD57A695}"/>
          </ac:inkMkLst>
        </pc:inkChg>
        <pc:inkChg chg="add del">
          <ac:chgData name="胡 哲诚" userId="3fe23cfde0e3700c" providerId="LiveId" clId="{31D91066-D50A-8546-8606-722D2999E2AA}" dt="2022-05-29T13:05:20.063" v="69"/>
          <ac:inkMkLst>
            <pc:docMk/>
            <pc:sldMk cId="2437818621" sldId="266"/>
            <ac:inkMk id="18" creationId="{BC0C5BA6-EB1F-E6CC-A260-4E9FB61BB363}"/>
          </ac:inkMkLst>
        </pc:inkChg>
        <pc:inkChg chg="add del">
          <ac:chgData name="胡 哲诚" userId="3fe23cfde0e3700c" providerId="LiveId" clId="{31D91066-D50A-8546-8606-722D2999E2AA}" dt="2022-05-29T13:05:20.063" v="69"/>
          <ac:inkMkLst>
            <pc:docMk/>
            <pc:sldMk cId="2437818621" sldId="266"/>
            <ac:inkMk id="19" creationId="{E49B20AA-3DC2-7001-A0C0-279F3DC0E641}"/>
          </ac:inkMkLst>
        </pc:inkChg>
        <pc:inkChg chg="add del">
          <ac:chgData name="胡 哲诚" userId="3fe23cfde0e3700c" providerId="LiveId" clId="{31D91066-D50A-8546-8606-722D2999E2AA}" dt="2022-05-29T13:05:20.063" v="69"/>
          <ac:inkMkLst>
            <pc:docMk/>
            <pc:sldMk cId="2437818621" sldId="266"/>
            <ac:inkMk id="20" creationId="{6F765A59-DA12-FEDA-2A63-5EB4825447DF}"/>
          </ac:inkMkLst>
        </pc:inkChg>
        <pc:inkChg chg="add del">
          <ac:chgData name="胡 哲诚" userId="3fe23cfde0e3700c" providerId="LiveId" clId="{31D91066-D50A-8546-8606-722D2999E2AA}" dt="2022-05-29T13:05:20.063" v="69"/>
          <ac:inkMkLst>
            <pc:docMk/>
            <pc:sldMk cId="2437818621" sldId="266"/>
            <ac:inkMk id="21" creationId="{88672B10-BF53-8DDC-A5DF-7D57C07D9608}"/>
          </ac:inkMkLst>
        </pc:inkChg>
        <pc:inkChg chg="add del">
          <ac:chgData name="胡 哲诚" userId="3fe23cfde0e3700c" providerId="LiveId" clId="{31D91066-D50A-8546-8606-722D2999E2AA}" dt="2022-05-29T13:05:20.063" v="69"/>
          <ac:inkMkLst>
            <pc:docMk/>
            <pc:sldMk cId="2437818621" sldId="266"/>
            <ac:inkMk id="22" creationId="{939222D6-8DF8-8CCB-BFC4-5225CC41BEFF}"/>
          </ac:inkMkLst>
        </pc:inkChg>
        <pc:inkChg chg="add del">
          <ac:chgData name="胡 哲诚" userId="3fe23cfde0e3700c" providerId="LiveId" clId="{31D91066-D50A-8546-8606-722D2999E2AA}" dt="2022-05-29T13:05:20.063" v="69"/>
          <ac:inkMkLst>
            <pc:docMk/>
            <pc:sldMk cId="2437818621" sldId="266"/>
            <ac:inkMk id="23" creationId="{0185F271-E3DF-3BCB-D6D0-8B57AC84D70F}"/>
          </ac:inkMkLst>
        </pc:inkChg>
        <pc:inkChg chg="add reco">
          <ac:chgData name="胡 哲诚" userId="3fe23cfde0e3700c" providerId="LiveId" clId="{31D91066-D50A-8546-8606-722D2999E2AA}" dt="2022-05-29T13:05:20.063" v="69"/>
          <ac:inkMkLst>
            <pc:docMk/>
            <pc:sldMk cId="2437818621" sldId="266"/>
            <ac:inkMk id="24" creationId="{9EF4666A-A214-99E5-0D7C-472343F9779E}"/>
          </ac:inkMkLst>
        </pc:inkChg>
      </pc:sldChg>
      <pc:sldChg chg="addSp delSp">
        <pc:chgData name="胡 哲诚" userId="3fe23cfde0e3700c" providerId="LiveId" clId="{31D91066-D50A-8546-8606-722D2999E2AA}" dt="2022-05-29T13:06:45.157" v="160"/>
        <pc:sldMkLst>
          <pc:docMk/>
          <pc:sldMk cId="2220765955" sldId="268"/>
        </pc:sldMkLst>
        <pc:inkChg chg="add del">
          <ac:chgData name="胡 哲诚" userId="3fe23cfde0e3700c" providerId="LiveId" clId="{31D91066-D50A-8546-8606-722D2999E2AA}" dt="2022-05-29T13:05:31.456" v="74"/>
          <ac:inkMkLst>
            <pc:docMk/>
            <pc:sldMk cId="2220765955" sldId="268"/>
            <ac:inkMk id="2" creationId="{75BE49A9-5BFF-A95D-672F-BD6C98E0C3D0}"/>
          </ac:inkMkLst>
        </pc:inkChg>
        <pc:inkChg chg="add del">
          <ac:chgData name="胡 哲诚" userId="3fe23cfde0e3700c" providerId="LiveId" clId="{31D91066-D50A-8546-8606-722D2999E2AA}" dt="2022-05-29T13:05:31.456" v="74"/>
          <ac:inkMkLst>
            <pc:docMk/>
            <pc:sldMk cId="2220765955" sldId="268"/>
            <ac:inkMk id="3" creationId="{6E34A162-A807-CBC4-BFFA-CF420A3F6E13}"/>
          </ac:inkMkLst>
        </pc:inkChg>
        <pc:inkChg chg="add del">
          <ac:chgData name="胡 哲诚" userId="3fe23cfde0e3700c" providerId="LiveId" clId="{31D91066-D50A-8546-8606-722D2999E2AA}" dt="2022-05-29T13:05:31.456" v="74"/>
          <ac:inkMkLst>
            <pc:docMk/>
            <pc:sldMk cId="2220765955" sldId="268"/>
            <ac:inkMk id="4" creationId="{9740E57B-74F5-DC1D-ADCB-DD8E46B8B0A7}"/>
          </ac:inkMkLst>
        </pc:inkChg>
        <pc:inkChg chg="add del">
          <ac:chgData name="胡 哲诚" userId="3fe23cfde0e3700c" providerId="LiveId" clId="{31D91066-D50A-8546-8606-722D2999E2AA}" dt="2022-05-29T13:05:31.456" v="74"/>
          <ac:inkMkLst>
            <pc:docMk/>
            <pc:sldMk cId="2220765955" sldId="268"/>
            <ac:inkMk id="6" creationId="{EFB5E901-5CDF-405F-AF0F-609AF0F335DC}"/>
          </ac:inkMkLst>
        </pc:inkChg>
        <pc:inkChg chg="add reco">
          <ac:chgData name="胡 哲诚" userId="3fe23cfde0e3700c" providerId="LiveId" clId="{31D91066-D50A-8546-8606-722D2999E2AA}" dt="2022-05-29T13:05:31.456" v="74"/>
          <ac:inkMkLst>
            <pc:docMk/>
            <pc:sldMk cId="2220765955" sldId="268"/>
            <ac:inkMk id="7" creationId="{F596908D-30E1-5614-A84B-86AB4C06A96A}"/>
          </ac:inkMkLst>
        </pc:inkChg>
        <pc:inkChg chg="add del">
          <ac:chgData name="胡 哲诚" userId="3fe23cfde0e3700c" providerId="LiveId" clId="{31D91066-D50A-8546-8606-722D2999E2AA}" dt="2022-05-29T13:05:34.737" v="78"/>
          <ac:inkMkLst>
            <pc:docMk/>
            <pc:sldMk cId="2220765955" sldId="268"/>
            <ac:inkMk id="8" creationId="{DB1A51B9-E9EC-9F6A-2A55-3153FC25BE9F}"/>
          </ac:inkMkLst>
        </pc:inkChg>
        <pc:inkChg chg="add del">
          <ac:chgData name="胡 哲诚" userId="3fe23cfde0e3700c" providerId="LiveId" clId="{31D91066-D50A-8546-8606-722D2999E2AA}" dt="2022-05-29T13:05:34.737" v="78"/>
          <ac:inkMkLst>
            <pc:docMk/>
            <pc:sldMk cId="2220765955" sldId="268"/>
            <ac:inkMk id="9" creationId="{A7780EA7-7402-0054-965F-6F5BCA3F6851}"/>
          </ac:inkMkLst>
        </pc:inkChg>
        <pc:inkChg chg="add del">
          <ac:chgData name="胡 哲诚" userId="3fe23cfde0e3700c" providerId="LiveId" clId="{31D91066-D50A-8546-8606-722D2999E2AA}" dt="2022-05-29T13:05:34.737" v="78"/>
          <ac:inkMkLst>
            <pc:docMk/>
            <pc:sldMk cId="2220765955" sldId="268"/>
            <ac:inkMk id="10" creationId="{B1B92606-5E00-699E-36A0-A80EADD96570}"/>
          </ac:inkMkLst>
        </pc:inkChg>
        <pc:inkChg chg="add reco">
          <ac:chgData name="胡 哲诚" userId="3fe23cfde0e3700c" providerId="LiveId" clId="{31D91066-D50A-8546-8606-722D2999E2AA}" dt="2022-05-29T13:05:34.737" v="78"/>
          <ac:inkMkLst>
            <pc:docMk/>
            <pc:sldMk cId="2220765955" sldId="268"/>
            <ac:inkMk id="11" creationId="{F05A902E-C883-DE53-6235-57B24205A0F5}"/>
          </ac:inkMkLst>
        </pc:inkChg>
        <pc:inkChg chg="add del">
          <ac:chgData name="胡 哲诚" userId="3fe23cfde0e3700c" providerId="LiveId" clId="{31D91066-D50A-8546-8606-722D2999E2AA}" dt="2022-05-29T13:05:41.773" v="83"/>
          <ac:inkMkLst>
            <pc:docMk/>
            <pc:sldMk cId="2220765955" sldId="268"/>
            <ac:inkMk id="12" creationId="{240A8060-BA6E-A7C4-7FC6-EACE749807CB}"/>
          </ac:inkMkLst>
        </pc:inkChg>
        <pc:inkChg chg="add del">
          <ac:chgData name="胡 哲诚" userId="3fe23cfde0e3700c" providerId="LiveId" clId="{31D91066-D50A-8546-8606-722D2999E2AA}" dt="2022-05-29T13:05:42.193" v="84"/>
          <ac:inkMkLst>
            <pc:docMk/>
            <pc:sldMk cId="2220765955" sldId="268"/>
            <ac:inkMk id="13" creationId="{521F4AE0-7194-453C-45CD-A47E7411F904}"/>
          </ac:inkMkLst>
        </pc:inkChg>
        <pc:inkChg chg="add del">
          <ac:chgData name="胡 哲诚" userId="3fe23cfde0e3700c" providerId="LiveId" clId="{31D91066-D50A-8546-8606-722D2999E2AA}" dt="2022-05-29T13:05:41.773" v="83"/>
          <ac:inkMkLst>
            <pc:docMk/>
            <pc:sldMk cId="2220765955" sldId="268"/>
            <ac:inkMk id="14" creationId="{2C96C9C6-2E78-B8E8-D894-FF3F7489A9BD}"/>
          </ac:inkMkLst>
        </pc:inkChg>
        <pc:inkChg chg="add del reco">
          <ac:chgData name="胡 哲诚" userId="3fe23cfde0e3700c" providerId="LiveId" clId="{31D91066-D50A-8546-8606-722D2999E2AA}" dt="2022-05-29T13:05:41.773" v="83"/>
          <ac:inkMkLst>
            <pc:docMk/>
            <pc:sldMk cId="2220765955" sldId="268"/>
            <ac:inkMk id="15" creationId="{01288386-F668-5635-76E3-BFF178937143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16" creationId="{E80FD4CE-BB99-2800-4AFA-B2E17009C49E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17" creationId="{BED1929F-9E77-E350-FEAD-330D16C58B5D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18" creationId="{9A4965AC-143E-9D93-B520-458D8BE8054E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19" creationId="{CD1ED872-CE25-15B7-A65F-112AD6AE3B72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0" creationId="{FCE65CD7-C284-CDA6-58EE-AE03A7A4143D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1" creationId="{2A1837CB-5542-9F1E-7154-B56077D19DF5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2" creationId="{0CF5DE8F-5561-468C-9AC2-B64DEF0BE435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3" creationId="{DA6D1051-999A-E317-D076-56F9D00F7AB9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4" creationId="{9A6BC548-626F-CDCF-A6B3-2D0F8E7E491C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5" creationId="{62C58183-497A-F790-8616-8D84D19CE66A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6" creationId="{C7903E9E-52F5-A4EF-9C3E-90A2DB8FAF31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7" creationId="{F3BD5D30-C21D-217F-8076-C0A948677094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8" creationId="{A42ED19C-DC68-AF52-982B-46D3C7D48101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29" creationId="{1A4590BF-ED3C-2DA8-38E7-264303B2BA0E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30" creationId="{0BB2B189-7C22-DADB-3727-3B50C7588CB3}"/>
          </ac:inkMkLst>
        </pc:inkChg>
        <pc:inkChg chg="add del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31" creationId="{0D6139C5-BDFB-83BD-334F-BC1607F27B9E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32" creationId="{73E8A19D-B808-42F3-0FAD-5935FF1C58A1}"/>
          </ac:inkMkLst>
        </pc:inkChg>
        <pc:inkChg chg="add reco">
          <ac:chgData name="胡 哲诚" userId="3fe23cfde0e3700c" providerId="LiveId" clId="{31D91066-D50A-8546-8606-722D2999E2AA}" dt="2022-05-29T13:05:50.333" v="102"/>
          <ac:inkMkLst>
            <pc:docMk/>
            <pc:sldMk cId="2220765955" sldId="268"/>
            <ac:inkMk id="33" creationId="{11534E7B-9E96-7077-C7CA-C353F1E47F3D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34" creationId="{1FC956F8-BF43-F74E-8916-2ADE2DBBC028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35" creationId="{B5AA725C-84BA-6A41-962E-AADE4F3DCBFF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36" creationId="{69BFDAF7-1F19-95F4-5A82-4E93FDFCBF02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37" creationId="{9314C769-B28F-8311-9D9B-41289CDCFE0A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38" creationId="{4D5EE5C1-FC6E-EB97-DBA2-E17A3CEEF6A6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39" creationId="{CED34BCA-D641-8F80-A4B9-39139D7679CA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0" creationId="{2218BB32-7FD9-8C5B-72F5-014E385F284B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1" creationId="{55A4F565-58D9-6CB1-D8CA-E742DB41ADBA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2" creationId="{A3E28094-C2B4-2BA3-D0FA-D25E95E4622A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3" creationId="{0CBE6A8F-E350-A94F-8339-0C8218389208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4" creationId="{3BB8BD52-D784-A5CB-03FD-1F6DB48CD4DD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5" creationId="{592A1C04-1759-DB12-A429-68D435F2482A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6" creationId="{442B4237-D9C6-2222-8214-AB57CA2AE41C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7" creationId="{76591716-E310-F18A-EC22-A4C673429D3B}"/>
          </ac:inkMkLst>
        </pc:inkChg>
        <pc:inkChg chg="add del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8" creationId="{D59851CE-A2C6-8667-747D-EFE72EBDE8DC}"/>
          </ac:inkMkLst>
        </pc:inkChg>
        <pc:inkChg chg="add reco">
          <ac:chgData name="胡 哲诚" userId="3fe23cfde0e3700c" providerId="LiveId" clId="{31D91066-D50A-8546-8606-722D2999E2AA}" dt="2022-05-29T13:05:56.290" v="118"/>
          <ac:inkMkLst>
            <pc:docMk/>
            <pc:sldMk cId="2220765955" sldId="268"/>
            <ac:inkMk id="49" creationId="{07F0B27D-25E7-1118-F875-943FDFA24B54}"/>
          </ac:inkMkLst>
        </pc:inkChg>
        <pc:inkChg chg="add del">
          <ac:chgData name="胡 哲诚" userId="3fe23cfde0e3700c" providerId="LiveId" clId="{31D91066-D50A-8546-8606-722D2999E2AA}" dt="2022-05-29T13:06:02.164" v="121"/>
          <ac:inkMkLst>
            <pc:docMk/>
            <pc:sldMk cId="2220765955" sldId="268"/>
            <ac:inkMk id="50" creationId="{259542AF-35DA-10C0-0BE2-1C2C149E46A1}"/>
          </ac:inkMkLst>
        </pc:inkChg>
        <pc:inkChg chg="add del">
          <ac:chgData name="胡 哲诚" userId="3fe23cfde0e3700c" providerId="LiveId" clId="{31D91066-D50A-8546-8606-722D2999E2AA}" dt="2022-05-29T13:06:02.164" v="121"/>
          <ac:inkMkLst>
            <pc:docMk/>
            <pc:sldMk cId="2220765955" sldId="268"/>
            <ac:inkMk id="51" creationId="{A73F8D72-F3A4-7026-7442-2F4D0F5FECAA}"/>
          </ac:inkMkLst>
        </pc:inkChg>
        <pc:inkChg chg="add reco">
          <ac:chgData name="胡 哲诚" userId="3fe23cfde0e3700c" providerId="LiveId" clId="{31D91066-D50A-8546-8606-722D2999E2AA}" dt="2022-05-29T13:06:02.164" v="121"/>
          <ac:inkMkLst>
            <pc:docMk/>
            <pc:sldMk cId="2220765955" sldId="268"/>
            <ac:inkMk id="52" creationId="{60357176-E2F6-14F0-5745-642278A82282}"/>
          </ac:inkMkLst>
        </pc:inkChg>
        <pc:inkChg chg="add">
          <ac:chgData name="胡 哲诚" userId="3fe23cfde0e3700c" providerId="LiveId" clId="{31D91066-D50A-8546-8606-722D2999E2AA}" dt="2022-05-29T13:06:04.221" v="122"/>
          <ac:inkMkLst>
            <pc:docMk/>
            <pc:sldMk cId="2220765955" sldId="268"/>
            <ac:inkMk id="53" creationId="{6A1CB8FB-C51E-4EE3-439F-E80D71E41708}"/>
          </ac:inkMkLst>
        </pc:inkChg>
        <pc:inkChg chg="add del">
          <ac:chgData name="胡 哲诚" userId="3fe23cfde0e3700c" providerId="LiveId" clId="{31D91066-D50A-8546-8606-722D2999E2AA}" dt="2022-05-29T13:06:06.632" v="125"/>
          <ac:inkMkLst>
            <pc:docMk/>
            <pc:sldMk cId="2220765955" sldId="268"/>
            <ac:inkMk id="54" creationId="{8FB51BDB-2104-6CBE-84C1-D6C2D803C7E7}"/>
          </ac:inkMkLst>
        </pc:inkChg>
        <pc:inkChg chg="add del">
          <ac:chgData name="胡 哲诚" userId="3fe23cfde0e3700c" providerId="LiveId" clId="{31D91066-D50A-8546-8606-722D2999E2AA}" dt="2022-05-29T13:06:06.632" v="125"/>
          <ac:inkMkLst>
            <pc:docMk/>
            <pc:sldMk cId="2220765955" sldId="268"/>
            <ac:inkMk id="55" creationId="{5ECE8BAE-1E7C-6CC0-F297-A2DAA523E3E5}"/>
          </ac:inkMkLst>
        </pc:inkChg>
        <pc:inkChg chg="add reco">
          <ac:chgData name="胡 哲诚" userId="3fe23cfde0e3700c" providerId="LiveId" clId="{31D91066-D50A-8546-8606-722D2999E2AA}" dt="2022-05-29T13:06:06.632" v="125"/>
          <ac:inkMkLst>
            <pc:docMk/>
            <pc:sldMk cId="2220765955" sldId="268"/>
            <ac:inkMk id="56" creationId="{5AF8EE3B-AB62-0ECE-EA45-04385F570C14}"/>
          </ac:inkMkLst>
        </pc:inkChg>
        <pc:inkChg chg="add">
          <ac:chgData name="胡 哲诚" userId="3fe23cfde0e3700c" providerId="LiveId" clId="{31D91066-D50A-8546-8606-722D2999E2AA}" dt="2022-05-29T13:06:07.189" v="126"/>
          <ac:inkMkLst>
            <pc:docMk/>
            <pc:sldMk cId="2220765955" sldId="268"/>
            <ac:inkMk id="57" creationId="{706BA0B8-C1AA-C0C2-7983-A4C4488F71D3}"/>
          </ac:inkMkLst>
        </pc:inkChg>
        <pc:inkChg chg="add del">
          <ac:chgData name="胡 哲诚" userId="3fe23cfde0e3700c" providerId="LiveId" clId="{31D91066-D50A-8546-8606-722D2999E2AA}" dt="2022-05-29T13:06:09.382" v="129"/>
          <ac:inkMkLst>
            <pc:docMk/>
            <pc:sldMk cId="2220765955" sldId="268"/>
            <ac:inkMk id="58" creationId="{53759484-6EEF-5A5D-FF44-ACCE38668507}"/>
          </ac:inkMkLst>
        </pc:inkChg>
        <pc:inkChg chg="add del">
          <ac:chgData name="胡 哲诚" userId="3fe23cfde0e3700c" providerId="LiveId" clId="{31D91066-D50A-8546-8606-722D2999E2AA}" dt="2022-05-29T13:06:09.382" v="129"/>
          <ac:inkMkLst>
            <pc:docMk/>
            <pc:sldMk cId="2220765955" sldId="268"/>
            <ac:inkMk id="59" creationId="{F38511F7-A004-324B-EA25-5492424622AB}"/>
          </ac:inkMkLst>
        </pc:inkChg>
        <pc:inkChg chg="add reco">
          <ac:chgData name="胡 哲诚" userId="3fe23cfde0e3700c" providerId="LiveId" clId="{31D91066-D50A-8546-8606-722D2999E2AA}" dt="2022-05-29T13:06:09.382" v="129"/>
          <ac:inkMkLst>
            <pc:docMk/>
            <pc:sldMk cId="2220765955" sldId="268"/>
            <ac:inkMk id="60" creationId="{42999372-6C36-CFBF-8713-ACC916E06D5A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61" creationId="{90B73EDD-AA5C-EFF0-635A-FAD74043C602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62" creationId="{6F6E3A89-B3E3-8F6C-2610-752A1AFEC2D9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63" creationId="{EB45E2B1-5895-A221-0B56-C0A484A470AB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00" creationId="{BEA019FA-F5CB-1342-5AFF-CEEF0BA80BD6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01" creationId="{AC365184-0663-B659-FF97-D22742F0D667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05" creationId="{8657CA8B-F014-8D87-F30D-8B346DBF52C5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06" creationId="{007A0254-672C-0A81-0D0B-39C32606B702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07" creationId="{3563A449-DC4C-87E3-77AD-71B736058F84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08" creationId="{2FA24F61-1F96-92F4-60D9-5C7A6A91BB99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09" creationId="{E04CC3EB-71A9-36E9-7810-DB38924CDAA5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10" creationId="{776329C4-3F48-8F13-C9A1-3CA9B7D80D58}"/>
          </ac:inkMkLst>
        </pc:inkChg>
        <pc:inkChg chg="add del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11" creationId="{35816DB3-5212-5EE7-8AFD-70BCA86C799B}"/>
          </ac:inkMkLst>
        </pc:inkChg>
        <pc:inkChg chg="add reco">
          <ac:chgData name="胡 哲诚" userId="3fe23cfde0e3700c" providerId="LiveId" clId="{31D91066-D50A-8546-8606-722D2999E2AA}" dt="2022-05-29T13:06:29.402" v="142"/>
          <ac:inkMkLst>
            <pc:docMk/>
            <pc:sldMk cId="2220765955" sldId="268"/>
            <ac:inkMk id="25612" creationId="{EC21D311-649C-F90F-6BFD-CB4A306CC90F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13" creationId="{0BA39715-3DA5-44DC-00D9-26563C25A96D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14" creationId="{67A8C1AD-A1FA-3AFA-C839-26F87845BA59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15" creationId="{62652FE8-104B-D9BB-B0CF-FC96EBFE59F1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16" creationId="{4D16A0D5-38C7-BFC1-A563-F5534FC415F9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17" creationId="{42705F7C-F0CC-E008-8E61-C293C5CAF379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18" creationId="{66CDB4BC-F840-32EC-8230-B64071A02FC4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19" creationId="{808C9F6D-A8FC-AED8-9B90-F6F88D2D7550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20" creationId="{E2F38745-7130-2099-7B2A-823FD4DE40FD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21" creationId="{3D99A0E7-F4B6-55D4-476F-F1041468BE06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22" creationId="{834269F3-C7CD-C73C-A0F2-953DC369CB0F}"/>
          </ac:inkMkLst>
        </pc:inkChg>
        <pc:inkChg chg="add del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23" creationId="{32A0A138-75DA-3C90-C643-3681B02FDB75}"/>
          </ac:inkMkLst>
        </pc:inkChg>
        <pc:inkChg chg="add reco">
          <ac:chgData name="胡 哲诚" userId="3fe23cfde0e3700c" providerId="LiveId" clId="{31D91066-D50A-8546-8606-722D2999E2AA}" dt="2022-05-29T13:06:34.110" v="154"/>
          <ac:inkMkLst>
            <pc:docMk/>
            <pc:sldMk cId="2220765955" sldId="268"/>
            <ac:inkMk id="25624" creationId="{E0C256AB-2300-4AF7-0B3A-204F027C736A}"/>
          </ac:inkMkLst>
        </pc:inkChg>
        <pc:inkChg chg="add">
          <ac:chgData name="胡 哲诚" userId="3fe23cfde0e3700c" providerId="LiveId" clId="{31D91066-D50A-8546-8606-722D2999E2AA}" dt="2022-05-29T13:06:37.899" v="155"/>
          <ac:inkMkLst>
            <pc:docMk/>
            <pc:sldMk cId="2220765955" sldId="268"/>
            <ac:inkMk id="25625" creationId="{450D7CCF-DD54-F557-FBF5-01EF2F31BF25}"/>
          </ac:inkMkLst>
        </pc:inkChg>
        <pc:inkChg chg="add">
          <ac:chgData name="胡 哲诚" userId="3fe23cfde0e3700c" providerId="LiveId" clId="{31D91066-D50A-8546-8606-722D2999E2AA}" dt="2022-05-29T13:06:38.643" v="156"/>
          <ac:inkMkLst>
            <pc:docMk/>
            <pc:sldMk cId="2220765955" sldId="268"/>
            <ac:inkMk id="25626" creationId="{D5ADF153-1BE9-2D1E-C423-BFA827345BAF}"/>
          </ac:inkMkLst>
        </pc:inkChg>
        <pc:inkChg chg="add">
          <ac:chgData name="胡 哲诚" userId="3fe23cfde0e3700c" providerId="LiveId" clId="{31D91066-D50A-8546-8606-722D2999E2AA}" dt="2022-05-29T13:06:39.478" v="157"/>
          <ac:inkMkLst>
            <pc:docMk/>
            <pc:sldMk cId="2220765955" sldId="268"/>
            <ac:inkMk id="25627" creationId="{9D910CC1-9F53-698B-2B71-A8C3D210C9EC}"/>
          </ac:inkMkLst>
        </pc:inkChg>
        <pc:inkChg chg="add del">
          <ac:chgData name="胡 哲诚" userId="3fe23cfde0e3700c" providerId="LiveId" clId="{31D91066-D50A-8546-8606-722D2999E2AA}" dt="2022-05-29T13:06:43.280" v="159"/>
          <ac:inkMkLst>
            <pc:docMk/>
            <pc:sldMk cId="2220765955" sldId="268"/>
            <ac:inkMk id="25628" creationId="{DB7CB66C-7002-1779-02DB-A0A069A3C726}"/>
          </ac:inkMkLst>
        </pc:inkChg>
        <pc:inkChg chg="add">
          <ac:chgData name="胡 哲诚" userId="3fe23cfde0e3700c" providerId="LiveId" clId="{31D91066-D50A-8546-8606-722D2999E2AA}" dt="2022-05-29T13:06:45.157" v="160"/>
          <ac:inkMkLst>
            <pc:docMk/>
            <pc:sldMk cId="2220765955" sldId="268"/>
            <ac:inkMk id="25629" creationId="{BB2F729A-D760-A90B-72DE-10C7CB1EAD9A}"/>
          </ac:inkMkLst>
        </pc:inkChg>
      </pc:sldChg>
      <pc:sldChg chg="addSp">
        <pc:chgData name="胡 哲诚" userId="3fe23cfde0e3700c" providerId="LiveId" clId="{31D91066-D50A-8546-8606-722D2999E2AA}" dt="2022-05-29T13:07:03.614" v="161"/>
        <pc:sldMkLst>
          <pc:docMk/>
          <pc:sldMk cId="4213328781" sldId="271"/>
        </pc:sldMkLst>
        <pc:inkChg chg="add">
          <ac:chgData name="胡 哲诚" userId="3fe23cfde0e3700c" providerId="LiveId" clId="{31D91066-D50A-8546-8606-722D2999E2AA}" dt="2022-05-29T13:07:03.614" v="161"/>
          <ac:inkMkLst>
            <pc:docMk/>
            <pc:sldMk cId="4213328781" sldId="271"/>
            <ac:inkMk id="2" creationId="{C830CC65-0909-69F8-E228-3A87CAAC93D6}"/>
          </ac:inkMkLst>
        </pc:inkChg>
      </pc:sldChg>
      <pc:sldChg chg="addSp">
        <pc:chgData name="胡 哲诚" userId="3fe23cfde0e3700c" providerId="LiveId" clId="{31D91066-D50A-8546-8606-722D2999E2AA}" dt="2022-05-29T13:07:17.677" v="164"/>
        <pc:sldMkLst>
          <pc:docMk/>
          <pc:sldMk cId="3894138686" sldId="272"/>
        </pc:sldMkLst>
        <pc:inkChg chg="add">
          <ac:chgData name="胡 哲诚" userId="3fe23cfde0e3700c" providerId="LiveId" clId="{31D91066-D50A-8546-8606-722D2999E2AA}" dt="2022-05-29T13:07:15.614" v="162"/>
          <ac:inkMkLst>
            <pc:docMk/>
            <pc:sldMk cId="3894138686" sldId="272"/>
            <ac:inkMk id="2" creationId="{E63A4E9D-631B-E97B-0103-CB69E8C59078}"/>
          </ac:inkMkLst>
        </pc:inkChg>
        <pc:inkChg chg="add">
          <ac:chgData name="胡 哲诚" userId="3fe23cfde0e3700c" providerId="LiveId" clId="{31D91066-D50A-8546-8606-722D2999E2AA}" dt="2022-05-29T13:07:16.785" v="163"/>
          <ac:inkMkLst>
            <pc:docMk/>
            <pc:sldMk cId="3894138686" sldId="272"/>
            <ac:inkMk id="4" creationId="{67E38FFA-6330-2076-5C4C-AF0CEA809031}"/>
          </ac:inkMkLst>
        </pc:inkChg>
        <pc:inkChg chg="add">
          <ac:chgData name="胡 哲诚" userId="3fe23cfde0e3700c" providerId="LiveId" clId="{31D91066-D50A-8546-8606-722D2999E2AA}" dt="2022-05-29T13:07:17.677" v="164"/>
          <ac:inkMkLst>
            <pc:docMk/>
            <pc:sldMk cId="3894138686" sldId="272"/>
            <ac:inkMk id="5" creationId="{7A092E85-1B23-66E4-64C6-DE60CD2AAE84}"/>
          </ac:inkMkLst>
        </pc:inkChg>
      </pc:sldChg>
      <pc:sldChg chg="addSp delSp">
        <pc:chgData name="胡 哲诚" userId="3fe23cfde0e3700c" providerId="LiveId" clId="{31D91066-D50A-8546-8606-722D2999E2AA}" dt="2022-05-29T13:08:30.462" v="216"/>
        <pc:sldMkLst>
          <pc:docMk/>
          <pc:sldMk cId="3054884915" sldId="275"/>
        </pc:sldMkLst>
        <pc:inkChg chg="add">
          <ac:chgData name="胡 哲诚" userId="3fe23cfde0e3700c" providerId="LiveId" clId="{31D91066-D50A-8546-8606-722D2999E2AA}" dt="2022-05-29T13:07:52.403" v="177"/>
          <ac:inkMkLst>
            <pc:docMk/>
            <pc:sldMk cId="3054884915" sldId="275"/>
            <ac:inkMk id="2" creationId="{53DD004A-C976-C019-A198-462DEA8025FA}"/>
          </ac:inkMkLst>
        </pc:inkChg>
        <pc:inkChg chg="add">
          <ac:chgData name="胡 哲诚" userId="3fe23cfde0e3700c" providerId="LiveId" clId="{31D91066-D50A-8546-8606-722D2999E2AA}" dt="2022-05-29T13:07:53.104" v="178"/>
          <ac:inkMkLst>
            <pc:docMk/>
            <pc:sldMk cId="3054884915" sldId="275"/>
            <ac:inkMk id="3" creationId="{0B43EE1D-77A6-C26F-8590-F8FFC3F2FEBB}"/>
          </ac:inkMkLst>
        </pc:inkChg>
        <pc:inkChg chg="add del">
          <ac:chgData name="胡 哲诚" userId="3fe23cfde0e3700c" providerId="LiveId" clId="{31D91066-D50A-8546-8606-722D2999E2AA}" dt="2022-05-29T13:08:02.301" v="183"/>
          <ac:inkMkLst>
            <pc:docMk/>
            <pc:sldMk cId="3054884915" sldId="275"/>
            <ac:inkMk id="4" creationId="{CE370CC7-7578-A5A7-91E7-CF6A682474C1}"/>
          </ac:inkMkLst>
        </pc:inkChg>
        <pc:inkChg chg="add del">
          <ac:chgData name="胡 哲诚" userId="3fe23cfde0e3700c" providerId="LiveId" clId="{31D91066-D50A-8546-8606-722D2999E2AA}" dt="2022-05-29T13:08:02.301" v="183"/>
          <ac:inkMkLst>
            <pc:docMk/>
            <pc:sldMk cId="3054884915" sldId="275"/>
            <ac:inkMk id="5" creationId="{38FD95A9-BD9B-2B81-AF38-5B53FEA3EF93}"/>
          </ac:inkMkLst>
        </pc:inkChg>
        <pc:inkChg chg="add del">
          <ac:chgData name="胡 哲诚" userId="3fe23cfde0e3700c" providerId="LiveId" clId="{31D91066-D50A-8546-8606-722D2999E2AA}" dt="2022-05-29T13:08:02.301" v="183"/>
          <ac:inkMkLst>
            <pc:docMk/>
            <pc:sldMk cId="3054884915" sldId="275"/>
            <ac:inkMk id="6" creationId="{776C6173-BA9B-CD17-2DA6-99D36D3DAB6E}"/>
          </ac:inkMkLst>
        </pc:inkChg>
        <pc:inkChg chg="add del">
          <ac:chgData name="胡 哲诚" userId="3fe23cfde0e3700c" providerId="LiveId" clId="{31D91066-D50A-8546-8606-722D2999E2AA}" dt="2022-05-29T13:08:02.301" v="183"/>
          <ac:inkMkLst>
            <pc:docMk/>
            <pc:sldMk cId="3054884915" sldId="275"/>
            <ac:inkMk id="7" creationId="{0DD1C2AC-090D-4F7E-B4EB-BB29F3CAE810}"/>
          </ac:inkMkLst>
        </pc:inkChg>
        <pc:inkChg chg="add reco">
          <ac:chgData name="胡 哲诚" userId="3fe23cfde0e3700c" providerId="LiveId" clId="{31D91066-D50A-8546-8606-722D2999E2AA}" dt="2022-05-29T13:08:02.301" v="183"/>
          <ac:inkMkLst>
            <pc:docMk/>
            <pc:sldMk cId="3054884915" sldId="275"/>
            <ac:inkMk id="8" creationId="{F9D1BD50-8947-6F33-937B-A84EB9658A61}"/>
          </ac:inkMkLst>
        </pc:inkChg>
        <pc:inkChg chg="add">
          <ac:chgData name="胡 哲诚" userId="3fe23cfde0e3700c" providerId="LiveId" clId="{31D91066-D50A-8546-8606-722D2999E2AA}" dt="2022-05-29T13:08:03.397" v="184"/>
          <ac:inkMkLst>
            <pc:docMk/>
            <pc:sldMk cId="3054884915" sldId="275"/>
            <ac:inkMk id="9" creationId="{FAB67D3F-5E38-18D7-C87A-871C7DD497C6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0" creationId="{FD6351B1-6996-C289-B206-83D5DAF37E04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1" creationId="{001C36C3-F1AD-E7DB-299F-B382480B7E86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2" creationId="{7C75AD48-693A-0230-F211-FAE815B288D6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3" creationId="{5DA9FFB7-C676-5D62-82AE-6C6C72631C9A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4" creationId="{779A28B8-2B2A-2C12-1BC0-50A1F909796C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5" creationId="{00ECDCB0-47B4-DD49-3268-DE4472BFA1B2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6" creationId="{D0D7F74A-5583-0926-B844-C5587E40FC64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7" creationId="{C9A6E9AF-7E48-694D-CBC9-B3E7455A711A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18" creationId="{80BAADB3-D63D-4236-7B8C-C60BC56B4DF1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1" creationId="{8D2CB689-2F63-959C-CDBD-6A2800F87333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2" creationId="{0D7E3FAA-10FE-D818-4B4D-60661C8EA7E3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3" creationId="{C8E3CDAB-1EBB-060B-98B7-F8597A354119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4" creationId="{4B62FBF4-E009-27C3-797C-D7C2E5950510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5" creationId="{600075B5-FC38-B763-F8D3-A6697AC7A737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6" creationId="{A85C041B-BB3B-5DAF-B777-CD9393E0F779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7" creationId="{76A4C543-3675-B648-C920-A905B61B375F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8" creationId="{1F81B1DE-1F01-0E6D-86B8-0B3399917753}"/>
          </ac:inkMkLst>
        </pc:inkChg>
        <pc:inkChg chg="add del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29" creationId="{2FA034A2-B35E-5C7F-2519-FB8F66B336BF}"/>
          </ac:inkMkLst>
        </pc:inkChg>
        <pc:inkChg chg="add reco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30" creationId="{F385FE5E-6806-B65A-3D4A-B72F73FB0E5B}"/>
          </ac:inkMkLst>
        </pc:inkChg>
        <pc:inkChg chg="add reco">
          <ac:chgData name="胡 哲诚" userId="3fe23cfde0e3700c" providerId="LiveId" clId="{31D91066-D50A-8546-8606-722D2999E2AA}" dt="2022-05-29T13:08:15.140" v="203"/>
          <ac:inkMkLst>
            <pc:docMk/>
            <pc:sldMk cId="3054884915" sldId="275"/>
            <ac:inkMk id="31" creationId="{682A32D9-F3A2-3C9B-9A7D-886453A8CBE6}"/>
          </ac:inkMkLst>
        </pc:inkChg>
        <pc:inkChg chg="add del">
          <ac:chgData name="胡 哲诚" userId="3fe23cfde0e3700c" providerId="LiveId" clId="{31D91066-D50A-8546-8606-722D2999E2AA}" dt="2022-05-29T13:08:18.107" v="207"/>
          <ac:inkMkLst>
            <pc:docMk/>
            <pc:sldMk cId="3054884915" sldId="275"/>
            <ac:inkMk id="32" creationId="{E743DED0-9B34-E069-2A18-D3BB6EB5FB10}"/>
          </ac:inkMkLst>
        </pc:inkChg>
        <pc:inkChg chg="add del">
          <ac:chgData name="胡 哲诚" userId="3fe23cfde0e3700c" providerId="LiveId" clId="{31D91066-D50A-8546-8606-722D2999E2AA}" dt="2022-05-29T13:08:18.107" v="207"/>
          <ac:inkMkLst>
            <pc:docMk/>
            <pc:sldMk cId="3054884915" sldId="275"/>
            <ac:inkMk id="33" creationId="{2359338B-B8EB-6B00-4C55-BB1EB7EDEEEF}"/>
          </ac:inkMkLst>
        </pc:inkChg>
        <pc:inkChg chg="add del">
          <ac:chgData name="胡 哲诚" userId="3fe23cfde0e3700c" providerId="LiveId" clId="{31D91066-D50A-8546-8606-722D2999E2AA}" dt="2022-05-29T13:08:18.107" v="207"/>
          <ac:inkMkLst>
            <pc:docMk/>
            <pc:sldMk cId="3054884915" sldId="275"/>
            <ac:inkMk id="34" creationId="{55B4C2C8-4521-627C-2856-0C449CF96D25}"/>
          </ac:inkMkLst>
        </pc:inkChg>
        <pc:inkChg chg="add reco">
          <ac:chgData name="胡 哲诚" userId="3fe23cfde0e3700c" providerId="LiveId" clId="{31D91066-D50A-8546-8606-722D2999E2AA}" dt="2022-05-29T13:08:18.107" v="207"/>
          <ac:inkMkLst>
            <pc:docMk/>
            <pc:sldMk cId="3054884915" sldId="275"/>
            <ac:inkMk id="35" creationId="{52A1A957-A33B-BB8E-33E2-511A60990845}"/>
          </ac:inkMkLst>
        </pc:inkChg>
        <pc:inkChg chg="add del">
          <ac:chgData name="胡 哲诚" userId="3fe23cfde0e3700c" providerId="LiveId" clId="{31D91066-D50A-8546-8606-722D2999E2AA}" dt="2022-05-29T13:08:23.532" v="214"/>
          <ac:inkMkLst>
            <pc:docMk/>
            <pc:sldMk cId="3054884915" sldId="275"/>
            <ac:inkMk id="36" creationId="{E7B51D80-229B-392A-D5A1-6DFA14B136D3}"/>
          </ac:inkMkLst>
        </pc:inkChg>
        <pc:inkChg chg="add del">
          <ac:chgData name="胡 哲诚" userId="3fe23cfde0e3700c" providerId="LiveId" clId="{31D91066-D50A-8546-8606-722D2999E2AA}" dt="2022-05-29T13:08:23.532" v="214"/>
          <ac:inkMkLst>
            <pc:docMk/>
            <pc:sldMk cId="3054884915" sldId="275"/>
            <ac:inkMk id="37" creationId="{F805DB7E-147B-9479-1C0C-F104B6E94892}"/>
          </ac:inkMkLst>
        </pc:inkChg>
        <pc:inkChg chg="add del">
          <ac:chgData name="胡 哲诚" userId="3fe23cfde0e3700c" providerId="LiveId" clId="{31D91066-D50A-8546-8606-722D2999E2AA}" dt="2022-05-29T13:08:23.532" v="214"/>
          <ac:inkMkLst>
            <pc:docMk/>
            <pc:sldMk cId="3054884915" sldId="275"/>
            <ac:inkMk id="38" creationId="{CB7AE933-5434-086D-6E97-9BD44C7AC359}"/>
          </ac:inkMkLst>
        </pc:inkChg>
        <pc:inkChg chg="add del">
          <ac:chgData name="胡 哲诚" userId="3fe23cfde0e3700c" providerId="LiveId" clId="{31D91066-D50A-8546-8606-722D2999E2AA}" dt="2022-05-29T13:08:23.532" v="214"/>
          <ac:inkMkLst>
            <pc:docMk/>
            <pc:sldMk cId="3054884915" sldId="275"/>
            <ac:inkMk id="39" creationId="{881EE85D-3B2D-F20E-511C-22D0C3EF1A9F}"/>
          </ac:inkMkLst>
        </pc:inkChg>
        <pc:inkChg chg="add del">
          <ac:chgData name="胡 哲诚" userId="3fe23cfde0e3700c" providerId="LiveId" clId="{31D91066-D50A-8546-8606-722D2999E2AA}" dt="2022-05-29T13:08:23.532" v="214"/>
          <ac:inkMkLst>
            <pc:docMk/>
            <pc:sldMk cId="3054884915" sldId="275"/>
            <ac:inkMk id="40" creationId="{FA16CF87-3ACB-4B11-8C5F-B10B15C16E43}"/>
          </ac:inkMkLst>
        </pc:inkChg>
        <pc:inkChg chg="add del">
          <ac:chgData name="胡 哲诚" userId="3fe23cfde0e3700c" providerId="LiveId" clId="{31D91066-D50A-8546-8606-722D2999E2AA}" dt="2022-05-29T13:08:23.532" v="214"/>
          <ac:inkMkLst>
            <pc:docMk/>
            <pc:sldMk cId="3054884915" sldId="275"/>
            <ac:inkMk id="41" creationId="{D716C2DB-3DF1-FC1F-D609-683A65731A2E}"/>
          </ac:inkMkLst>
        </pc:inkChg>
        <pc:inkChg chg="add reco">
          <ac:chgData name="胡 哲诚" userId="3fe23cfde0e3700c" providerId="LiveId" clId="{31D91066-D50A-8546-8606-722D2999E2AA}" dt="2022-05-29T13:08:23.532" v="214"/>
          <ac:inkMkLst>
            <pc:docMk/>
            <pc:sldMk cId="3054884915" sldId="275"/>
            <ac:inkMk id="42" creationId="{03A0F511-B2F7-CB74-E18F-8BB2F72DA55B}"/>
          </ac:inkMkLst>
        </pc:inkChg>
        <pc:inkChg chg="add">
          <ac:chgData name="胡 哲诚" userId="3fe23cfde0e3700c" providerId="LiveId" clId="{31D91066-D50A-8546-8606-722D2999E2AA}" dt="2022-05-29T13:08:29.833" v="215"/>
          <ac:inkMkLst>
            <pc:docMk/>
            <pc:sldMk cId="3054884915" sldId="275"/>
            <ac:inkMk id="43" creationId="{6F3529CD-E615-B744-3138-4079ADEBA479}"/>
          </ac:inkMkLst>
        </pc:inkChg>
        <pc:inkChg chg="add">
          <ac:chgData name="胡 哲诚" userId="3fe23cfde0e3700c" providerId="LiveId" clId="{31D91066-D50A-8546-8606-722D2999E2AA}" dt="2022-05-29T13:08:30.462" v="216"/>
          <ac:inkMkLst>
            <pc:docMk/>
            <pc:sldMk cId="3054884915" sldId="275"/>
            <ac:inkMk id="44" creationId="{BE873EE0-9C12-4610-950F-94DF8D689DCE}"/>
          </ac:inkMkLst>
        </pc:inkChg>
      </pc:sldChg>
      <pc:sldChg chg="addSp delSp">
        <pc:chgData name="胡 哲诚" userId="3fe23cfde0e3700c" providerId="LiveId" clId="{31D91066-D50A-8546-8606-722D2999E2AA}" dt="2022-05-29T13:09:13.686" v="264"/>
        <pc:sldMkLst>
          <pc:docMk/>
          <pc:sldMk cId="2635988807" sldId="276"/>
        </pc:sldMkLst>
        <pc:inkChg chg="add del">
          <ac:chgData name="胡 哲诚" userId="3fe23cfde0e3700c" providerId="LiveId" clId="{31D91066-D50A-8546-8606-722D2999E2AA}" dt="2022-05-29T13:08:43.971" v="222"/>
          <ac:inkMkLst>
            <pc:docMk/>
            <pc:sldMk cId="2635988807" sldId="276"/>
            <ac:inkMk id="2" creationId="{7885CBDB-4777-3BF2-753E-85825912CCA9}"/>
          </ac:inkMkLst>
        </pc:inkChg>
        <pc:inkChg chg="add del">
          <ac:chgData name="胡 哲诚" userId="3fe23cfde0e3700c" providerId="LiveId" clId="{31D91066-D50A-8546-8606-722D2999E2AA}" dt="2022-05-29T13:08:43.971" v="222"/>
          <ac:inkMkLst>
            <pc:docMk/>
            <pc:sldMk cId="2635988807" sldId="276"/>
            <ac:inkMk id="3" creationId="{640CE145-4325-FA8A-2E09-3C741A8D492E}"/>
          </ac:inkMkLst>
        </pc:inkChg>
        <pc:inkChg chg="add del">
          <ac:chgData name="胡 哲诚" userId="3fe23cfde0e3700c" providerId="LiveId" clId="{31D91066-D50A-8546-8606-722D2999E2AA}" dt="2022-05-29T13:08:43.971" v="222"/>
          <ac:inkMkLst>
            <pc:docMk/>
            <pc:sldMk cId="2635988807" sldId="276"/>
            <ac:inkMk id="4" creationId="{709817A3-1F38-571D-C815-5A0ED232AA80}"/>
          </ac:inkMkLst>
        </pc:inkChg>
        <pc:inkChg chg="add del">
          <ac:chgData name="胡 哲诚" userId="3fe23cfde0e3700c" providerId="LiveId" clId="{31D91066-D50A-8546-8606-722D2999E2AA}" dt="2022-05-29T13:08:43.971" v="222"/>
          <ac:inkMkLst>
            <pc:docMk/>
            <pc:sldMk cId="2635988807" sldId="276"/>
            <ac:inkMk id="5" creationId="{2FB29188-54F1-3ACA-4D2E-43FDD42D41F1}"/>
          </ac:inkMkLst>
        </pc:inkChg>
        <pc:inkChg chg="add del">
          <ac:chgData name="胡 哲诚" userId="3fe23cfde0e3700c" providerId="LiveId" clId="{31D91066-D50A-8546-8606-722D2999E2AA}" dt="2022-05-29T13:08:43.971" v="222"/>
          <ac:inkMkLst>
            <pc:docMk/>
            <pc:sldMk cId="2635988807" sldId="276"/>
            <ac:inkMk id="6" creationId="{64B61F86-B73E-51BE-948E-60B7D9C87553}"/>
          </ac:inkMkLst>
        </pc:inkChg>
        <pc:inkChg chg="add reco">
          <ac:chgData name="胡 哲诚" userId="3fe23cfde0e3700c" providerId="LiveId" clId="{31D91066-D50A-8546-8606-722D2999E2AA}" dt="2022-05-29T13:08:43.971" v="222"/>
          <ac:inkMkLst>
            <pc:docMk/>
            <pc:sldMk cId="2635988807" sldId="276"/>
            <ac:inkMk id="7" creationId="{81656783-A1AA-4E16-877F-4348B512335E}"/>
          </ac:inkMkLst>
        </pc:inkChg>
        <pc:inkChg chg="add reco">
          <ac:chgData name="胡 哲诚" userId="3fe23cfde0e3700c" providerId="LiveId" clId="{31D91066-D50A-8546-8606-722D2999E2AA}" dt="2022-05-29T13:08:43.971" v="222"/>
          <ac:inkMkLst>
            <pc:docMk/>
            <pc:sldMk cId="2635988807" sldId="276"/>
            <ac:inkMk id="8" creationId="{043D1B82-69DE-66A7-6500-F9FA8867C9AA}"/>
          </ac:inkMkLst>
        </pc:inkChg>
        <pc:inkChg chg="add">
          <ac:chgData name="胡 哲诚" userId="3fe23cfde0e3700c" providerId="LiveId" clId="{31D91066-D50A-8546-8606-722D2999E2AA}" dt="2022-05-29T13:08:45.525" v="223"/>
          <ac:inkMkLst>
            <pc:docMk/>
            <pc:sldMk cId="2635988807" sldId="276"/>
            <ac:inkMk id="9" creationId="{839DB87D-C6B5-39B0-4518-75AB991DE60B}"/>
          </ac:inkMkLst>
        </pc:inkChg>
        <pc:inkChg chg="add del">
          <ac:chgData name="胡 哲诚" userId="3fe23cfde0e3700c" providerId="LiveId" clId="{31D91066-D50A-8546-8606-722D2999E2AA}" dt="2022-05-29T13:08:47.384" v="226"/>
          <ac:inkMkLst>
            <pc:docMk/>
            <pc:sldMk cId="2635988807" sldId="276"/>
            <ac:inkMk id="10" creationId="{4AC4986A-B611-829F-6C0D-D4134AC91C7D}"/>
          </ac:inkMkLst>
        </pc:inkChg>
        <pc:inkChg chg="add del">
          <ac:chgData name="胡 哲诚" userId="3fe23cfde0e3700c" providerId="LiveId" clId="{31D91066-D50A-8546-8606-722D2999E2AA}" dt="2022-05-29T13:08:47.384" v="226"/>
          <ac:inkMkLst>
            <pc:docMk/>
            <pc:sldMk cId="2635988807" sldId="276"/>
            <ac:inkMk id="11" creationId="{E99F9C20-07CC-D826-D511-4D989FB0089B}"/>
          </ac:inkMkLst>
        </pc:inkChg>
        <pc:inkChg chg="add reco">
          <ac:chgData name="胡 哲诚" userId="3fe23cfde0e3700c" providerId="LiveId" clId="{31D91066-D50A-8546-8606-722D2999E2AA}" dt="2022-05-29T13:08:47.384" v="226"/>
          <ac:inkMkLst>
            <pc:docMk/>
            <pc:sldMk cId="2635988807" sldId="276"/>
            <ac:inkMk id="12" creationId="{E3EC268F-5829-4B3A-64C8-5ECF5EACBDB7}"/>
          </ac:inkMkLst>
        </pc:inkChg>
        <pc:inkChg chg="add">
          <ac:chgData name="胡 哲诚" userId="3fe23cfde0e3700c" providerId="LiveId" clId="{31D91066-D50A-8546-8606-722D2999E2AA}" dt="2022-05-29T13:08:50.373" v="227"/>
          <ac:inkMkLst>
            <pc:docMk/>
            <pc:sldMk cId="2635988807" sldId="276"/>
            <ac:inkMk id="13" creationId="{7388884B-FEF3-4500-87C4-A3F2DF785346}"/>
          </ac:inkMkLst>
        </pc:inkChg>
        <pc:inkChg chg="add del">
          <ac:chgData name="胡 哲诚" userId="3fe23cfde0e3700c" providerId="LiveId" clId="{31D91066-D50A-8546-8606-722D2999E2AA}" dt="2022-05-29T13:08:51.936" v="230"/>
          <ac:inkMkLst>
            <pc:docMk/>
            <pc:sldMk cId="2635988807" sldId="276"/>
            <ac:inkMk id="14" creationId="{FF30D98D-0AB4-A30F-7FAC-570BAE8E367C}"/>
          </ac:inkMkLst>
        </pc:inkChg>
        <pc:inkChg chg="add del">
          <ac:chgData name="胡 哲诚" userId="3fe23cfde0e3700c" providerId="LiveId" clId="{31D91066-D50A-8546-8606-722D2999E2AA}" dt="2022-05-29T13:08:51.936" v="230"/>
          <ac:inkMkLst>
            <pc:docMk/>
            <pc:sldMk cId="2635988807" sldId="276"/>
            <ac:inkMk id="15" creationId="{DA190599-CC23-BEC5-47E9-36BF7BC0BE93}"/>
          </ac:inkMkLst>
        </pc:inkChg>
        <pc:inkChg chg="add reco">
          <ac:chgData name="胡 哲诚" userId="3fe23cfde0e3700c" providerId="LiveId" clId="{31D91066-D50A-8546-8606-722D2999E2AA}" dt="2022-05-29T13:08:51.936" v="230"/>
          <ac:inkMkLst>
            <pc:docMk/>
            <pc:sldMk cId="2635988807" sldId="276"/>
            <ac:inkMk id="16" creationId="{2AEC44C9-D57F-DEE6-E8FC-555631700DE3}"/>
          </ac:inkMkLst>
        </pc:inkChg>
        <pc:inkChg chg="add del">
          <ac:chgData name="胡 哲诚" userId="3fe23cfde0e3700c" providerId="LiveId" clId="{31D91066-D50A-8546-8606-722D2999E2AA}" dt="2022-05-29T13:08:55.939" v="233"/>
          <ac:inkMkLst>
            <pc:docMk/>
            <pc:sldMk cId="2635988807" sldId="276"/>
            <ac:inkMk id="17" creationId="{C00F4756-76B2-0AA0-B085-00BEC0BEA13C}"/>
          </ac:inkMkLst>
        </pc:inkChg>
        <pc:inkChg chg="add del">
          <ac:chgData name="胡 哲诚" userId="3fe23cfde0e3700c" providerId="LiveId" clId="{31D91066-D50A-8546-8606-722D2999E2AA}" dt="2022-05-29T13:08:55.939" v="233"/>
          <ac:inkMkLst>
            <pc:docMk/>
            <pc:sldMk cId="2635988807" sldId="276"/>
            <ac:inkMk id="18" creationId="{A3F96999-69AE-69EA-834A-4C0DACD53FEC}"/>
          </ac:inkMkLst>
        </pc:inkChg>
        <pc:inkChg chg="add reco">
          <ac:chgData name="胡 哲诚" userId="3fe23cfde0e3700c" providerId="LiveId" clId="{31D91066-D50A-8546-8606-722D2999E2AA}" dt="2022-05-29T13:08:55.939" v="233"/>
          <ac:inkMkLst>
            <pc:docMk/>
            <pc:sldMk cId="2635988807" sldId="276"/>
            <ac:inkMk id="19" creationId="{D5CBC02D-5ABA-8038-1C02-66F5CF477A65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0" creationId="{C082426B-F61C-D1BE-C2FE-8BA21AAADDEC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3" creationId="{7B4591E6-2BC5-3046-2543-5C9566F149E6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4" creationId="{F7B1775B-9BDF-07F6-8358-AE0D1E998B20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5" creationId="{123F330B-962B-B050-96C8-0BA7276CD0F3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6" creationId="{E6A29B49-16A2-6AB9-CC2D-03783B418734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7" creationId="{066489F3-2531-BEB7-3182-B91D650D79CC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8" creationId="{9056626F-C48D-7590-94B6-812268F74073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29" creationId="{8F9690C8-95A4-A810-BA05-A58AA0E0B6A0}"/>
          </ac:inkMkLst>
        </pc:inkChg>
        <pc:inkChg chg="add del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30" creationId="{159D29A4-8D45-64BF-5E58-0B4FD8483D51}"/>
          </ac:inkMkLst>
        </pc:inkChg>
        <pc:inkChg chg="add reco">
          <ac:chgData name="胡 哲诚" userId="3fe23cfde0e3700c" providerId="LiveId" clId="{31D91066-D50A-8546-8606-722D2999E2AA}" dt="2022-05-29T13:09:02.515" v="243"/>
          <ac:inkMkLst>
            <pc:docMk/>
            <pc:sldMk cId="2635988807" sldId="276"/>
            <ac:inkMk id="31" creationId="{2DAFA0DA-BE76-BA08-66A5-9C8C4E77BFEF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2" creationId="{2B8D95D8-B572-BD7B-F5AA-9B5D9BA2140E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3" creationId="{06048A5E-8F1B-8EB0-24E4-BA665E5AEE79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4" creationId="{92BB3D3E-8F88-3259-8DDA-0359853F98B0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5" creationId="{DDF3E1DE-450A-5D3B-D1C9-311E86971048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6" creationId="{0AB6CEE8-E83E-4CCB-8F1C-288C8056C1E7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7" creationId="{BF621268-84E3-E4B1-17A1-FA16B3B16706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8" creationId="{B3AD6DFB-7C7E-D860-2ED7-D7668B6124BB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39" creationId="{1D3AD8C7-1EDD-610E-8C4A-B1CEC65CE7F6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40" creationId="{359FB38B-AD16-2A80-82DF-6CE4A2E4910A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41" creationId="{DD20023A-B6A5-8093-13A4-F8B95A0841AB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42" creationId="{FACEA927-E0DD-DF89-40B8-58B0C7153AA6}"/>
          </ac:inkMkLst>
        </pc:inkChg>
        <pc:inkChg chg="add del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43" creationId="{8715EB14-D35F-97E9-E28E-910BF4651829}"/>
          </ac:inkMkLst>
        </pc:inkChg>
        <pc:inkChg chg="add reco">
          <ac:chgData name="胡 哲诚" userId="3fe23cfde0e3700c" providerId="LiveId" clId="{31D91066-D50A-8546-8606-722D2999E2AA}" dt="2022-05-29T13:09:09.292" v="256"/>
          <ac:inkMkLst>
            <pc:docMk/>
            <pc:sldMk cId="2635988807" sldId="276"/>
            <ac:inkMk id="44" creationId="{34131625-5CC6-4E46-2A4A-5895A3DE84CE}"/>
          </ac:inkMkLst>
        </pc:inkChg>
        <pc:inkChg chg="add del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45" creationId="{F2114D5B-D11B-EC6D-CE81-8B594FF51757}"/>
          </ac:inkMkLst>
        </pc:inkChg>
        <pc:inkChg chg="add del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46" creationId="{4D65EFC5-802F-05A7-3277-B2487D9E0F75}"/>
          </ac:inkMkLst>
        </pc:inkChg>
        <pc:inkChg chg="add del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47" creationId="{9053AA34-5B58-86C4-8202-789E478ECBCF}"/>
          </ac:inkMkLst>
        </pc:inkChg>
        <pc:inkChg chg="add del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48" creationId="{A333BC04-2B1C-6806-F606-F0B8CD757BC8}"/>
          </ac:inkMkLst>
        </pc:inkChg>
        <pc:inkChg chg="add del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49" creationId="{50CFBBD1-B005-2BDD-CED7-37FF7315CC8B}"/>
          </ac:inkMkLst>
        </pc:inkChg>
        <pc:inkChg chg="add del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50" creationId="{76131D7C-0934-935D-A5E3-C48E3C9DC78F}"/>
          </ac:inkMkLst>
        </pc:inkChg>
        <pc:inkChg chg="add del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51" creationId="{3394E773-D987-612C-6124-56A16BE95A3C}"/>
          </ac:inkMkLst>
        </pc:inkChg>
        <pc:inkChg chg="add reco">
          <ac:chgData name="胡 哲诚" userId="3fe23cfde0e3700c" providerId="LiveId" clId="{31D91066-D50A-8546-8606-722D2999E2AA}" dt="2022-05-29T13:09:13.686" v="264"/>
          <ac:inkMkLst>
            <pc:docMk/>
            <pc:sldMk cId="2635988807" sldId="276"/>
            <ac:inkMk id="52" creationId="{E4DBE372-1665-9A5B-D69F-B22B0F8FDA86}"/>
          </ac:inkMkLst>
        </pc:inkChg>
      </pc:sldChg>
      <pc:sldChg chg="addSp delSp">
        <pc:chgData name="胡 哲诚" userId="3fe23cfde0e3700c" providerId="LiveId" clId="{31D91066-D50A-8546-8606-722D2999E2AA}" dt="2022-05-29T13:09:33.360" v="275"/>
        <pc:sldMkLst>
          <pc:docMk/>
          <pc:sldMk cId="2804685491" sldId="277"/>
        </pc:sldMkLst>
        <pc:inkChg chg="add del">
          <ac:chgData name="胡 哲诚" userId="3fe23cfde0e3700c" providerId="LiveId" clId="{31D91066-D50A-8546-8606-722D2999E2AA}" dt="2022-05-29T13:09:21.734" v="267"/>
          <ac:inkMkLst>
            <pc:docMk/>
            <pc:sldMk cId="2804685491" sldId="277"/>
            <ac:inkMk id="2" creationId="{DCD78E40-14EA-36F4-DB95-C490FEACC2A5}"/>
          </ac:inkMkLst>
        </pc:inkChg>
        <pc:inkChg chg="add del">
          <ac:chgData name="胡 哲诚" userId="3fe23cfde0e3700c" providerId="LiveId" clId="{31D91066-D50A-8546-8606-722D2999E2AA}" dt="2022-05-29T13:09:21.734" v="267"/>
          <ac:inkMkLst>
            <pc:docMk/>
            <pc:sldMk cId="2804685491" sldId="277"/>
            <ac:inkMk id="3" creationId="{2F1C362A-7BB0-872A-87EA-2BA45CEF6D85}"/>
          </ac:inkMkLst>
        </pc:inkChg>
        <pc:inkChg chg="add reco">
          <ac:chgData name="胡 哲诚" userId="3fe23cfde0e3700c" providerId="LiveId" clId="{31D91066-D50A-8546-8606-722D2999E2AA}" dt="2022-05-29T13:09:21.734" v="267"/>
          <ac:inkMkLst>
            <pc:docMk/>
            <pc:sldMk cId="2804685491" sldId="277"/>
            <ac:inkMk id="4" creationId="{540FB3AA-819F-A9B8-EB57-A559258CFD99}"/>
          </ac:inkMkLst>
        </pc:inkChg>
        <pc:inkChg chg="add">
          <ac:chgData name="胡 哲诚" userId="3fe23cfde0e3700c" providerId="LiveId" clId="{31D91066-D50A-8546-8606-722D2999E2AA}" dt="2022-05-29T13:09:29.457" v="268"/>
          <ac:inkMkLst>
            <pc:docMk/>
            <pc:sldMk cId="2804685491" sldId="277"/>
            <ac:inkMk id="5" creationId="{24FD56B4-1EA5-6F81-72AA-4CC4E2567403}"/>
          </ac:inkMkLst>
        </pc:inkChg>
        <pc:inkChg chg="add del">
          <ac:chgData name="胡 哲诚" userId="3fe23cfde0e3700c" providerId="LiveId" clId="{31D91066-D50A-8546-8606-722D2999E2AA}" dt="2022-05-29T13:09:33.360" v="275"/>
          <ac:inkMkLst>
            <pc:docMk/>
            <pc:sldMk cId="2804685491" sldId="277"/>
            <ac:inkMk id="6" creationId="{398FA78B-42F3-E3F9-7271-44B4C9616909}"/>
          </ac:inkMkLst>
        </pc:inkChg>
        <pc:inkChg chg="add del">
          <ac:chgData name="胡 哲诚" userId="3fe23cfde0e3700c" providerId="LiveId" clId="{31D91066-D50A-8546-8606-722D2999E2AA}" dt="2022-05-29T13:09:33.360" v="275"/>
          <ac:inkMkLst>
            <pc:docMk/>
            <pc:sldMk cId="2804685491" sldId="277"/>
            <ac:inkMk id="7" creationId="{9596E0A9-AD0A-3850-4CD7-1E9782CA98C1}"/>
          </ac:inkMkLst>
        </pc:inkChg>
        <pc:inkChg chg="add del">
          <ac:chgData name="胡 哲诚" userId="3fe23cfde0e3700c" providerId="LiveId" clId="{31D91066-D50A-8546-8606-722D2999E2AA}" dt="2022-05-29T13:09:33.360" v="275"/>
          <ac:inkMkLst>
            <pc:docMk/>
            <pc:sldMk cId="2804685491" sldId="277"/>
            <ac:inkMk id="8" creationId="{15F64FA3-7BDF-C2AD-3A14-A6240A8D6F49}"/>
          </ac:inkMkLst>
        </pc:inkChg>
        <pc:inkChg chg="add del">
          <ac:chgData name="胡 哲诚" userId="3fe23cfde0e3700c" providerId="LiveId" clId="{31D91066-D50A-8546-8606-722D2999E2AA}" dt="2022-05-29T13:09:33.360" v="275"/>
          <ac:inkMkLst>
            <pc:docMk/>
            <pc:sldMk cId="2804685491" sldId="277"/>
            <ac:inkMk id="9" creationId="{6763CAB5-4C3E-F9B3-8E24-1178F24E11F9}"/>
          </ac:inkMkLst>
        </pc:inkChg>
        <pc:inkChg chg="add del">
          <ac:chgData name="胡 哲诚" userId="3fe23cfde0e3700c" providerId="LiveId" clId="{31D91066-D50A-8546-8606-722D2999E2AA}" dt="2022-05-29T13:09:33.360" v="275"/>
          <ac:inkMkLst>
            <pc:docMk/>
            <pc:sldMk cId="2804685491" sldId="277"/>
            <ac:inkMk id="10" creationId="{8A8CB730-1D5A-98EF-2A6E-CE7181D89239}"/>
          </ac:inkMkLst>
        </pc:inkChg>
        <pc:inkChg chg="add del">
          <ac:chgData name="胡 哲诚" userId="3fe23cfde0e3700c" providerId="LiveId" clId="{31D91066-D50A-8546-8606-722D2999E2AA}" dt="2022-05-29T13:09:33.360" v="275"/>
          <ac:inkMkLst>
            <pc:docMk/>
            <pc:sldMk cId="2804685491" sldId="277"/>
            <ac:inkMk id="11" creationId="{DCED5CE4-E318-BF01-D65C-D93553F7D1B8}"/>
          </ac:inkMkLst>
        </pc:inkChg>
        <pc:inkChg chg="add reco">
          <ac:chgData name="胡 哲诚" userId="3fe23cfde0e3700c" providerId="LiveId" clId="{31D91066-D50A-8546-8606-722D2999E2AA}" dt="2022-05-29T13:09:33.360" v="275"/>
          <ac:inkMkLst>
            <pc:docMk/>
            <pc:sldMk cId="2804685491" sldId="277"/>
            <ac:inkMk id="12" creationId="{1DDDBCBF-F5BF-F2FC-0A5E-EE72CECEAC49}"/>
          </ac:inkMkLst>
        </pc:inkChg>
      </pc:sldChg>
      <pc:sldChg chg="addSp delSp">
        <pc:chgData name="胡 哲诚" userId="3fe23cfde0e3700c" providerId="LiveId" clId="{31D91066-D50A-8546-8606-722D2999E2AA}" dt="2022-05-29T13:07:29.757" v="170"/>
        <pc:sldMkLst>
          <pc:docMk/>
          <pc:sldMk cId="2894819413" sldId="302"/>
        </pc:sldMkLst>
        <pc:inkChg chg="add">
          <ac:chgData name="胡 哲诚" userId="3fe23cfde0e3700c" providerId="LiveId" clId="{31D91066-D50A-8546-8606-722D2999E2AA}" dt="2022-05-29T13:07:24.682" v="165"/>
          <ac:inkMkLst>
            <pc:docMk/>
            <pc:sldMk cId="2894819413" sldId="302"/>
            <ac:inkMk id="2" creationId="{FFFFECFF-C250-4647-E599-F93D52321EA5}"/>
          </ac:inkMkLst>
        </pc:inkChg>
        <pc:inkChg chg="add del">
          <ac:chgData name="胡 哲诚" userId="3fe23cfde0e3700c" providerId="LiveId" clId="{31D91066-D50A-8546-8606-722D2999E2AA}" dt="2022-05-29T13:07:26.225" v="168"/>
          <ac:inkMkLst>
            <pc:docMk/>
            <pc:sldMk cId="2894819413" sldId="302"/>
            <ac:inkMk id="4" creationId="{FE473067-A5BF-29E4-DC2C-E4D0E34476A9}"/>
          </ac:inkMkLst>
        </pc:inkChg>
        <pc:inkChg chg="add del">
          <ac:chgData name="胡 哲诚" userId="3fe23cfde0e3700c" providerId="LiveId" clId="{31D91066-D50A-8546-8606-722D2999E2AA}" dt="2022-05-29T13:07:26.225" v="168"/>
          <ac:inkMkLst>
            <pc:docMk/>
            <pc:sldMk cId="2894819413" sldId="302"/>
            <ac:inkMk id="5" creationId="{E83A0E51-559F-A4A0-DD7A-7DD23ABDB03B}"/>
          </ac:inkMkLst>
        </pc:inkChg>
        <pc:inkChg chg="add reco">
          <ac:chgData name="胡 哲诚" userId="3fe23cfde0e3700c" providerId="LiveId" clId="{31D91066-D50A-8546-8606-722D2999E2AA}" dt="2022-05-29T13:07:26.225" v="168"/>
          <ac:inkMkLst>
            <pc:docMk/>
            <pc:sldMk cId="2894819413" sldId="302"/>
            <ac:inkMk id="6" creationId="{681A4240-A32E-1547-3B69-5DA2EA9CE72A}"/>
          </ac:inkMkLst>
        </pc:inkChg>
        <pc:inkChg chg="add">
          <ac:chgData name="胡 哲诚" userId="3fe23cfde0e3700c" providerId="LiveId" clId="{31D91066-D50A-8546-8606-722D2999E2AA}" dt="2022-05-29T13:07:28.812" v="169"/>
          <ac:inkMkLst>
            <pc:docMk/>
            <pc:sldMk cId="2894819413" sldId="302"/>
            <ac:inkMk id="7" creationId="{34C80658-2779-143D-289C-C35E30141C00}"/>
          </ac:inkMkLst>
        </pc:inkChg>
        <pc:inkChg chg="add">
          <ac:chgData name="胡 哲诚" userId="3fe23cfde0e3700c" providerId="LiveId" clId="{31D91066-D50A-8546-8606-722D2999E2AA}" dt="2022-05-29T13:07:29.757" v="170"/>
          <ac:inkMkLst>
            <pc:docMk/>
            <pc:sldMk cId="2894819413" sldId="302"/>
            <ac:inkMk id="8" creationId="{F081E411-F23F-68AD-0B30-E6CB7AECAF7A}"/>
          </ac:inkMkLst>
        </pc:inkChg>
      </pc:sldChg>
      <pc:sldChg chg="addSp delSp">
        <pc:chgData name="胡 哲诚" userId="3fe23cfde0e3700c" providerId="LiveId" clId="{31D91066-D50A-8546-8606-722D2999E2AA}" dt="2022-05-29T13:07:37.751" v="176"/>
        <pc:sldMkLst>
          <pc:docMk/>
          <pc:sldMk cId="4006542850" sldId="303"/>
        </pc:sldMkLst>
        <pc:inkChg chg="add">
          <ac:chgData name="胡 哲诚" userId="3fe23cfde0e3700c" providerId="LiveId" clId="{31D91066-D50A-8546-8606-722D2999E2AA}" dt="2022-05-29T13:07:33.748" v="171"/>
          <ac:inkMkLst>
            <pc:docMk/>
            <pc:sldMk cId="4006542850" sldId="303"/>
            <ac:inkMk id="2" creationId="{58D3BE7E-6245-536B-B3B3-82DBA42B4DE0}"/>
          </ac:inkMkLst>
        </pc:inkChg>
        <pc:inkChg chg="add">
          <ac:chgData name="胡 哲诚" userId="3fe23cfde0e3700c" providerId="LiveId" clId="{31D91066-D50A-8546-8606-722D2999E2AA}" dt="2022-05-29T13:07:34.620" v="172"/>
          <ac:inkMkLst>
            <pc:docMk/>
            <pc:sldMk cId="4006542850" sldId="303"/>
            <ac:inkMk id="4" creationId="{EE32348C-44C2-4EED-B317-9D069BBEA7B9}"/>
          </ac:inkMkLst>
        </pc:inkChg>
        <pc:inkChg chg="add del">
          <ac:chgData name="胡 哲诚" userId="3fe23cfde0e3700c" providerId="LiveId" clId="{31D91066-D50A-8546-8606-722D2999E2AA}" dt="2022-05-29T13:07:37.107" v="175"/>
          <ac:inkMkLst>
            <pc:docMk/>
            <pc:sldMk cId="4006542850" sldId="303"/>
            <ac:inkMk id="5" creationId="{18D97495-9E1F-283D-CFB7-476EB36F2D05}"/>
          </ac:inkMkLst>
        </pc:inkChg>
        <pc:inkChg chg="add del">
          <ac:chgData name="胡 哲诚" userId="3fe23cfde0e3700c" providerId="LiveId" clId="{31D91066-D50A-8546-8606-722D2999E2AA}" dt="2022-05-29T13:07:37.107" v="175"/>
          <ac:inkMkLst>
            <pc:docMk/>
            <pc:sldMk cId="4006542850" sldId="303"/>
            <ac:inkMk id="6" creationId="{A425CCDE-78C1-67AC-8668-66C038AD611F}"/>
          </ac:inkMkLst>
        </pc:inkChg>
        <pc:inkChg chg="add reco">
          <ac:chgData name="胡 哲诚" userId="3fe23cfde0e3700c" providerId="LiveId" clId="{31D91066-D50A-8546-8606-722D2999E2AA}" dt="2022-05-29T13:07:37.107" v="175"/>
          <ac:inkMkLst>
            <pc:docMk/>
            <pc:sldMk cId="4006542850" sldId="303"/>
            <ac:inkMk id="7" creationId="{10396530-6603-5D59-3FDB-B9ECFF5336E9}"/>
          </ac:inkMkLst>
        </pc:inkChg>
        <pc:inkChg chg="add">
          <ac:chgData name="胡 哲诚" userId="3fe23cfde0e3700c" providerId="LiveId" clId="{31D91066-D50A-8546-8606-722D2999E2AA}" dt="2022-05-29T13:07:37.751" v="176"/>
          <ac:inkMkLst>
            <pc:docMk/>
            <pc:sldMk cId="4006542850" sldId="303"/>
            <ac:inkMk id="8" creationId="{82DDDDFF-B3A0-A41B-D254-A19B09FD1C3D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77.wmf"/><Relationship Id="rId7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2.wmf"/><Relationship Id="rId5" Type="http://schemas.openxmlformats.org/officeDocument/2006/relationships/image" Target="../media/image17.wmf"/><Relationship Id="rId4" Type="http://schemas.openxmlformats.org/officeDocument/2006/relationships/image" Target="../media/image80.wmf"/><Relationship Id="rId9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2.wmf"/><Relationship Id="rId5" Type="http://schemas.openxmlformats.org/officeDocument/2006/relationships/image" Target="../media/image17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4.wmf"/><Relationship Id="rId7" Type="http://schemas.openxmlformats.org/officeDocument/2006/relationships/image" Target="../media/image147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5.jpeg"/><Relationship Id="rId11" Type="http://schemas.openxmlformats.org/officeDocument/2006/relationships/image" Target="../media/image151.wmf"/><Relationship Id="rId5" Type="http://schemas.openxmlformats.org/officeDocument/2006/relationships/image" Target="../media/image146.wmf"/><Relationship Id="rId10" Type="http://schemas.openxmlformats.org/officeDocument/2006/relationships/image" Target="../media/image150.wmf"/><Relationship Id="rId4" Type="http://schemas.openxmlformats.org/officeDocument/2006/relationships/image" Target="../media/image145.wmf"/><Relationship Id="rId9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1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47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57.wmf"/><Relationship Id="rId7" Type="http://schemas.openxmlformats.org/officeDocument/2006/relationships/image" Target="../media/image151.wmf"/><Relationship Id="rId12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47.wmf"/><Relationship Id="rId11" Type="http://schemas.openxmlformats.org/officeDocument/2006/relationships/image" Target="../media/image160.wmf"/><Relationship Id="rId5" Type="http://schemas.openxmlformats.org/officeDocument/2006/relationships/image" Target="../media/image143.wmf"/><Relationship Id="rId10" Type="http://schemas.openxmlformats.org/officeDocument/2006/relationships/image" Target="../media/image159.wmf"/><Relationship Id="rId4" Type="http://schemas.openxmlformats.org/officeDocument/2006/relationships/image" Target="../media/image142.wmf"/><Relationship Id="rId9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4.wmf"/><Relationship Id="rId7" Type="http://schemas.openxmlformats.org/officeDocument/2006/relationships/image" Target="../media/image151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47.wmf"/><Relationship Id="rId5" Type="http://schemas.openxmlformats.org/officeDocument/2006/relationships/image" Target="../media/image143.wmf"/><Relationship Id="rId10" Type="http://schemas.openxmlformats.org/officeDocument/2006/relationships/image" Target="../media/image153.wmf"/><Relationship Id="rId4" Type="http://schemas.openxmlformats.org/officeDocument/2006/relationships/image" Target="../media/image142.wmf"/><Relationship Id="rId9" Type="http://schemas.openxmlformats.org/officeDocument/2006/relationships/image" Target="../media/image1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4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3.wmf"/><Relationship Id="rId4" Type="http://schemas.openxmlformats.org/officeDocument/2006/relationships/image" Target="../media/image78.wmf"/><Relationship Id="rId9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2.wmf"/><Relationship Id="rId5" Type="http://schemas.openxmlformats.org/officeDocument/2006/relationships/image" Target="../media/image17.wmf"/><Relationship Id="rId4" Type="http://schemas.openxmlformats.org/officeDocument/2006/relationships/image" Target="../media/image80.wmf"/><Relationship Id="rId9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42114-4B4A-4A8D-AE8F-0B25A4637619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1DCD70-D381-44E4-B785-24D3C289F8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486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2:50.1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42.6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91 7745,'-10'-8'-219,"1"4"431,3-7 1,4 5 448,-4-6 1,4 7-37,2-7 36,0 8-338,8-4 1,2 8 143,7 0-51,0 0-265,8 0 0,2 0-41,8 0 0,-1 0-112,1 0 1,-1 6-259,1 0 226,0 0 0,-1-6-1232,-7 0 885,6 0 1,-14 0-212,4 0 1,-4 0-1088,-2 0 1679,-7 0 0,5 0 0,-5 0 0</inkml:trace>
  <inkml:trace contextRef="#ctx0" brushRef="#br0" timeOffset="168">242 0 7745,'0'10'0,"0"0"362,0-5 0,-7-3-87,5 14 829,-6-7-491,8 9-298,0-1 0,0 6 95,0 0 0,0 8-270,0-2 0,0 3-124,0 3 0,0-1 336,0 1-1383,0 0 785,0-9 1,6 5 245,0-8 0,7 8 0,-3-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44.9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9846,'10'0'1487,"5"0"-1231,-5 0 1,7 1-141,0 5 1,8-4-150,4 4 0,4-4 236,1-2-1111,1 0 675,0 0 0,-1 2-1761,1 4 1994,-1-5 0,1 15 0,0-7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43.9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225 6113,'-10'0'996,"2"0"-861,8 0 0,-5-2 560,-1-3-22,0 3-200,6-6 10,0 8 445,0 0-762,8 0-2,1 0 1,11 0-124,3 0 18,-4 0 20,14 0 1,-6 0-471,7 0 222,1 0-146,-1 0 1,-5 0-363,0 0 1,-6 0 319,6 0-745,-8 0 506,4 0 596,-15 0 0,5 0 0,-5 0 0</inkml:trace>
  <inkml:trace contextRef="#ctx0" brushRef="#br0" timeOffset="178">260 0 7185,'0'12'537,"0"0"56,0-9-221,0 13 232,0-7-302,0 9 0,0 7-52,0 3 1,-2 11-51,-4 1 1,4 8 103,-4-2-770,4-3 433,2 7 0,0-14-1420,0 4 721,0-3 732,8-10 0,2 6 0,7-7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53.1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2 7723,'0'-9'579,"0"-7"-483,0 14 1,0-7 1236,0 3-621,0 4-235,0-6 54,8 8-138,1 0 43,16 0-287,-5 0 0,7 0-389,-4 0 220,-4 0 68,13 0 0,-5 2-778,8 4 0,-6-4 230,0 4-1065,-1-4 1009,-1-2 0,-2 0 556,-7 0 0,7 7 0,1 3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53.3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0 7723,'-11'0'803,"-1"0"-413,9 0 1024,-5 0-901,8 0 1,2 0 75,4 0-146,3 0-281,8 0 0,3 0 161,3 0-672,4 0 326,0 0 1,5 6-246,-3 0 1,4 0 231,1-6 0,-5 5-2004,0 1 2040,0 0 0,5 2 0,1 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55.1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898,'0'-11'1096,"0"-1"354,0 9-968,0-5 0,8 8 135,4 0-732,3 0 146,2 0 1,6 0-20,0 0 0,6 2-124,-6 4 1,8-5 181,-2 5-70,-4-4 0,7 6 0,-5 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55.8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0 8065,'8'-10'1052,"-6"3"1,7 1-460,-3 0 1,-2 0-104,7 6 1,-5-2-166,6-3 0,1 3-153,10-4 0,-4 4-231,5 2 1,2 0-303,3 0 0,-2 0 23,2 0 1,-6 0-1064,6 0 1401,-8 0 0,4-8 0,-8-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54.2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260 7679,'0'-10'1870,"-7"3"-1385,5 7 111,-6-8-203,8 6 0,8-6-129,3 8 0,5 0-15,1 0 0,8 0-232,4 0 1,3 0 70,3 0 1,2 0-34,3 0 1,-2-5-226,8-1 1,-7 0-295,1 6 0,-3 0 284,-3 0-1507,1 0 1094,-8-8 1,-8 6 592,-7-3 0,-1 3 0,6 2 0</inkml:trace>
  <inkml:trace contextRef="#ctx0" brushRef="#br0" timeOffset="205">381 1 7679,'-8'9'936,"-2"-1"-683,-7 0 0,7 1 250,5 8 0,-3 1 435,2-1 1,0 8-494,6 4 1,0 3-14,0 3 1,2 0-305,4-1 1,-4-5-207,4 0 1,1-2-1000,-1 2 613,8-4 332,-12-8-1069,13 0 1201,-13 0 0,13-7 0,-5-2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04.2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52 7768,'0'-10'-353,"0"-5"198,0 13 431,0-6-122,0 8 241,0 0 63,-7-7-202,5 5 107,-6-6-42,8 8 1526,0 0-1890,8 0 1,1 0-91,9 0 1,-7 0-273,1 0 0,-1 0 237,6 0-534,8 0 344,-5 0 358,5 0 0,-8 0 0,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05.4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 69 7679,'-7'-9'-191,"5"1"1,-8 8 933,4 0 0,5-2 504,-5-4-640,4 4 0,0-5-48,-4 7-205,4 0-38,-5 0-183,7-8 1,1 6-123,5-4 0,-2 4-96,8 2 1,1 0 138,10 0 1,-4 0-541,4 0 0,2 0 46,-2 0-1262,8 0 1090,-12 0 0,12-2 612,-8-3 0,8 3 0,-4-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2:51.85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0 1072 7145,'-10'0'-664,"3"8"712,-1-6-6,6 6 176,-13-8 30,13 0-128,-6 0 0,2-2 321,1-4-303,-1 4 189,6-13-141,0 13 122,0-6-192,0 0 1,0 6 36,8-5-35,-7 7 0,13-2-11,-8-4 0,7 4-2,-1-4 1,3 4 100,2 2-256,1 0 137,7 0 1,-4 0-127,8 0 0,-6 0 79,5 0 0,1 2-82,6 4 1,-1-4 36,1 4-4,0-4 42,7 5 1,-6-5-8,5 4 1,-3-4-6,2-2 1,-1 6 14,7 0 1,-6-1-1,7-5 0,-7 0-3,6 0 0,-6 0 9,6 0 1,-7 0-97,1 0 0,-3 0 99,-3 0-153,1 0 130,7 0-12,-5 0 10,5 0-100,-7 0 87,-1 0 0,1 0 4,-1 0-28,1 0 19,-1 0 0,1 0 51,0 0-52,-8 0 2,13-7 1,-17 5 81,12-4 1,-7 4-66,1 2-25,4 0 18,-6 0 0,5 0-12,-3 0 0,2 0-2,-8 0 1,8-6 28,-2 0-14,3 1-5,3 5 0,-6 0-4,-1 0-1,1 0-9,6 0 1,-1 0-1,1 0 0,-6 0 22,0 0 0,0 0 0,5 0 1,1 0-4,-1 0 1,-5 0 2,0 0 0,0 0 13,5 0 1,1 0-20,0 0 0,-1 0 84,1 0 1,-5 0-74,5 0 1,-4 0 3,9 0 1,-3 0-24,-3 0 0,1 0-2,-1 0 0,7 0-5,-1 0 0,2 0-2,-1 0 0,-3-6-54,8 0 70,-7 0-5,3 6 1,-7 0-26,-1 0 1,6 0 17,1 0 0,-1 0-2,-5 0 0,-1 0 2,1 0 2,0 0 0,-1 0 0,1 0 0,-1 0 0,-1 0 0,-4 0 0,9 0 0,-3 0 0,1 0 0,-7 0 0,4 0 0,-4 0 0,3 0 0,3 0 0,-6 0 0,-1 0 0,-4 0 0,4 0 0,1 0 0,6 0 0,-6 0 0,-1 0 0,-1 0 0,2 0 1,4 0-1,-4 0 1,1 0 0,-1 0 1,4 0 38,-4 0-38,3 0 49,3 0 0,-2 0 6,-5 0 0,5 0-36,-4 0 64,4 0-71,1 8 1,1-6-2,-1 4 1,1-4 5,-1-2 1,1 0-43,0 0 1,-1 2 45,1 3 1,-3-3-54,-3 4 1,10-4 41,-5-2 0,5 0-38,-5 0 1,1 0 27,0 0 0,-1 0 2,1 0 0,-1 0-2,1 0 1,5 0 2,1 0 1,1 0-1,-2 0 1,-3-2 0,3-4 0,2 4 73,-1-3 1,7 1-69,-2-2 0,-2 4 40,2-4 1,-6 2-18,7-1-25,-1 3 5,6-6 1,-6 6-3,0-4 0,-6 5 1,6-5 0,-2 4-5,3 2 1,-3 0-5,-4 0 1,2 0-38,5 0 1,2 0 36,-2 0 1,-3 0-28,2 0 1,0 0 15,6 0 1,-2-2 0,-4-4 0,4 4 0,-4-4 1,-2 5 1,2 1 0,-1 0 2,1 0 0,2 0 0,-8 0 1,8 0-1,-2 0 1,-2 0-1,2 0 0,-5 0 0,5 0 0,-6 1-24,6 5 1,-1-4-3,1 4 1,-2-4 10,-4-2 1,-1 6-3,7-1 0,-6 1-9,6-6 1,-5 0 14,5 0 0,0 0-10,6 0 0,-8 0 0,-4 0-19,4 0 28,-7 0 1,11 0 10,-8 0 0,6 0 3,-5 0 0,-1 0-22,-5 0 39,7 0-26,-5 0 1,11 0-17,-8 0 0,0-2 14,-5-4 0,-1 5-4,1-5 1,-6 4-1,0 2-45,0 0 49,-3 0 0,1 0-32,-4 0 1,-9 0-53,3 0-33,-3 0-10,3 0 90,-8 0-172,-1 0-36,-8 0-266,0 0 1,-8 8 0,-1 1-1</inkml:trace>
  <inkml:trace contextRef="#ctx0" brushRef="#br0" timeOffset="2034">2681 830 7784,'-9'0'-596,"-5"2"614,8 4 0,-7-4 149,1 4 1,-3 1 0,-2-1 0,-8 7 105,-4-1 1,-6-4-143,-5-3 0,2 3 11,-8-2 1,-1 0-59,-4-6 1,-1 0 6,0 0 0,0-8 6,0-4 1,2-3-158,4-2 0,4-8-28,7-4 0,0-4 39,1-1 1,7-3-204,4-3 294,11 3-79,-3-13 1,13 8 5,-4-4 0,6 4 10,6 7 12,4 1-7,7-1 0,14 0 0,3 1-36,5 7 44,3-6 0,8 8-120,8-4 1,7-1 100,-2 7-930,-3-8 935,7 12-1,-5-6 22,7 15 0,6-3-1,0 7 1,-8 0-621,-9 6 719,-5 8-114,-1 9 0,-2 10 15,-4 8 0,-11 1 11,-12 4 1,-6-1 64,-5 7-62,3 8-394,-13-8 654,6 12-264,-16-14 1,-1 6 666,-9-4-487,-7 4-168,-2-6 0,-7 0 23,-1-3-5,1-5 292,-1-1 1,-5-3-270,-1-3-291,9 4 253,-1-14 1,6 4-174,-7-11 397,7 3-247,-6-5 0,14-1-384,-4-3 64,11-4-12,-3-10-385,13 6 717,-6-13 0,0-2 0,-1-10 0</inkml:trace>
  <inkml:trace contextRef="#ctx0" brushRef="#br0" timeOffset="2852">1142 2041 7954,'0'-10'246,"0"2"-27,-7 16-323,-11 2 104,-1 7 0,-19 0 269,3 1-141,-11 7-12,2-6 1,-10 6 116,-4-8-557,4 0 437,-13 1 0,13-9-55,-3-3 88,3-4-63,10-2 1,-6-6-80,4 0-122,3-15 234,1 10-414,8-14 266,-1 0 1,2-8 163,4-7-275,4-8 75,8 4 0,8-10 135,3-4-234,12-3 81,11-1 1,16-3-16,7 7 0,16 0-60,1 7 1,9-5-89,3 4-676,8-4 904,-6 27-19,13-11 7,-5 21 0,13-4-31,0 11 163,1 5-126,-14 22 0,-8-2 29,-8 16 1,-11 0 107,-6 6 0,-6 5-79,-17 0 0,-7 3 104,-10-3 0,-5-3 103,-1 3-201,0 4-23,-7-7 129,-3 5 40,-15 0 0,-2-3-154,-7 7 1,-7-8 677,1 2 1,-2-3-620,1-2-312,-3-1 252,0-7 0,-4-2-82,8-8 0,-3 1-157,3-1 0,3-8 9,-3-3 1,9-4 55,3-2-369,14 0 303,-1-8 1,15-3 211,0-12 0,7 4 0,3-6 0</inkml:trace>
  <inkml:trace contextRef="#ctx0" brushRef="#br0" timeOffset="3841">35 2473 8018,'0'-17'-629,"0"7"0,6 1 923,0 3-67,7 4-70,-3-6 0,9 2-50,4 1 0,4-1 41,8 6 1,7-6 141,4 0 0,14-1-115,9 1 1,2 2 5,10-7 1,1 7-311,11-2 1,3 2 225,-45 1 1,1 0 0,44 1-151,-3-3 0,1 3 14,-2 2-1102,0 0 1093,2-8 0,-5 4 167,3-7-310,-4 7 225,-1-12 0,-1 13 21,1-9 128,-8 8-158,-3-11 1,-1 13 54,0-4 1,2 4-161,-2 2 0,-4 2 214,4 4 0,-9-2-120,-3 7 0,2-1-3,10 1 1,-6 3-32,1-8 1,4 5-144,-4-5 1,3 0 95,-4-6 0,-6 0 17,1 0 0,-9 0 49,3 0 1,0 0-28,-6 0 1,-3 0 23,-8 0-38,3 0 13,0 0 154,6 0 88,-6 0 1,8 0-182,0 0 0,6 0 628,-1 0 1,7 0-629,-7 0-82,9 0 63,-12 0 0,13 0-37,-4 0 0,8 0 39,-1 0 1,3 0-25,-10 0 0,6 0-10,6 0 0,-4-2-8,4-4 0,-10 4 4,-1-4 1,-8 4-12,1 2 0,1 0 64,-6 0 1,2 0 86,-14 0 0,8 6-48,-2 0 0,2 7 14,-2-1 0,2-2-98,-7 1 1,7 1 172,-2 5 0,4-2-142,2-3 1,5 1-27,1-7 1,-1 0-111,-5-6 0,6 5 76,0 1 0,-1 0-9,-5-6 1,0 0 46,0 0-10,7 0-5,-5 0 1,6 0 20,-8 0 0,0-6-12,-1 0 1,1 1 6,0 5 0,0 0 2,0 0-278,-8 0 269,6 0 1,-6 0-63,8 0 1,-6-6-17,0 0 1,-5-1-53,5 1 0,-2 4 81,2-4 1,-4-2-33,-7 3 0,-6-1-45,0 6 0,-2-6-118,1 0 0,-3 1-61,-7 5-151,-1 0 468,0 0 0,1-8 0,-1-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18.2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39 7883,'0'-10'-112,"0"3"-88,0-1 273,0 6-130,8-13 1,-5 13-8,9-4 1,-6-2 102,5 2 1,1 1-4,5 5 0,0-2-19,1-4 0,5 4 52,0-4 0,2 4-47,-2 2 1,4 0 86,7 0 1,3 0 8,3 0 1,-1 0 153,7 0-203,0 0 9,13 0 1,-3 0 22,8 0 0,-1 0 9,6 0 1,0 0-120,0 0 0,1 0 75,-1 0 1,2 0-8,4 0 0,-12 0-69,1 0 0,-1 0 87,0 0 0,1 2-49,5 4 0,-6-4-29,7 4 0,-1-4-5,-6-2 1,6-2-5,6-4 0,-9 4-12,3-4 0,-6-1 10,1 1 0,3-2 32,-4 2 1,-3 5 20,-3-5 1,-3 4-29,-2 2 1,0-6 78,0 0 0,-6 1-70,0 5 1,-6 0 13,7 0 1,-3 0-33,2 0 1,-4 1-5,-7 5 0,-1-4 113,1 4 0,-2-4-86,-5-2 0,-3 0-132,-7 0 1,-1 0 4,0 0-76,1 0 1,-7 0 21,1 0-293,-9 0-86,5 0-308,-8 0 695,0 0 0,0 0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20.4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311 7916,'-10'-7'-282,"3"5"282,-1-6 0,6 6 250,-4-4-131,12 4 0,6-5 25,11 7 0,-2 0 1,8 0 0,0 2-11,5 3 1,8-3-15,5 4 1,4-4-71,7-2 0,11 2 15,12 4 1,-2-4-343,1 3 0,1-1 324,6 2 0,-1-4-73,0 4 0,1-4 83,-1-2 0,-1 0 3,-4 0 0,3-6-15,-3 0 1,2-2-2,-3 3 0,5 3 30,-5-4 0,7-2 9,5 3 1,-3-7-106,3 6 0,-4-7 84,-1 1 1,7-3-142,4-2 0,-4 5 31,-2 1 1,-3-1-40,-3-5 1,-5 5 41,-1 1 1,-7 5-13,2-6 0,-5 7-75,-7-7 1,6 6 47,0-5 1,-7 5 11,1-6 0,-13 9 27,-4-3 0,0 2-50,6-2 0,-9 4-22,-9-3 0,1 3-128,-6 2 0,-3 0 258,3 0 0,-8 0-370,2 0 1,2-6 383,-2 0 0,1-7 0,-7 3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23.9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9 0 7908,'-27'0'-446,"-5"8"1,12-6 402,-3 4 0,4 1 71,2-1 1,1 2 123,5-2 0,-3-3-109,9 9 1,1-8 28,10 2 0,5 1-11,12-1 1,6 0 5,11-6 0,6 0-3,12 0 0,-2 0-1,7 0 1,1 0 51,5 0 0,8 2 11,3 4 0,7-5-472,5 5 1,4 2 350,-44-5 1,0 0 0,1 0-1,0 1 0,1 0 1,1-2 0,1-1-1,0 0 22,1 2 0,1 0 0,1 1 1,1-1-36,-2 0 1,-1 0 0,1 0 0,0 0 25,2-3 1,1 0-1,-7 0 1,1 0-60,3 0 0,-1 0 0,0 0 1,0 0 40,-3 0 1,1 0 0,4 0 0,-1 0-7,0 0 1,0 0 0,-3 1 0,-1 0-1,-1 2 1,-2 0-1,47-1-6,-6 3 0,-1-3-97,7-2 0,-14 0 75,3 0 0,-12 0-69,-1 0 0,-2-2 59,-3-3 0,-8 1-7,-3-8 1,-2 3-34,1-3 1,-9-3-87,4 3 0,-12 3 21,1-3 0,-7 8-312,-5-2 461,-4-3 0,-9 9 0,-5-12 0,-3-3 0</inkml:trace>
  <inkml:trace contextRef="#ctx0" brushRef="#br0" timeOffset="166">4305 35 6698,'0'10'-366,"0"-3"366,0 1 0,0-6 0,0 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27.8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 7394,'-10'0'-36,"2"0"-14,8 0 106,0 0 1,8 0 13,4 0 1,11 0-46,6 0 0,5 0 5,7 0 1,-3 2 26,8 4 0,8-3-27,9 9 1,-1-1 5,1 7 0,6-1-107,6 0 1,6 1 106,-6-1 1,0 0-40,-6 1 0,0-1-5,0 0 0,6-2-22,0-3 1,-6-4 46,-5-8 0,-7 0 24,7 0 1,-1 0-39,6 0 1,-1 0-3,-5 0 1,4 0 32,-3 0 0,7 0 6,-2 0 1,4-2-7,-10-4 0,-1 4 13,1-4 0,1 4-45,5 2 1,-2 0-8,-3 0 0,-3 0-35,-3 0 1,-4 0 53,3 0 0,-3 0-42,-2 0 1,0 0 26,0 0 1,-1 0-10,1 0 0,0-5-21,0-1 1,0-2 4,0 2 1,6 5 115,-1-5 1,-5 4-111,-6 2 1,0 0-2,6 0 1,-2 0 7,-4 0 1,4 0 24,-4 0 0,-2 0-26,3 0 0,-1 0 30,6 0 1,-6 6-24,0-1 0,-2 1 1,2-6 1,4 0-1,-4 0 1,-4 0-5,-1 0 0,3 0 17,2 0 0,-4 0-10,-1 0 0,-5 0-11,-1 0 1,5 0 1,1 0 1,-1 6-1,-6 0 1,7 1-1,-1-1 0,1 2 0,-7 3 0,1 3-9,-1-8 1,-5 5-5,0-5 1,0 2-52,5-3 1,-5-3 56,0 4 0,-6-4-83,6-2 0,-6 6 25,6-1 0,-8 1-5,2-6 1,-4 0-18,-2 0 1,1 0-112,-1 0 27,0 0 80,1 0 0,-7-2-230,1-4 333,-8 5 0,-4-15 0,-10 7 0</inkml:trace>
  <inkml:trace contextRef="#ctx0" brushRef="#br0" timeOffset="160">5603 226 7734,'10'9'-432,"0"5"-17,-5-8 376,-3-1 0,12-3 73,-8 4 0,7-4 0,-3 6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46.4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7 7749,'0'-17'-584,"0"0"1,2 5 681,4 1 1,3 7 293,8-2 1,1 6-123,-1 6 0,10 9 81,7 8 0,11 8 116,12-2-164,5-4-370,7 8 1,2-8 111,4 3 0,0-3 14,11-7 1,-11-3 39,6-3 0,0 1-21,-1-7 1,7 0-197,5-6 1,-5-8 83,-1-4 1,1-3-122,-7-2 0,1-6-148,5 0-1261,-3-8 1542,4 12 0,-3-12 10,-3 8 1,-2 6-77,1 5 0,-13 8 135,3-2 0,-11 4-22,5 2 0,-1 8 84,6 4 1,-5 5-32,-1 6 0,-5-2 131,5 8 1,-3-8-226,9 2 1,-12-6 81,7-5 1,-1-4-87,1-8 1,5 0 42,6 0 1,-4-2-16,4-4 0,-4-4-16,-2-7 0,2 0-15,4 0 0,-4-3 44,4-3 1,-2 10 20,2-4 0,-2 5 71,8 0 1,-8-1-84,2 7 0,-6 0 77,-6 6-68,5 0 30,1 0 1,-4 0 12,4 0 0,-3 0-17,3 0 0,2 6-2,4 0 1,-10 6 25,4-7 0,-11 7-7,0-6 0,5 1-105,6-1 0,0-4 83,6 4 1,-4-4-119,-1-2 1,1 0 55,4 0 1,-10-6-103,4 0 0,-4 0 148,5 6 0,5-2-13,-1-3 0,1 3-1,-5-4 0,1 4-16,4 2 0,-4 0-161,4 0 0,-6 0 94,-6 0 1,4 0-73,-3 0 1,1 0 681,-1 0 0,-7 0-627,-11 0 1,2 0 43,-7 0-1,-1 0-322,-5 0 0,-1 0-32,1 0 0,-6 0-300,-1 0 0,7 0-19,5 0 700,8-8 0,-5 3 0,3-13 0,-4-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4:47.6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 191 8006,'-17'0'-656,"0"0"528,7 0 1,3-2 73,7-4 86,0 4 1,7 0 98,5 8 1,11 5 33,6-5-135,3 0-4,11 2 1,1-6 130,8 3 0,0-3-29,-1-2 1,9 0-22,3 0 0,5 0-16,1 0-1209,0 0 1174,8 0 0,-4 0-34,8 0 1,3 0-324,3 0 1,-5 0 199,-13 0 0,6 0 22,0 0 0,6-2-108,-6-3 1,0-7 165,-6-11 1,-2 4-18,-3-4 1,1 3 24,-7 3 1,-1 0 158,-5 0 0,0 7-66,0 4 1,0 4 202,0 2 1,1 8-70,5 4 1,-4 3-130,4 2 0,1 0 495,-1 1 0,-3-9-522,-8-3 1,3-4 200,-4-2 1,4 0-214,1 0 1,1 0-71,0 0 1,2-8 122,4-3-205,-5-5 53,15-1 0,-14 0-10,3 0 0,-3 1 82,-2 5 0,4-5-37,-5 5 0,-3 3 29,-13 2 261,0 4-262,-1 2 1,1 10 161,-1 7 0,-5 10 224,0 14 1,0-3-144,5 8 1,1-2-83,0 2 0,-1-5-238,1-12 1,7-4 97,4-8 1,10-8-214,2-3 1,7-4 47,-2-2 1,6-13-69,6-5 0,2-5 145,4 0 1,-2 2-258,-4-8 0,-2 2 267,7-1 0,1-3 176,6 8 1,-1 0-62,0 5 0,1 1-55,-1 0 1,-7 7-99,-4 5 0,-4 5 38,-2 5 0,1 5-132,-1 7 0,0-1 15,0-5 1,2 3-226,4-9 0,-2 7-68,8-6 1,-8 5-660,2-5 1116,-4 0 0,-2-6 0,0 0 0,0 0 0,1 0 0,-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07.0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3113 7496,'-10'0'-711,"2"0"710,8 0 1,-1 0 396,-5 0-280,4 0-44,-6 0 35,8 0 10,0 0 17,-8 0-268,7 0 20,-7 0-81,8 0-57,0 0 1,8-6 93,3 1 112,4-9 1,9 5-11,-1-9 1,0 1-9,-6 0 0,6-1-1,0 1 1,6 0 139,-6-1-117,8 1 8,-4 0 1,5-2 150,-3-4-151,4 3 5,-6-5 141,0 8-55,5 8 1,-11-7-63,8 5 157,-8-5-68,12-1 1,-14 0-49,4-1 1,2 7 8,-2-1 0,0 1 27,-5-6-48,-1-1 8,0 1 1,6 0-2,0-1 1,0 7-8,-5-1 0,-1 1-75,0-7 1,1 3 79,-1 4-213,0-5 192,0 7 0,1-3-6,-1 1-191,0 7 183,1-12 0,-1 12-19,0-7-255,0-1 148,1 3 0,-1-5-58,0 9 0,3-7 211,3 6-47,-4-7 0,6 5 26,-8-3 144,0 3-185,1 0 1,-7 6 94,1-3 0,-6 1 157,5-2 1,-5 4 40,5-4-83,1-3-123,-3 7 1,5-8 45,-8 4 1,7 3 42,-1-9-232,-5 8 71,9-11 0,-7 11 130,9-8-482,-1 9 235,0-13 0,0 12 37,1-7 0,-1 5-35,0-5 1,6 1 140,0-2 0,8-3 0,-12 5 0,8-1 0,-4-1 0,-3 1-42,12 1 1,-13-5-28,5 3 0,-5 3 103,-2-3 1,2 1 74,4-7 0,-3 7-99,3-1 202,-4 1-190,-2 1 0,0-5-48,1 3 58,-1-3 0,0-2-24,1-1 31,-1 9-10,0-7-139,0 7 120,1-9 0,-1 7-36,0-1 1,1 7-81,-1-7 1,0 1 105,1-7 0,6 1 0,3 0 0</inkml:trace>
  <inkml:trace contextRef="#ctx0" brushRef="#br0" timeOffset="214">2560 1539 7772,'12'-7'-343,"-1"-5"243,-7-3 86,12 5 0,-9-5-70,5 3-88,3-3 200,-5 5 0,1-3 11,1 7 1,-6-5-23,5 5 1,-5-6-114,5 7 1,-5-3 63,6 2 1,-3 2-144,3-7 0,3 5 3,-3-6-5,3 1 155,2 1 0,-1-5-144,-5 3 0,5-3 96,-5-2-9,5-1 79,1 1 0,0 6 0,0-1 0,6 1 0,1-7 0,-1-7 0,-6-2 0</inkml:trace>
  <inkml:trace contextRef="#ctx0" brushRef="#br0" timeOffset="726">2837 1228 7772,'-10'0'-313,"-5"0"292,13 0-35,-6 0 369,1 0-201,5 0 53,-6 0 0,8 0-284,0 0 335,8 0-309,1-8 73,9-1 1,7-8 82,3-1 0,1-1-121,6-4 0,-4 4 17,9-4 107,-4 4-48,-1 1 0,-6 1-114,0 0 1,-2-1 128,1 1-156,-3 7 148,-15 3 4,5-1-20,-13 6 0,6-4 45,-8 12 1,-6 4 7,0 7 1,-7-5-266,1-1 218,-3 1-1,-2 5 0,0 0-224,-1 1 97,1-1 0,5 0-615,1 0 728,-1-7 0,-5 13 0,0-4 0</inkml:trace>
  <inkml:trace contextRef="#ctx0" brushRef="#br0" timeOffset="1621">1869 2058 7738,'17'0'45,"0"0"-25,0 0 1,8-6-10,4 1 56,4-9-7,9 5 1,4-11 103,12-3-101,3 4-1632,16-13 1764,2 5-142,7-8 1,3 0 53,3 1-210,-11-1 65,3 8 0,-14-5 122,-1 3-389,-8 4 211,-1 0 1,-10 2-112,-4 0 192,-4 0-68,-7 13-210,-1-5 158,1 5 1,-8-5 41,-4 3 1,-6 3 608,-5 3 1,3 2-638,-3-7 681,3 7-603,-5-4 0,-1 6-199,-3-4 38,-4 4-132,5-5 23,-7 7 311,-7 0 0,5 0 0,-13 7 0,5 3 0</inkml:trace>
  <inkml:trace contextRef="#ctx0" brushRef="#br0" timeOffset="1874">3079 1574 7734,'10'0'-224,"-3"-8"-90,-7-1 1,8-7 640,4 5 1,3-3-94,2 9 1,8-7-104,4 6 1,6-7-35,5 1 0,2 3-6,4-3 0,2 3 27,-7-3 104,7 4-147,-12 1 1,7 5 53,-9-4-177,-7 4 69,-2 2-142,-15 0 96,-3 8 1,-14 1-106,-5 9 176,-3 7-27,-10-6-410,-2 6 235,-8-8 0,6 0-5,1 1 0,-1-1-91,-6 0 0,1 1 252,-1-1 0,0 0 0,1 1 0</inkml:trace>
  <inkml:trace contextRef="#ctx0" brushRef="#br0" timeOffset="3143">1730 121 7845,'0'-9'-704,"0"-7"263,0 15 177,0-15 651,0 7-27,0-1-96,0-5-97,-8 5-28,7 0-260,-7-5 54,8 13-56,0-6-34,-8 8 116,6 0-5,-5 0 79,7 0-29,0 0-111,-8 0 102,6 0-20,-6 0 22,8 0-22,0 0 77,0 8 21,0-6 87,0 13-153,0-5 7,0 7 1,-2 1 6,-3-1 0,3 6 24,-4 0 234,-4 15-252,8-9 0,-13 21 46,4-4 139,-5 12-360,7 11 1,-7 10 250,5 7-1531,-5 1 1474,-1 7 1,-6 2-63,11-44 0,1 0 66,-5 44 7,1-10-159,5-1 36,1-22 0,-5 10 120,9-15-274,-1-8 235,6-8 0,-6-13-3,0 0 221,1 0-237,5 5 1,-6-5 1495,0 0-1663,-7-8 188,11 12 1,-12-8-48,9 3 7,-1-3 5,6-15 75,0 5-85,-8-5 13,6 0 1,-6-3-12,8-7-415,0 0 402,0 8 9,0 2 127,-7-1-120,5 7 0,-6-7 33,8 8 0,-2-1 33,-4-5 46,5 5-32,-7-7 1,8 3-31,0-1-11,0-7-12,0 4 0,-2-8 14,-4 0 3,4 0-224,-5 0-3,7 0-439,0 0 557,0-8 115,0 6-91,0-5 8,0 7-264,0 0 262,7 0-129,-5-8 187,6 6 0,-8-13 0,0 5 0</inkml:trace>
  <inkml:trace contextRef="#ctx0" brushRef="#br0" timeOffset="3476">1523 260 7837,'-10'0'270,"2"0"1,3 7-8,-1 5-52,-8 3 52,5 10-407,-9 2 156,1 8 0,0 5 171,0 1-487,-1 7 255,1-12 1,2 10 137,3-11-270,-3 3 27,13-19-568,-14 6 394,15-7-30,-7-9-380,8-1 384,0-8 354,0 0 0,15-15 0,4-5 0</inkml:trace>
  <inkml:trace contextRef="#ctx0" brushRef="#br0" timeOffset="3642">1557 329 7844,'8'10'196,"-6"-3"418,13 1-305,-13-6 1,6 7-58,-8-3-112,8-4 0,-5 12-501,9-9 189,-8 9 170,3-12-1057,1 13 406,-6-13 653,13 13 0,-5-5 0,7 7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12.4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 4462 7752,'-10'0'-1241,"1"0"954,3 0 552,4 0 33,-6 0 178,8 0-174,-7 0-126,5 0 14,-6-7 41,8-3-146,8-7 1,1-2 85,9-5 183,-1-2-161,8-9 0,4-2 0,11-3 136,-3-4-324,20-8 0,-9-7 101,16-5-1657,-9-3 1629,-21 29 1,0-1 0,21-34-44,-23 33 1,0-1-1,23-39 49,-26 37 0,0-1-142,-2 1 1,0 0 37,-1-1 0,0 1 0,2 0 0,1 0 93,0 0 0,0-1-97,0-2 1,0-2-104,1 0 1,-1 0-1,-2 0 1,0 0 142,2 2 0,0 0 0,-2 1 0,0 1 1,-2 1 0,1 0 1,3-1-1,0-1-4,0-1 0,0 0 45,21-34-12,0-5 0,-12 16-202,8 0 222,-7-1-29,11 9 0,-14-2 6,4 11 1,3-6 13,-3 6-163,8 0 47,-4-15 1,2 13-45,0-3 0,-5 3 95,5 2 0,-6 0-44,6 0 1,-7 0 57,1 0 1,2-1-215,-1-5 208,-1 4-15,2-13 0,-5 15-8,3 0 1,-3 0-11,-3 6-17,-7 4 30,6 0 1,-14 7-34,4 0 60,4 1-29,-8 7 0,6-6 109,-7 4-105,-1-3 102,8 5 0,-6-6-112,4 4 1,-4-3 14,-1-3-45,7 1 49,-6 7 0,6-6 703,-8 4 1,2-2-730,4 3 0,-9-3 384,3 8 1,-3 0-363,3 6 0,0-1 402,0 1-407,-7 7-8,-2-5 195,-8 13 7,7-13-155,-5 13-10,6-6 18,-8 8-7,0 0 6,0-8-66,0 6-30,0-5-92,0 7-508,0 0 292,-8 0 261,6 0-192,-13 0-60,13 0 232,-13 7 1,5 3-98,-7 7 1,0 1-217,-1-1 51,1 0 262,0 1 0,-2 5-140,-5 0 75,-2 7 28,-1-3-62,-6 8 205,6-1 1,-13 1 28,-1 0 78,-14 7-35,9 2 0,-12 2-83,12 0 1,-2-7 127,7 1 1,-3-5 508,10-7-270,3-3-87,14-7 215,7-9-65,2-1 34,8-8-235,0 0 0,8-6 39,4 1 328,3-9-448,10 4 1,-4-9-42,8-4 0,0 2-122,5-8 1,7 2-74,-1-1 213,0-5-16,3 6 0,-7-6-101,4 4-87,5-3-254,-9 5 465,6-8-64,1 8 0,-13 1 73,5 2 0,-6 7 13,0 0 1,-10 1 105,-8 11-45,-7-1-194,4 6 113,-8 8 193,-8 1 1,-1 14-200,-9 0-13,-7 8-67,-2-4 0,-5 8-86,3-1 0,-2 1 165,8-1-766,-8 1 460,12-8 1,-6 4-156,8-8 0,2 2-192,3-2 1,-1-4-517,7 4 488,0-4 199,6-2 395,0 1 0,0-1 0,0 0 0</inkml:trace>
  <inkml:trace contextRef="#ctx0" brushRef="#br0" timeOffset="135">3026 658 7235,'10'-8'-195,"-2"6"195,-1-5 0,3-1 0,7-2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15.4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020 7954,'7'-9'-1078,"-3"-5"558,8 9 570,-8-9-84,11 12 0,-11-13-44,7 3 339,1 5-128,5-9 0,2 7-116,4-9-119,4 1 109,8 0 0,-1-6 6,1 0-244,7-8 228,-5 4 1,11-2-275,-8 0 136,8 1 0,-6 1 141,5 4 0,-5 3 0,-8 3 0</inkml:trace>
  <inkml:trace contextRef="#ctx0" brushRef="#br0" timeOffset="170">813 484 6799,'0'-11'-202,"0"-1"216,8 8 306,2-11-133,7 5 0,0-5-365,1 4 230,-1-5-13,8 7 0,-4-9-223,8 1-32,0 0 125,5-1 0,-5 3-331,0 3 207,-8-3 137,12 6 1,-8-3 77,3 0 0,5 1 0,-6-6 0</inkml:trace>
  <inkml:trace contextRef="#ctx0" brushRef="#br0" timeOffset="302">1540 69 7954,'7'-9'-1642,"-5"1"1369,14 0-1,-14 6 274,13-13 0,-5 5 0,7-7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17.3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31 796 7892,'0'-17'-868,"0"-8"0,0 6 667,0-5 1,2 11 200,4 2 0,-5-1 0,7-5 0,0-1 0,-6 9 0,13-7 0,-13 7 0,13-1 0,-11 1 0,8 3 0,-8 4 0,3-6 0,1 8 0,2 0 0,-1 0 234,-1 0 4,-8 0-209,0 8 279,0 2-157,0 7 0,0 0 6,0 0 49,0 1-85,0 7 0,0-4 83,0 8-89,0-8-25,0 11 0,0-5-225,0 8 0,0-6-77,0 0 0,0-3-109,0 3 0,6 4 85,-1-4 236,1-4 0,-6 15 0,0-3 0</inkml:trace>
  <inkml:trace contextRef="#ctx0" brushRef="#br0" timeOffset="276">952 1315 7892,'0'17'-347,"-8"0"1,4 1 352,-7-1 105,7 0 1,-9 1 50,7-1-215,0-8 134,6 7 0,0-7-170,0 9 176,0-9 43,0 7-282,0-7-27,0 9 9,0-1-88,8 0 0,-4 1 55,7-1-224,-7 0 312,11 0 0,-13-5 115,4-1 0,-4 1 0,6 5 0,-6 1 0,3-1 0,-3-8 0,-2 7 0,0-7 0,0 9 0,0-1 0,0 0-42,0 1 126,0-1 0,0 0-74,0 0 239,0 1 40,-7-1-208,5 0-14,-6 1 30,8-9-168,0 7-39,0-7 186,0 1-202,0-2-43,0-8 169,0 0 0,0 7 0,0 3 0</inkml:trace>
  <inkml:trace contextRef="#ctx0" brushRef="#br0" timeOffset="834">1505 1 5764,'0'0'0</inkml:trace>
  <inkml:trace contextRef="#ctx0" brushRef="#br0" timeOffset="1291">1488 1 7416,'-17'17'-1476,"7"-6"2056,4 1-445,-3-1 236,7 7-288,-14 7 0,15 2-22,-5 7 1,4 3 53,2 3 1,-6 12-114,0 11 1,1 5 146,5 1-1322,0 0 1119,0 0 0,0 2-9,0 4 0,-2-10-187,-4 5 1,4-13 136,-4 1 0,4-10-131,2-2 0,0-2 143,0 2 0,0-9 101,0-8 0,0-6 0,0 6 0,-6-6 936,1 5-1048,-1-6 152,-2 3 0,4-2 17,-7 0 0,7 2 96,-2-2 0,-1-4-39,1 4 1,0 2 120,6-2 0,-6 0-72,1-6 73,-1 8-83,6-5 1,0 6-160,0-2-73,0-5 178,0 13-238,0-12 198,0 5 1,0-2-90,0 0 0,0 6-156,0-6 1,0 0 141,0-6-303,0 0 183,0 8 1,0-6-75,0 5 88,0-5 82,0-2 0,0 2 100,0 4 0,0-4-145,0 5 204,0-5-141,-8-2 1,6 6-20,-4 0 233,4 0-72,-5-5 0,5-1-72,-4 0 171,4 0-70,-5 1 1,5-1-8,-4 0 1,4 1-71,2-1 1,-2 0-120,-4 0 110,4 1 14,-5-9-271,7 7 117,0-7 0,0 3 125,0-1-212,0-7-40,0 12 149,0-14 83,0 5 0,7 1 0,3 2 0</inkml:trace>
  <inkml:trace contextRef="#ctx0" brushRef="#br0" timeOffset="1414">1263 2560 7839,'-9'0'-279,"1"2"127,8 4 1,-2-4 138,-4 3-268,4-3 81,-5-2 0,7-2-265,0-3 465,0 3 0,0-14 0,0 7 0</inkml:trace>
  <inkml:trace contextRef="#ctx0" brushRef="#br0" timeOffset="2094">1 1004 7318,'9'-10'-1095,"-1"2"1187,0 1 36,-6 5-47,13-6-38,-13 0 0,11 4 15,-7-7 1,8 5-12,-3-5 0,6-1-3,7-5 0,2-1 47,9 1-44,7-8 1,2-2 0,10-13-48,4 0 40,3-8 0,9 3-1262,-1-6 1128,0 6 11,-8-5-168,14-2 0,-17 4 97,11-3 1,-11 10 79,-1 1-158,5 3 101,-8-5 0,5 11 131,-7-3 0,-4 9 0,0 0 0,0 2 0,-5 2 0,-5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2:57.1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91 7853,'0'-17'525,"2"7"-571,4 4 1,5-1 129,13 1 1,-1 0-115,11 6 0,7-2 270,16-3 1,8 1-42,16-8 0,2 6-408,15-5 1,0 5 272,-47 0 1,2 1 0,3 2 0,1 0-51,3-3 1,1 0 0,-1 4 0,1 0-6,2 0 1,1-1-1,-3 1 1,-1 0-60,-2-1 0,-1 0 1,4 2-1,-1 0 42,1-2 1,-1 0 0,-2 2 0,0 0-72,2 2 0,1-2 1,-6-1-1,-1-1 15,1 0 0,0 0 0,-2 0 0,1 0 42,1 3 1,0 0-1,-2 0 1,-1 0 1,3 0 0,0 0 0,-2 0 1,0 0 11,-1 0 1,-1 0-1,2 0 1,0 0-2,2 0 1,0 0-1,45 0 3,-49 0 1,1 0 0,48 0 5,-48 0 1,0 0 0,46 0-5,0 0 1,-8 0-3,2 0 0,-3 2-148,-3 4 143,8-4-3,-13 5 0,10-7 77,-17 0 0,7 2-92,-6 4 22,15-4-1,-17 6 0,18-6-7,-16 3 1,5-1-103,-5 8 0,6-8 66,-6 1 1,-6-3-8,-5-2 1,-9 0 14,3 0 0,1 0 20,-1 0 0,0 0 30,-6 0 1,-2 0-92,-4 0 0,2-5-94,-8-1 0,-5 0 358,-7 6 1,-1-2-558,2-4 0,-4 4 377,-8-3 0,1-5 0,-1 0 0</inkml:trace>
  <inkml:trace contextRef="#ctx0" brushRef="#br0" timeOffset="148">6087 53 7770,'-9'-8'-80,"1"4"-357,8-7 437,0 7 0,15-12 0,5 7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28.8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438 1159 7874,'6'-11'-98,"0"-1"0,7 8 1,-3-3-1</inkml:trace>
  <inkml:trace contextRef="#ctx0" brushRef="#br0" timeOffset="667">2435 1540 7811,'10'0'-51,"-5"2"163,-10 3 1,-7-3 76,-11 4 1,-12 4-38,-11 1 1,-11-1 3,-7 1 1,-18 3-45,-11 9 1,40-13-1,-1-1-315,-3 3 1,-1-1-1,-4-1 1,-1-1 250,0 0 0,-1 0 1,-4-1-1,-1-1-72,0-1 1,0 0 0,4 1 0,-1-1-105,0-3 1,0 0-830,-1 0 1,1 0 945,5-3 1,-1 0 0,-2-1 0,0 0-21,2-2 1,3 0 0,6-2 0,2-2-881,-41-16 894,11-11 38,12-10 1,13-10-12,4-4-654,19 4 648,8-13 0,22-2 74,14-12 1,18-5-209,-5 39 1,4 2-1,2 0 1,3 1-39,6-2 1,3 0 251,4-3 0,4 2 1,6 5-1,3 1-45,4-3 0,1 2-118,4 3 0,2 3 0,1 0 0,1 3 69,2 2 1,2 4 0,-2 3-1,1 4 76,2 1 1,2 3 0,6 2 0,1 3-75,3 4 0,1 3 0,-1-1 0,0 2 55,1 2 0,-1 2 1,-1 5-1,-1 3-580,0 1 1,-1 3 616,-3 5 1,-1 3 0,-2-1 0,-2 2 3,-8 0 1,-2 2-1,-7 1 1,-5 0-215,31 21 298,-9 12 1,-16-4 233,-4 3 0,-20-5-234,-9-6 0,-16 2 448,-7-7 0,-14 9-406,-9 2-322,-16 0 1211,-18 7 0,-13-5-1069,-11 4-24,-4-5 1,-1 5 0,-1-12-372,-2-6 1,5-3 51,-3-2-310,33-18 1,0 0 384,-42 10 1,39-14 0,0-1-155,-36 5-1084,8 1 1122,3-9 0,10-3 350,9-12 0,7 0 0,19-7 0,8 0 0,8 1 0</inkml:trace>
  <inkml:trace contextRef="#ctx0" brushRef="#br0" timeOffset="1877">585 87 7896,'7'-17'-646,"-5"0"554,6-1 552,0 1-50,-6 7-157,5 3 144,-14 7-145,-3 7 1,-9 11 40,-4 11-116,-4-4-103,-8 15 0,1-11-58,-1 11 1,0-2 222,1 3-433,7-12 170,-6 11 0,14-19 24,-4 8 1,6-8-329,5 2 265,5-11 1,8 1-116,5-7 1,10 0 58,7-6 90,7 0 11,-3 0 1,8 0-179,-1 0 166,1 0 0,0 0-154,-1 0 154,-7-8 1,4 4-42,-8-7 192,0 7-170,-6-4 40,1 0 0,-7 6-5,1-3 1,-9 1 186,3-2-193,-4 4 8,-10-6 1,-1 8 66,-8 0-36,-1 0-26,1 0 30,0-7-20,-1 5 0,-1-12-52,-4 9 0,4-9-116,-4 3 0,-2-7 149,2-5-242,0 4 107,5-14 1,-5 8-63,0-3 137,0-5 19,6 6 1,0-2 223,-1 0-80,9 8 47,1 4-146,8 9 1,0 16-10,0 4 446,0 18-282,8-1 0,0 27 84,3-4 185,4 11-194,-13-9 1,12 11 297,-8-7-420,7 0 0,-9-9-119,7-2 247,-7-5-29,12-8-313,-14-7 307,13-9-137,-13-11 1,11-16-156,-7-9 1,7-7 157,-1-9-498,3-8 265,3 5 0,-1-17-401,0 8 336,1-8 106,-9 10 1,7-8-110,-5 0 170,4 1-346,-5 6 452,5 3-115,-13 7 0,12 9-106,-8 3 155,7 11-39,-11 4 0,8 10-24,-5 4-446,-3 4 545,6 15 0,7 1 0,4 9 0</inkml:trace>
  <inkml:trace contextRef="#ctx0" brushRef="#br0" timeOffset="1980">1138 260 8414,'8'-9'-1917,"-6"1"1917,13 8 0,-5 8 0,7 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33.1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7 347 7789,'25'0'-245,"2"-6"-61,8 0 1,1-2 196,5 3 1,3 3 39,8-4 0,7 4 506,5 2 1,-3 0-155,3 0 1,5-2-80,6-4 1,13 2 2,-1-7 0,-38 8 0,2 0-225,0-3 0,1 1 0,3 2 0,2 0 98,3-3 1,1 0 0,5 4 0,0 0-48,1-1 1,-1 1-1,1 0 1,-2 2 11,-4 0 0,0 0 1,-2 0-1,1 0-127,-3 0 0,1 0 0,0 0 0,-1 0-253,-4 0 0,-2 0 41,49 0 172,-21 0 0,-10-2-128,-11-4 0,-3 4 23,-9-4 0,-1 4-369,-22 2 118,0-7 301,-14 5 1,-9-6 148,-11 8 0,-12 0-218,-6 0 0,-6 0 246,-5 0 0,3 8 0,-5 1 0</inkml:trace>
  <inkml:trace contextRef="#ctx0" brushRef="#br0" timeOffset="384">1 295 7771,'34'-10'-23,"-5"-3"39,0 7 1,2 0-236,9 6 1,1-2 153,10-4 0,-6 4 182,12-3 0,-5 3 42,12 2 0,-5-6 100,10 0 0,4-5-364,14 5 0,7-6 332,4 7 1,-47-1-1,2 0-154,1 3 1,1 0-1,-1 0 1,0 1-24,3 2 1,1 0 0,-3-3-1,0 0-47,2 0 0,1 0-567,-4 0 1,0 0 623,5 3 0,1 0 1,-7 0-1,-1 0-121,3 0 0,0 0 35,-2 0 0,0 0 7,-2 0 0,1 0 0,0 0 1,0 0-10,0 0 0,0 0 0,36 0-140,-7 0 0,-10-5-36,-8-1 0,-3-6 23,-8 6-186,-8 1 205,-2 5 1,-15-6-516,-4 0 196,-4 0 291,-1 6 190,-9 0 0,-9 0 0,-9 0 0</inkml:trace>
  <inkml:trace contextRef="#ctx0" brushRef="#br0" timeOffset="600">3166 1 7783,'-10'0'-36,"-5"0"1,11 0-482,-8 0 355,8 0-115,-11 0 277,5 0 0,-7 0 0,0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38.2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6 1 7753,'6'11'-617,"0"1"27,0-9 276,-6 13 948,0-7-425,0 9 0,-2-7 63,-4 1-328,4-1 83,-13 7 1,11-1-179,-8 0-19,1 0 186,-7 1 0,3-1-306,4 0 133,-5 1-1,7-9-35,-1 7 163,-5-7 0,11 3-26,-8-1 46,8-7-96,-3 4 39,7-1 65,7-5 1,3 6 18,7-8-40,1 0-1,7 0 1,-6 0-83,4 0 89,-4 0 1,-2-6-136,1 1 123,-1-1 0,-6 0 29,1 0 0,0 1 0,-3 5 0,7-8 0,-15 6 0,15-6 199,-14 1 24,5 5-242,-7-6 241,0 8 29,0 0-204,-7 0 393,5 0-214,-14 0 0,13 0-5,-9 0 166,8 0-178,-11 8 1,11-5 230,-8 9-455,9 0 65,-13-3 1,14 6-151,-3-3 0,-3 3 72,2 3-246,-7-1 143,11 0 62,-6 1 1,8-7-41,0 1 0,0-7-54,0 7-4,0-8 79,0 11-26,0-5 221,0 7-70,0 0 1,2-5 86,4-1 12,-4 1-133,5-2 1,-5 3 174,4-7-170,-4-1 35,6-5-52,-1 8 65,-5-6 14,14 6-282,-7-8 107,1-8 1,3-2-454,-7-7 260,8 8 151,-13-14 0,13 11-503,-8-11 362,7-4 288,-11 8 0,13-22 0,-5 5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43.31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0 122 7753,'-9'7'585,"-7"-5"0,14 8-165,-3-4 56,-5 3-222,8 8 1,-13 8 117,3 4-24,-3 12-197,-2 3 1,-1 2 150,1 0-727,0 0 393,-1-2 0,1-1-1233,0-9 906,-1 1 0,7-10-628,-1-8 987,9-7 0,-5-10 0,8 0 0</inkml:trace>
  <inkml:trace contextRef="#ctx0" brushRef="#br0" timeOffset="138">191 381 7753,'17'0'0,"1"2"0,-1 4 451,0-4-233,1 13 0,1-11 59,4 7-6,-12 1-163,20-3 1,-19 5 108,11-8-674,-12 7 255,5-11-1071,-7 13 1273,9-13 0,-9 14 0,-1-7 0</inkml:trace>
  <inkml:trace contextRef="#ctx0" brushRef="#br0" timeOffset="509">243 485 7755,'8'9'294,"-6"1"-151,3-4-276,-3-4 85,-2 13 1,0-11 88,0 7 0,0-5-17,0 6 1,0-7 71,0 7-257,0-8 198,0 11 1,0-11-11,0 8 5,0-9-105,0 5 0,0-6 107,0 4-177,0-4 173,0 5-231,0 1 182,8-6 7,2 6 0,1-3-54,1 1 226,-9 0-89,5 2 1,-6-4 312,4 7-174,-4-7 43,5 11 27,-7-13 49,0 14-173,-7-15-343,5 15 124,-14-14-19,15 5-96,-15-7 1,14-7 177,-4-5 0,-3-3 0,-1-2 0</inkml:trace>
  <inkml:trace contextRef="#ctx0" brushRef="#br0" timeOffset="679">779 156 7802,'0'10'369,"0"-3"-334,0-7-27,0 0 0,0 8 3,0-6 1,0 6-854,0-8 386,0 7 456,0-5 0,8 14 0,1-7 0</inkml:trace>
  <inkml:trace contextRef="#ctx0" brushRef="#br0" timeOffset="1280">606 312 7802,'0'11'-96,"0"1"1,0-6 95,0 5 1069,0 1-661,0-3 1,0 7 196,0-5-357,0 5 1,0 1-72,0 0 1,0-5-173,0-1-98,0 1 1,0-1-281,0 1 1,2-6 239,4 5-691,-4-7 580,5 4 1,-5-8-45,4 0 1,-2 0-122,7 0 1,-5-8 201,6-4 82,-8 5 1,9-9 277,-7 5 1,5-5-67,-5-1 1,6 6-18,-7-1 0,7 6 13,-6-5 1,5 5 264,-5-5-243,0 7 0,0-6-127,-1 4 1,3 4-11,-2-3-43,-4 3 40,5 2 31,-7 7 0,0 3 147,0 7 1,-2-3-90,-3 3 1,1-5-7,-8 5 0,8 0-16,-1-5 1,3 3-133,2 2 88,0 1-80,0-1 0,2-2-275,3-3 231,5-4 0,7-8 12,1 0 0,-7 1 40,1 5-24,-8-4 176,3 6-189,1-8 77,-6 7 0,4 3 119,-12 7 1,-4 1 241,-7-1-187,0 0 0,-1 1 236,1-1 1,6-6-134,-1 1 0,6-2 125,-5 1-94,7 4-127,-4-5 0,16 0-49,3-5 1,5-3-58,1-2 0,2 0-98,4 0 0,-3-7-264,3-5 0,2 3-390,-2-3 0,2 6 721,-2-5 0,-4-1 0,6-5 0</inkml:trace>
  <inkml:trace contextRef="#ctx0" brushRef="#br0" timeOffset="2184">1194 260 9024,'0'17'343,"0"1"1,0-1-652,0 0 173,0 8 137,0-6 0,0 6-309,0-7 189,0-1 1,0 0-786,-8 0 607,7 1 0,-9-9 296,4-3 0,4 4 0,-5-1 0</inkml:trace>
  <inkml:trace contextRef="#ctx0" brushRef="#br0" timeOffset="2325">1177 416 7810,'9'11'-378,"-3"1"0,2-7 436,-2 7 1,5-1 503,-5 7 1,5-1 37,-5 0-420,8 8-24,-12-5 0,11 12-41,-7-3 0,0-4-128,-6-2 0,5 2-526,1-2 296,0 0 190,-6-6-762,0 1 424,0-9-89,0-1 480,0-8 0,-8-8 0,-1-1 0</inkml:trace>
  <inkml:trace contextRef="#ctx0" brushRef="#br0" timeOffset="2892">1454 156 7333,'11'6'1692,"1"0"-1474,-9-1-37,5 3 1,-8-6-334,8 13 157,-6-5 1,5 7 152,-7 1-326,0-9 147,0 7 1,-2-1 119,-3 8-588,3 0 356,-14-6 1,9 1-361,-5-1 267,-3-7 80,5 5 0,-1-7-147,-1 3 230,8-3-80,-3 0 33,7-7-46,0 7 86,0-8 0,2-2 22,3-4 1,-1-1-37,8-5 160,-1-3-32,-1 13 0,5-11 135,-3 7 31,-5 0-222,9-2 1,-12 6 346,7-3-157,-7 3 45,4 2 9,-8 0-81,0 7 1,0 3-9,0 7-99,0 1 24,-8-1 0,4-6 22,-7 1-13,7-1-523,-4 7 166,8-1 114,0-7-179,0 5 166,0-13-99,0 6 204,0-8-88,0 0 19,8 0 261,-6 0-88,13 0 1,-11 0-74,7 0 1,-5 0 134,6 0 1,-7-6 61,7 0-16,-8 0-60,4 6 27,-8 0-38,0 0-156,0 8 124,0-6-5,0 13-106,-8-5 82,6 7 0,-13 1 67,3-1 1,2 0 0,-1 0 0,1 1 144,-1-1 6,-5 0-170,14 1 146,-5-1 15,7 0-160,0-7-67,0-3 81,7-7 0,3 0 60,7 0-547,1 0 277,-1 0 1,0-1 104,1-5-801,-1-4 547,0 1 1,0-7 289,1 5 0,-1-5 0,0-1 0</inkml:trace>
  <inkml:trace contextRef="#ctx0" brushRef="#br0" timeOffset="3123">1851 87 7805,'-9'12'845,"3"-1"0,4-5-758,2 5-52,0 1 224,0-2 40,0 5-144,0-6 0,6 9-25,-1-1 1,3 0-84,-2 1 1,-2-1 184,7 0-1314,-7-7 799,12 5 0,-13-13-918,9 4 651,-8-4-76,3-2-179,1 0 805,-6 0 0,6 0 0,-8 0 0</inkml:trace>
  <inkml:trace contextRef="#ctx0" brushRef="#br0" timeOffset="4307">1903 173 7789,'0'-11'0,"0"-1"0,2 7 37,4-7 0,-4 6 168,3-5 1,5 5 66,2-5 1,-3 5 53,3-6-113,-8 8-62,11-3 0,-5 5 0,7-4 0,-6 4-96,1-4 0,-1 4 55,7 2 0,-7 0-84,1 0 0,-6 6-357,5 0 218,-7 0 1,4 1-237,-8 5 0,0-2 96,0 1 1,-8 1-61,-4 5 0,3-6 27,-3 1 54,1-1 78,-7 7 1,1-7 79,0 1 1,0-6-5,-1 5 0,7-1-149,-1 1 406,8-3-108,-3 0 226,7-6-206,0 5 63,0-7 205,0 0-299,7 0-281,-5 0 260,14 0-198,-7-7-380,9 5 385,-1-14-68,0 14-82,-7-5 146,-3 7 0,-5 0 158,4 0 0,-4 0 0,4 0 0,-12 0 0,2 7 0,-7 5 0,-1-3 0,-5 3 0,0 0 0,-1 5 0,1 0 0,0 0 362,-1 1 33,1-1 278,0 0-275,0 1 97,7-9-127,-5 7 1,15-15 70,0 5-393,7-4 16,11-2 0,1-2 257,4-4-794,-4 5 404,14-15 1,-12 12 17,8-7-610,-8 7 463,4-11 0,-8 13-493,0-4 269,1-4-296,-1 8 339,-7-13 381,5 13 0,-13-6 0,6 8 0,-10 0 0,-4 0 0,4-7 0,-13 5 0,11-6 0,-8 8 53,1 0 86,1-8 283,-5 7-176,5-7 115,0 8 387,-5 0-296,5 0-139,1 8 41,1 1-210,0 1 0,7 5 162,-5-3-614,-4 3 275,8-5 0,-7 5-187,3-3-527,4 3-74,-13 2 394,13 0 85,-6-7-37,8-2 111,0-1-27,0-5 498,0 6-334,0-8 633,0 0 245,8 0-355,-6 8-252,5-6 1,-7 13 311,0-3-240,8-5-87,-6 9 1,6-7 1,-8 9 0,0-7 232,0 1-570,0-1 141,0 6 108,0-7-504,0 5 316,0-13 1,0 8-263,0-4 228,0-4 43,0 5 0,0-9-96,0-3 29,0 3 170,7-14 0,-5 11-17,4-13 1,-2 5-124,2-10 325,-5 4-87,15 1 1,-14 1 18,4 0 0,1 5 192,-1 1 0,6 5 215,-7-6-283,1 8-51,2-3 1,-4 7-167,7 0 83,-7 0 60,4 0-245,-1 0 56,-5 0 85,6 7 0,-6 1-138,4 4 0,-4 3 99,3-3-368,-3-5 199,-2 9 0,-2-13-117,-3 9 122,3-8 105,-14 11 0,12-13 136,-7 4-130,7 3-28,-11-7 299,13 6-97,-6-8-9,0 0 223,6 0-178,-5 0 32,7 0 141,0 0-266,7 0-21,-5-8 24,14 6-82,-14-5-249,13-1 324,-13 6-153,6-5-11,-1 7 2,-5 0 16,6 7 16,-16 3-110,-1 7 144,-9 0 0,1-1-89,0-5 103,-1 5 0,1-7 229,0 9 1,0-3 49,-1-4-268,1 5 323,7-14-46,-5 13-135,13-13 416,-6 13-330,8-13 1,2 6 140,4-8-19,11 0-195,3 0 0,12 0-82,-3 0-100,-4 0 192,8 0-482,-6 0 225,7-8 104,-7 6-24,6-13-482,-6 13 361,0-13 1,-2 13-168,-8-4 1,0-2-720,0 3 535,1-9 509,-1 5 0,0-9 0,1 1 0</inkml:trace>
  <inkml:trace contextRef="#ctx0" brushRef="#br0" timeOffset="4577">2543 122 7787,'-17'0'1049,"7"0"-1125,2 0 139,8 7 1,8-5 84,4 4 178,3-4-133,10-2 1,-4 0-381,8 0 110,0 0 73,-2 0 1,3 0-617,-7 0 427,8-8 0,-12 6-320,4-3 312,-3 3 0,-9-4-496,1 0 697,-8 0 0,11-1 0,-5-3 0</inkml:trace>
  <inkml:trace contextRef="#ctx0" brushRef="#br0" timeOffset="4734">2629 1 7787,'0'11'424,"0"1"0,0-1-57,0 6-162,0 1-26,0 7 1,0 2-141,0 7-103,0-7 248,0 6-991,0-14 600,0 14 0,6-14-23,0 4 0,5-10-305,-5-1 535,8-8 0,-5 3 0,9-7 0</inkml:trace>
  <inkml:trace contextRef="#ctx0" brushRef="#br0" timeOffset="4873">2802 104 8546,'-9'0'1063,"-5"8"-932,9 4 0,-3 3 202,2 2-752,4 0 349,-13 1 0,11 5 70,-8 0-986,1 0 688,-6 2 1,5-6-41,1 4 338,-1-4 0,-13-1 0,-2-1 0</inkml:trace>
  <inkml:trace contextRef="#ctx0" brushRef="#br0" timeOffset="5426">2526 346 7541,'9'0'443,"-1"0"-60,-8 0-276,8 0 1,-6 2 108,3 4-113,5-4 17,-8 13 0,7-5 53,-3 7 0,-2 3-8,8 3 0,-9-2-17,3 8 0,-2-1 7,2 7 0,-4-6-170,4 0 21,-5-8 33,7 4 0,-6-8-101,4 0 24,-4 1 0,-2-9-232,0 7 97,0-15 155,0 7-353,0-8 217,0-8 1,5-1-368,1-8 334,0-1 0,0-7-49,0-4 1,7 4 91,-3-7 56,7 5 31,0-8-34,0 1 0,1 1-101,-1 4 417,0 4-183,-7 8 0,5 2-119,-3 3 601,3 4-208,-5 8-6,5 0 1,-11 2-46,8 4 1,-9 4-121,3 7 0,2-5 32,-2-1-290,-1 1 62,-5-3 208,0 7-752,0-7 233,0 1 161,0-3-443,0 1 174,0-6-80,-7 6 298,-3-8-111,-7 0 529,7 0-159,-5 0-118,5 0 302,-7 0-184,0 0 639,7 0-423,-5 7 1,13-3 50,-4 8 325,4-8-329,2 11 1,0-5 147,0 7-159,0 0-111,8 1 0,-4-3-155,7-4 157,1 5-56,5-7 1,0 1-100,1-4 0,5-4 135,0-2-685,0 0 389,-6 0 0,6-14 2,0-3-787,0-4 600,-6-4 0,1 4 351,-1-8 0,8 0 0,2-6 0</inkml:trace>
  <inkml:trace contextRef="#ctx0" brushRef="#br0" timeOffset="5694">3183 243 7742,'-10'2'0,"4"3"98,-3-3-43,7 14 1,-6-13 54,8 9 808,0 0-559,0 5 1,0 2 11,0 4 1,0 2-113,0 4 0,0 4 67,0-5-371,8 5 72,-6 2 1,7-3-615,-3-3 455,-4-4 1,8-2-1617,-5 0 1094,-3 0 654,6-13 0,0 5 0,1-5 0</inkml:trace>
  <inkml:trace contextRef="#ctx0" brushRef="#br0" timeOffset="6282">3304 191 7742,'8'-18'0,"1"3"0,8 4 0,1-3 279,-1 8 0,0-5 34,1 5 168,-1 0-226,0 6 1,6 0 115,0 0 118,0 8-220,-5 9 1,-1 4 32,0 8-159,1 0 20,-1 6 0,0 5-96,0 0-14,-7 8 0,3-9 183,-7 7-239,0-8 50,-6 12 154,0-13-889,0 5 506,0-7 0,0-3 64,0-3-695,-8-4 260,-1-8 193,-9-7 0,1-2-186,0-8 0,-6-2-50,0-4-325,0-4 663,-2-7 0,4 0 258,-8 0 0,8-1 0,-4 1 0,7-8 0,1 6 0,0-12-59,-1 8 0,7-2 59,-1 2 0,9 4 138,-3-4 1,4 9 557,2 3 372,0-1-550,8-5-279,1 7 0,8 3 414,1 7-465,-1 0-74,0 0 1,3-6-82,3 0 1,-10 0-43,4 6 1,-3 0-378,3 0 0,-5 0 248,-1 0-769,-7 0 566,4 0 1,-8-2-672,0-3 533,0 3 479,0-6 0,0 6 0,0-4 0,-6 2 0,0-7 0,-7 7 0,3-11-46,-7 13 120,7-14 0,1 15 71,3-5 626,4 4-453,-13 2 0,13 8 685,-4 3-498,4 4-188,2 3 1,0 1-41,0 4-76,0 4 0,0 0-188,0 5 43,0-12 1,0 10 294,0-7-367,8 1 95,-6-7 25,13 0-589,-6 0 357,9-7 1,-7-2-3,1-8-604,-1 0 463,7-8 0,-7 0-795,1-3 554,-1-5 131,7 7 381,-1-8 0,8-1 0,2 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5:49.7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93 7698,'10'11'0,"-5"1"434,-3-8-272,-2 11 1,0-11-55,0 7-633,0-7 289,0 11 1,0-11 235,0 8 0,8-1 0,2 7 0</inkml:trace>
  <inkml:trace contextRef="#ctx0" brushRef="#br0" timeOffset="1690">484 243 9066,'18'0'301,"-7"-6"-295,1 0 1,5-1 85,6 1 0,2 2-60,-2-7 0,2 1-201,4-1 1,3-3 127,-3 8 0,-4-5-187,-2 5 0,-3 0-109,-3 6 5,0-7 272,-7 5 0,-3-4 46,-7 12 0,-2-3 14,-3 9 0,-5 0 99,-7 5 0,0 0-69,-1 0 1,-5-5-32,0-1 0,0 1 47,6 5 0,5-1-54,1-5 1,5 3-10,-6-9-26,9 9-27,-5-5 18,8 1 1,8-2-12,3-8 0,4 0 8,3 0 1,-1 0 26,0 0 0,-5 0 44,-1 0-75,1 0 210,5 0-37,-7 0-37,-2 0-130,-8 0 0,-8 0 4,-4 0 1,-3 0-225,-2 0 1,5 0 81,1 0 0,-1-6-45,-5 0 0,5-7 7,1 1 0,1-3 229,-1-2 0,-5-8 0,7-2 0,-9-8 0</inkml:trace>
  <inkml:trace contextRef="#ctx0" brushRef="#br0" timeOffset="1830">623 70 7778,'11'-17'-807,"1"0"0,-7 5 1123,7 0 0,-6 9 31,5-3 0,-5 6-72,6 6 1,-3 3-137,3 9 1,1 8 2,-7 9 0,5 1 11,-5 11 0,0-7-120,-6 6 0,6-6 51,-1 7 1,1-9-151,-6 2 0,0-3-333,0-3 0,0-1 252,0-4 0,0-4-959,0-8 611,0-7 495,0-3 0,-7-7 0,-3 0 0</inkml:trace>
  <inkml:trace contextRef="#ctx0" brushRef="#br0" timeOffset="1984">709 364 7778,'0'10'-444,"0"5"1,-2-7 503,-4 3 1,4 5 279,-3-5 1,1 5-370,-2 1 1,4 0 58,-4 0 0,-1 1-877,1-1 270,-8 0 577,13 1 0,-15-1 0,7 0 0</inkml:trace>
  <inkml:trace contextRef="#ctx0" brushRef="#br0" timeOffset="2108">761 485 7778,'17'-8'0,"1"7"-379,-1-5 374,0-4 0,0 8 595,1-4-446,-1 5-264,0 1 149,-7 0-208,-2 0-307,-8 0 1,-2 5 485,-4 1 0,-11 8 0,-10-5 0</inkml:trace>
  <inkml:trace contextRef="#ctx0" brushRef="#br0" timeOffset="2289">363 243 7604,'-9'17'-404,"1"-5"598,8-1 0,0-5-159,0 6 0,0-7 22,0 7 0,2-6-937,4 5 880,3-7 0,8 11 0,1-5 0</inkml:trace>
  <inkml:trace contextRef="#ctx0" brushRef="#br0" timeOffset="2590">450 451 7778,'0'9'20,"0"-1"281,0 0-142,0-7 1,0 9-365,0-4 207,0-4 1,2 5-122,3-7 61,-3 8 1,6-4-114,-8 7 0,0-5 92,0 6 1,0-1-138,0 7 1,-2-7 180,-4 1 1,2-1 32,-7 6 0,-1-1 303,-5-5-106,0 5 64,-1-7-117,9 9 0,1-7 103,8 1 1,8-8-148,3 1 1,12-3-17,6-2 1,4-2-67,2-3 0,5 3-169,0-4 0,6-2-63,-5 2 0,1 1 93,-2 5 1,-9 0-190,4 0 1,-12 0 16,0 0 1,-4 0-86,-2 0 380,-7 0 0,5 0 0,-5 0 0</inkml:trace>
  <inkml:trace contextRef="#ctx0" brushRef="#br0" timeOffset="2999">1124 1 7778,'0'17'292,"2"-5"547,4-1-511,-4 1-133,5 5-129,-7 0 0,0 1-167,0-1 1,0-6-143,0 1 228,0 0 0,0 5-104,0 0 1,-2-5 40,-3-1 0,3-5-26,-4 5-44,-4-7-137,8 12 198,-5-14 0,9 3-96,3-10 0,3 1 130,4-8 0,3 1-19,-3-7 0,1 7 196,-1-1 1,3 7 135,-4-7 7,-3 8 1,2-3-115,-4 7 0,-5 7 85,5 5 0,-10 13 14,-1 9 0,-9 3 90,3 9 0,-5 0-275,-1 6 1,0-2 122,-1-4 0,3 2-473,3-8 0,3-5-37,3-6 1,4-8-788,-4 2 782,5-11-726,1-5 398,0-7 653,7 0 0,-5-7 0,6-3 0</inkml:trace>
  <inkml:trace contextRef="#ctx0" brushRef="#br0" timeOffset="3409">1176 485 7778,'0'-17'-920,"2"1"941,4 5 0,-4-4 346,3 3 1,3 2 239,-2-1-253,7-1-423,-3-5-1,7 0 1,0 1-161,1 5 149,-1-4-180,0 13 109,1-6 0,-7 8 88,1 0 0,-8 8 26,1 3 1,-3 4-16,-2 3 1,0 5 160,0 0 0,6 2-27,0-2 1,-1-4 76,-5 4 1,6 2-105,0-2 0,0 0 89,-6-5 0,6-7-32,-1 1 3,1-1-117,-6 6-2,0 1 1,-8-7-159,-3 1 0,1-8 115,-1 1 0,-1-3-154,-5-2 1,-6 0 129,0 0 1,5-5-116,7-1 161,-1-8 1,-3 11-32,4-9 1,3 6 140,8-5 1,2 7-33,4-2 0,-3-2 71,9 3 1,1-1-77,10 6 1,-3 0 135,3 0 0,-2 0-123,2 0 1,-4 6 99,4-1 1,-2 7-170,2-6 1,-3 5 80,3-5 1,-10 6-829,-1-7 135,-1 9 621,6-5 0,1 1 0,-1-2 0</inkml:trace>
  <inkml:trace contextRef="#ctx0" brushRef="#br0" timeOffset="3649">1660 174 9484,'17'0'430,"1"0"0,1 0-413,4 0 1,-2-6 66,8 0 1,0 1-534,5 5 1,-1-2 19,-4-4 0,2 4-214,-8-4 0,0-2 150,-6 3 493,0-1 0,1-2 0,-1-1 0</inkml:trace>
  <inkml:trace contextRef="#ctx0" brushRef="#br0" timeOffset="3789">1850 36 7778,'0'17'255,"0"0"1,0 0-26,0 1 0,0 5-57,0 0 0,0 2 31,0-2 1,0-4-472,0 4 0,0-4-425,0-1-375,0-1 1067,8 0 0,2 0 0,7 1 0</inkml:trace>
  <inkml:trace contextRef="#ctx0" brushRef="#br0" timeOffset="3934">1971 105 7778,'-1'9'270,"-5"-3"1,4-2 129,-4 2 50,4-4-411,2 13 103,0-5 1,-2 7-591,-4 0 0,5-5 7,-5-1 1,2-1 440,-2 1 0,-3 5 0,-9-7 0</inkml:trace>
  <inkml:trace contextRef="#ctx0" brushRef="#br0" timeOffset="4509">1747 347 7806,'0'-10'1586,"0"2"-1312,0 24 1,0-5-71,0 12 0,0-1-28,0 1 0,0-4-34,0 4 0,0-4-126,0-2 1,5 1 114,1-1 1,0-5-271,-6-1 136,8-7 0,-5 9-172,9-7 0,-8 2-151,2-2 305,3-5 0,-5 9-326,8-4 256,-9-4 1,7 5 11,-4-7-34,-4 0 1,7 0-110,-3 0 1,-4-7-17,4-5 1,1-3-147,-1-2 0,6-3 72,-6-3 1,5 4 77,-5-4 0,7-2 255,-1 2 1,-3-6-81,3 6 0,-2-2 38,1 2 1,4 10 37,-3-5 0,-2 7 248,1-1 1,-5 5 53,5 7-73,-7 0 1,10 2 234,-9 3-345,1 5 1,-6 7-23,0 0-31,0 1 1,0-1-179,0 0 1,0-5-79,0-1-4,-7 1 87,-3 5 1,-5-5-429,3-1 262,-3-7 0,11 4-51,-8-8 196,8 0 105,-11 0 339,13 0-116,-6 0 316,8 0 119,0 0-408,0 8 1,2-1-49,4 5 0,-2 1 12,8-7-73,-1 7 0,6-9-192,1 8 0,-1-8-99,0 1 1,2-5-125,4-5 0,-3 1 72,3-8 0,-4 6-35,-2-5 1,1-1-322,-1-5 1,0 0 563,0 0 0,1-1 0,-1 1 0</inkml:trace>
  <inkml:trace contextRef="#ctx0" brushRef="#br0" timeOffset="4744">2352 157 8086,'6'11'790,"-1"1"1,1 1-513,-6 10 0,0 4-86,0 8 0,0 1-56,0 4 1,0-3-76,0 3 0,0 3-130,0-3 1,0-5-290,0-7 0,0-7-285,0 3-669,0-5-53,0-10 1026,0-1 0,2-10 339,4-4 0,-4-3 0,5-9 0</inkml:trace>
  <inkml:trace contextRef="#ctx0" brushRef="#br0" timeOffset="5407">2438 260 7778,'12'-25'-275,"-1"-3"1,1-3 194,5 2 0,-5-2 264,-1 8 1,1 2-31,5 9 0,-5-1-19,-1 7 0,1 1 27,5 5-89,0 0 0,1 3 97,-1 9 0,0 5 80,0 12 1,-5 9 31,0-3 1,-7 11-65,7 0 1,-6 2-149,5-2 0,-7-1 44,2-5 1,1-4-45,-1 5 1,0-5-29,-6-1 0,6-8-225,-1-4 1,-1 0-3,-9-6 1,1 8-242,-8-13 1,6-1-136,-5-11 1,-1 0 197,-5 0 1,0 0-87,-1 0 0,-1-6 194,-4 1 0,4-9 255,-4 3 0,4-3 0,1 3 0,1-10 0,0 3 0,0-3 0,-1 4 0,3-6 0,3 0 0,3 0 322,3 5-87,4 1 381,-6 0-400,16 0 0,2 1 6,7 5 0,0-3-156,1 8 1,-1-5-2,0 5 1,0-5-52,1 5 1,-7-2-214,1 2 1,-6 4-162,5-3 0,-5-3-28,5 2-255,-7 0 643,4-1 0,-8 5 0,-8-6 0,-1 1-88,-9 5 1,7-6 87,-1 8 375,8 0-197,-3 0 1,5 2 194,-4 4 0,4-3-117,-4 9 1,4-1-77,2 7 1,0-1-103,0 0 0,0 1-135,0-1 1,0-6 94,0 1 0,0 0-107,0 5 0,0-6-129,0 1 0,0-6 25,0 5 0,2-5-135,4 5 173,-4-7 71,6 12 68,-8-7 18,0 1-30,0 5 1,2-13 28,3 4 188,-3-4-116,6-2-112,-8 0 1,2 0-43,4 0-9,-4-8 31,5 6 0,-5-11-227,4 7 187,-4 0 0,8 1-134,-5-1 1,-1 0-71,8 6 283,-9-8 0,13-1 0,-7-9 0</inkml:trace>
  <inkml:trace contextRef="#ctx0" brushRef="#br0" timeOffset="5543">3009 485 7778,'10'8'210,"-3"-6"-127,1 5 0,-6-5-253,4 4-187,3-4 357,-7 6 0,14-1 0,-7 3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01.0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25 7754,'-10'-8'452,"2"6"-253,8-5-40,0-1 1,2 4 93,4-8 0,4 9 72,7-3 1,8 4-84,4 2 1,11-6-29,6 0 1,10 1-170,2 5 28,15 0-153,-10 0 0,27-6 216,-3 0 0,11 0-419,0 6 0,-2 0 222,2 0 0,-2 0 62,2 0 0,-6 0-51,-11 0 0,-4-2-153,-8-3 0,-2 3 94,-3-4 0,-7 4-88,-11 2 1,-3 0-123,-9 0-9,1 0 96,-8-8 1,-2 6 229,-8-3 0,0 1-453,1-2 0,-7 2 2,1-7-21,-9 7 474,5-11 0,0-3 0,1-9 0</inkml:trace>
  <inkml:trace contextRef="#ctx0" brushRef="#br0" timeOffset="141">2127 0 6426,'0'10'-100,"0"5"1,0-5-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04.2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40 7896,'-8'-18'-609,"0"1"446,-3 0 0,3 5 714,8 1-285,0 7-115,0-4-56,0 8 1,8 0-9,3 0 0,5 0-5,1 0 0,8 0-3,4 0 0,4 0-35,1 0 1,14 0 49,4 0 1,13 0-51,5 0 1,14-2-7,14-4 0,-43 5 0,2 1-236,2-3 1,3 0-1,5-1 1,2 0 215,5 1 1,2 0 0,0-2 0,0-1-319,-1 3 0,0 0 0,-3 0 1,0 0 307,-6 3 0,0 0 0,2 0 0,1 0-5,-3 0 1,0 0 0,-2 0 0,-1 0-240,-2 0 1,-1 0 0,0 0 0,-1 0 212,-4 0 0,0 0 0,1 0 0,1 0-36,1 0 1,-1 0-1,-6 0 1,0 0-4,4 0 1,0 0 0,41 6-209,2 0 0,0 5 235,-46-7 0,0-2 0,42 4-11,-8-6 0,-1 6-2,-10-1 0,2 1 285,-3-6 1,-10 0-213,-1 0 1,-7-6-58,-4 1 1,-6-3 529,0 2 1,-15 4-497,-2-4 0,-8 5 785,-4 1-934,-7-8 567,-3 6-517,-7-6 132,0 8 1,-7 2-92,-5 4 0,3-4 7,-3 4 0,-1 1-111,-10-1 0,9 2 33,-3-2 0,3-5-16,-3 5 1,7-2-50,5 2-2,3-4 135,2 5 0,7-7 22,5 0 0,5 6 37,6 0 0,-3 0 0,3-6 0,-4 0 0,6 0 0,2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05.5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0 7921,'8'-12'-591,"4"1"0,-3 5 319,3-5 522,-1 7-108,7-4 0,-1 8-58,0 0 0,6 0 10,0 0 0,6 0-35,-6 0 0,8 2 21,-2 4 0,3-4 59,3 3 0,5-1-80,1 2 0,7-4 5,-2 4 1,4-4-47,2-2 0,5 0-16,1 0 1,7 1 18,-1 5 1,3-4-17,2 4 1,0-2-151,0 2 1,3-3 178,2 9 0,3-8-183,4 2 149,-4 3 15,-8-7 1,6 6 1,0-8 1,8 6 36,-3-1 0,-3 3 4,-2-2 1,-2-2-25,2 7 0,2-7 2,4 2 1,-3-2-21,-3 1 0,-4-3 42,4 4 0,0 2 0,-6-3 1,2 1 32,-13-6 0,7 0 9,-1 0 0,9 0-39,2 0 0,2 0 8,-2 0 0,-4 0-38,4 0 1,1 0-4,-1 0 0,0 0 115,-5 0-83,6 0-637,-5-7 639,6 5 0,-7-6 59,-1 8-67,-8 0 282,6 0-255,-5 0-13,15 0-3,-6 0-1258,6 0 1259,0-8 9,-6 6 0,15-7-129,1 3-69,-9-4 125,15 1 1,-9-7-87,8 5 0,4-5 122,2-1-182,-15 8-426,-33 1 0,0 0 541,29-1 38,0-1-28,5-5-36,-5 13 1,2-6 321,-1 8-257,-7 0-346,4 0 355,0 0 36,-6 0-27,6 0-63,-8 0 0,2 0-36,4 0 102,-4 0-13,14 0-159,-14 0-1,6 0 135,-8 0-99,0 0 479,0 0-382,0-8-57,-7 6-123,5-5-42,-13 7 761,13 0 1,-11 0-795,7 0 18,-7 0 292,-4 0-360,-10 0-22,-7 0 1258,-1 0-1088,1 0 1,-8 0 84,-4 0 0,-10 0-617,-1 0 351,-1 0-1,-1 0 426,5 0 0,-5 7 0,7 3 0</inkml:trace>
  <inkml:trace contextRef="#ctx0" brushRef="#br0" timeOffset="114">8249 104 7844,'0'-9'347,"0"-7"433,0 7-685,0-1 0,8 3-95,3 7 0,5 0 0,1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07.1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225 7765,'0'-10'-505,"0"3"0,8 7 475,3 0 1,5 0 99,1 0 1,2 0 6,4 0 1,10 0-19,7 0 1,8 0 0,-2 0 1,6 0 1,6 0 1,3-2 32,8-4 1,1 4-14,-1-4 1,2 2-137,4-1 0,4 1 70,7-8 0,-5 8-9,0-1 0,-7-3-3,7 2 1,6 1 19,5 5 0,6 0-336,-6 0 1,6 0 303,-6 0 1,-40 0 0,0 0-18,46 0 1,0 0 25,-12 0 0,3 0 10,3 0 0,0 0 62,1 0 0,-1-6-46,-11 0 1,5-2 6,6 3 0,4 1-9,-44-2 0,0 0 0,46 2 16,0-1 0,-2-3-67,2 2 1,-44 3 0,0 0 39,-2 3 0,-1 0 1,0-2-1,-2-1-120,44-3 1,-5 0-74,-2 6 1,-1 0 86,-4 0 1,-3 0 51,-3 0 0,-4 0-5,4 0 1,0 0-27,-5 0 0,-5 0-3,-13 0 1,0 0-4,0 0 0,-3 0 155,-2 0 1,-5 0-238,-8 0 1,7-2 385,-1-4 0,4 4-445,-9-3 1,3-3 189,-9 2 0,-4 0 28,-2 6 0,-4 0 0,-1 0 0,-9-7 0,-1 5 0,-8-6 0,0 8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08.3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8019,'17'0'0,"0"0"0,2-2-192,4-4 0,6 4-243,12-4 1,-3 4 429,8 2 0,6 0 32,6 0 0,11 6-1,-6 0 0,14 5 35,-8-5 1,6 6-129,0-6 0,4 5 120,7-5 0,-5 0 2,0-6 1,-6 0 45,5 0 1,7 0-48,5 0 0,8 0-269,-2 0 0,-46 0 1,0 0 209,2 0 1,1 0 0,1-1 0,0 0-6,1-2 0,1 0 0,-1 2 0,-1 0-1,-1-2 1,0 0 0,2 2 0,1 0-8,6 2 0,-1-2 0,-5-1 0,-1-1 13,1 0 1,0 0 0,-4 0 0,-1 0-5,-1 3 0,0 0 0,3 0 0,1 0 33,2 0 0,0 0 1,-5 0-1,-1 0-27,1 0 0,-2 0 0,41 0 57,1 0 0,3 2-46,2 4 0,-2-2 4,2 7 1,-8-7-11,2 2 1,4-2-2,2 1 1,-2-3-22,2 4 1,-5-4-8,5-2 0,-6 0-1,6 0 0,-8 0 19,2 0 0,4 0 1,2 0 0,-2 0 3,2 0 0,-9 0 2,-3 0 0,1 0-26,-6 0 1,5 2-1,6 4 0,-9-5 27,3 5 0,-9-4-137,4-2 0,0 0 209,5 0 0,0-6-75,1 1 1,-1-3 69,1 2 1,1 4-38,4-3 0,-3 1-260,3-2 0,-2 2 239,3-7 0,3 7 0,-44 1 1,-1 0 0,46-5-8,-5 2 0,-4-5-6,-1 5 1,1 0-21,4 6 0,-9 0 31,3 0 1,-13 0 31,-3 0 0,-1 0-92,-6 0 1,-5 0-110,-6 0 0,-2 2 366,-10 4 0,2-4-448,-1 4 1,-11 1 267,5-1 1,-10 0-472,4-6 449,-8 0 0,4 8 0,-8 1 0</inkml:trace>
  <inkml:trace contextRef="#ctx0" brushRef="#br0" timeOffset="109">9304 70 5878,'17'17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2:59.0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0 225 7984,'-11'0'-36,"-1"0"102,8 0 1,-9 2-188,7 4 0,2-4 92,10 4 1,4-3 147,7 3 0,10-4 59,7 4 0,16-4 6,14-2 0,5-6-19,6 0 0,11-5-314,12 5 0,-47 0 1,0 0 191,1 3 1,0 1 0,46-4 101,0 6 1,-2 0-441,2 0 0,-12 0 293,-11 0 1,-2 6-81,2-1 1,2 1 101,4-6 0,-4 0-9,-8 0 1,6 0-42,0 0 1,6 0-141,-7 0 0,1 0 173,-5 0 0,-1 0-4,0 0 1,0 0-43,0 0 0,-5 0 54,-1 0 1,-7 0 8,1 0 0,3 0 4,-2 0 0,5 6 3,-5 0 1,7 0 28,-2-6 0,5 0 9,1 0 0,0 0 185,0 0 0,0 0-214,1 0 1,-1-2-72,0-4 0,0 4 22,0-4 1,0 4-8,1 2 0,-1-6-31,0 1 1,0-3-13,0 2 1,6 4 50,0-3 0,6 3-6,-6 2 0,0 0 25,-6 0 0,-2 0-23,-3 0 0,7 0 17,-8 0 0,2 0 31,-7 0 1,-4 0 341,3 0 0,3 0-324,-2 0 0,-3 0 166,-8 0 1,2 2-159,-2 3 1,3-3 4,1 4 1,-4 2-33,-1-3 0,-6 1 120,6-6 1,-2 2-130,2 4 1,-1-4-7,-5 4 1,-4-4-8,5-2 0,-5 0 33,-1 0-165,-8 0 64,5 0 1,-7 0-48,4 0 0,-4 0-517,-7 0 460,-1 0-835,0 0 464,-7 0 534,-3 0 0,1 7 0,2 3 0</inkml:trace>
  <inkml:trace contextRef="#ctx0" brushRef="#br0" timeOffset="151">6622 156 7816,'-23'-15'0,"-1"-8"0,3 0 669,10 0 1019,3 3-3308,16 11 922,-6 1 552,5 8 146,-7 0 0,-15-15 0,-4-5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24.2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89 7651,'-9'0'1257,"1"0"-981,8 0 226,0 0-375,0 8-28,0 1-7,0 9 0,6 7 123,0 3-248,7 5 32,-11 2 1,11 5 131,-7 0-280,0 8 102,2-11 1,-6 5 163,3-7-487,-3-1 267,-2-7 1,6-2-672,0-7 370,0-9-194,-6 7 112,0-14 1,0 3 129,0-10 1,0-1 355,0-12 0,-2 5 0,-4-10 0,4-4 0,-6 0 0</inkml:trace>
  <inkml:trace contextRef="#ctx0" brushRef="#br0" timeOffset="248">0 397 7665,'0'-10'0,"0"-5"-254,0 5 203,0 0 0,0-5 97,0 4 486,0 3-2,8-8-164,-6 7-234,13-8 0,-11 5 1,7 1-6,1 7 0,0-4 27,-1 8 1,1 0-26,5 0 0,-6 0 4,1 0 1,-6 2 13,5 4 0,-1-2-51,1 7-78,-3 1 167,-8 5-264,0 0 48,0 0-124,0 1 1,-2-1-108,-4 0 0,-1-5 1,-5-1 1,-1-5-579,7 6 546,-8-8-162,13 3 181,-15 1 0,12-6-225,-7 4 499,7-5 0,-11-1 0,5 0 0</inkml:trace>
  <inkml:trace contextRef="#ctx0" brushRef="#br0" timeOffset="742">381 327 10202,'0'-9'652,"0"1"-363,0 0-296,0-1 111,0-1-304,0-5 166,0 5 73,0 1-17,0-7-44,0 7 1,-2-3-236,-4 1 86,4 7 132,-13-4-90,5 8 55,0 0 1,-5 2 55,3 4 28,5-4-19,-9 13 0,15-5 144,-5 7-61,4 0 0,2 1-79,0-1 0,0 0 8,0 0-165,0 1 0,2-3 111,4-3 1,-3-5-119,9-7 0,-1 0 39,7 0 1,-7 0-41,1 0 0,-3-2 74,3-3 7,3-5-76,-5-7 386,-1-1-96,-1 9 122,0 1-101,-6 0-109,5 7 334,-7-7-205,0 16 1,0-5 8,0 9-229,0-1 111,0-1 1,2 5-210,4-3-144,-4-4 1,8 5-602,-5-7 306,-3 7-343,14-11 244,-7 6 37,9-8 653,-1 0 0,0 0 0,1 0 0</inkml:trace>
  <inkml:trace contextRef="#ctx0" brushRef="#br0" timeOffset="1157">709 293 7665,'8'-17'387,"-6"5"188,4 1-22,-5 7-192,-1-12 1,0 14-72,0-13 185,0 13-48,0-13-338,-7 13 104,5-14 145,-14 14-347,7-5 42,-8 7 0,5 0-115,0 0 0,7 2 71,-7 3 0,6-1-262,-5 8 70,7-8 149,-4 11 0,8-11-48,0 7 1,0-5 37,0 6-262,0-8 165,0 11 1,8-13-201,4 4 46,-5 3 325,9-7-169,-7 6 10,9 0 276,-1-7-80,-8 15 0,1-14-114,-4 4 157,-4 3 1,5-5 155,-7 8-21,0-9-131,0 13 118,0-7-189,0 1 52,-7 5-164,5-13 26,-14 6 133,7 0-599,-8-6 190,7 5 88,-5-7-583,13 0 197,-14 0-139,14 0 476,-5-7 1,7 3 299,0-8 0,0-7 0,0-8 0</inkml:trace>
  <inkml:trace contextRef="#ctx0" brushRef="#br0" timeOffset="1391">865 85 7516,'7'-9'1567,"-5"1"-1009,6 8-46,-8 0 313,0 0-583,0 8-98,0-6 1,2 19 17,4-4-98,-4 4 129,5 4-383,-7-6 173,0 6 0,0-7 198,0-1-1088,0 0 646,8 1 0,-6-1 46,4 0-719,-4 0 594,5-7 1,-5 0-680,4-5 248,-4-3 68,-2 6 703,8-8 0,-6 0 0,5 0 0,-7 0 0</inkml:trace>
  <inkml:trace contextRef="#ctx0" brushRef="#br0" timeOffset="1582">796 206 8596,'7'10'1420,"-5"-2"-1227,6-8-310,0 0 145,-6 0 1,13 0 232,-4 0-749,-3 0 395,7-8 1,-5 6-113,7-4 33,1 4 1,-1-3-4,0-1-894,1 0 1069,-1 6 0,0-8 0,0-1 0</inkml:trace>
  <inkml:trace contextRef="#ctx0" brushRef="#br0" timeOffset="2264">1159 327 7664,'0'10'361,"0"-2"-132,0-8 1,0 2 59,0 3 81,0-3 47,7 6-127,-5-8 334,6 0-306,0 0 1,-4 0 33,7 0-207,1 0 0,-1 0-43,1 0 0,-1 0-113,7 0 1,-3-2-44,-4-4 1,5 4 123,-5-3 1,5 1-1053,1-2 445,0 4-478,1-6 1,-3 7 1014,-4-5 0,5 4 0,-7-6 0</inkml:trace>
  <inkml:trace contextRef="#ctx0" brushRef="#br0" timeOffset="2831">1487 51 7656,'10'-8'0,"-2"6"-343,-8-6 145,0 1 186,0 5 723,0-6-110,0 8-4,0 0-109,7-8-205,-5 7 0,6-5-49,-8 12 1,0-3-56,0 9 1,2-1 12,4 7 1,-4-1-79,3 0 0,-3 6 90,-2 0 0,2 1-189,4-7 0,-4 0-57,4 0 0,-5 1-59,-1-1 0,2 0-142,4 1 0,-4-7 14,4 1-202,-4-1 153,-2 6 12,0-7 75,0-2-21,0-8 105,0 0 26,0-8 0,2-2 89,3-7 1,-3 0-73,4 0 1,2 5-3,-2 1 0,1 1 13,-1-2 0,-2-1 116,7 7 0,-5-5-6,6 5-48,-8 0 313,11 6-100,-5 0-63,-1 0 1,1 6-59,-4 0 1,-5 7-33,5-1 1,-4 3 0,-8 2-167,1 1 1,-3-7-160,2 1-98,4-1-685,-5 6 408,-1-7-695,6 5 1326,-6-13 0,1 6 0,-3-8 0</inkml:trace>
  <inkml:trace contextRef="#ctx0" brushRef="#br0" timeOffset="3266">1833 224 7656,'0'9'149,"0"-1"1,-6-6 139,1 4 178,-1-4-209,6 5 0,0-5 176,0 4-217,0-4 0,0 7-24,0-3 192,0-4-250,0 14 215,0-15-418,8 15 1,-5-14 80,9 4 0,-6-5-315,5-1 1,-1-7 19,1-5 0,3 1-382,-8-7 531,7 5 0,-5-12-286,3 8 246,5-8 1,-14 5 77,3-3 0,3 4-205,-2 2 456,0 0-133,-6-1 0,-2 9 304,-4 3 1,2 6-153,-8 6 1,1 9 368,-6 8 1,5 8-155,1-2 0,1 1-34,-2-1 1,-1 4-251,7-4 1,0-4 97,6-2 1,0-2-184,0 2 1,0-10 54,0 5 1,2-11-401,4 5 1,-2-8 167,8 2 0,-1-5-558,6-1 1,1-1-15,-1-5 0,-6 2 728,1-8 0,7 1 0,8-6 0</inkml:trace>
  <inkml:trace contextRef="#ctx0" brushRef="#br0" timeOffset="3685">2214 224 7362,'0'-10'842,"0"-5"1,0 11-288,0-8 130,0 8-88,0-11-76,0 6-538,0-9 97,0 1 68,0 7 0,-2-3 22,-4 7-427,4-7 228,-13 11 0,11-6-249,-8 8 0,7 0 94,-7 0 0,8 8-51,-2 3 0,-1 5 59,1 1 1,0-4 159,6 5 1,0-5-65,0 10 0,0-9 2,0-3 0,6 1 34,0 5 1,1-2 7,-1-3 1,-2 1-46,8-7 1,-7 6-35,7-7 173,-1 9 0,1-10-81,-1 7 169,-7-7 1,6 10-10,-4-9 1,-4 3 125,3-2-244,-3-4 1,-8 7 86,1-3-371,-9-4 1,5 6 107,-9-8 1,7 0-387,-1 0 0,7 0-113,-7 0-401,8 0 1057,-4 0 0,1-8 0,-3-2 0</inkml:trace>
  <inkml:trace contextRef="#ctx0" brushRef="#br0" timeOffset="3925">2352 33 7815,'0'-9'811,"0"1"-523,0 8 958,0 0-828,0 8-181,0 1-94,0 9 1,2 1 144,4 4-264,-4 4 12,5 0 0,-7 4-123,0-8 82,0 7 0,2-10-243,4 3 159,-4 4 1,7-8-883,-3 4 705,-4-12 0,8 3-1119,-4-8 952,-5-1 0,7-12 433,-8-5 0,8-3 0,1-3 0</inkml:trace>
  <inkml:trace contextRef="#ctx0" brushRef="#br0" timeOffset="4092">2369 120 7998,'2'10'918,"4"-5"-219,-4-3-415,13-2-243,-13 0 101,14 0 1,-13 0-348,9 0 155,-8 0-201,11 0 1,-5 0-881,7 0 1131,-7 0 0,5 0 0,-5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29.9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1 450 7726,'0'-11'-66,"0"-1"0,0 1-73,0-7 1,0 1 163,0 0 518,0 7-46,-8-5-362,7 5-166,-7-7 89,0 7 0,4 2 23,-7 8 1,5 0 107,-6 0-321,9 0 97,-13 0 0,12 8 195,-7 4-136,7 3 33,-11 2 1,13 3 50,-4 3-164,4-4 12,2 6 0,0-8-107,0 0-8,0-7 217,0 5-269,8-5-6,-6 0 133,13-3 1,-5-7 52,7 0-66,-7-7 73,5 5-23,-5-14 1,1 14 15,1-3 0,-7-3 6,7 2 144,-1 0 20,7 6-147,-9 0 0,5 2 161,-8 4 14,7 4-149,-11 15 1,11-4 7,-7 8 1,0-1 37,-6 7-146,8-8 105,-7 6 1,7-12 35,-8 8-269,0-8 221,0 4 1,0-8-155,0 0-8,-8-7 132,7-2 1,-15-3-224,5 1 218,3 0-28,-7-6-5,5 0 24,0-8 1,-5 0-45,3-3 125,5-4-83,-9 5 1,15-7-34,-5-1 221,4 1-195,2 0 138,0 0-107,0-1 0,2 1-11,4 0-200,3-1 0,8 1 203,1 7-409,-1-5 239,-7 5 1,11-7-35,-4 0 223,4 0 0,-4-8 0,1-2 0</inkml:trace>
  <inkml:trace contextRef="#ctx0" brushRef="#br0" timeOffset="476">346 139 7024,'0'9'666,"0"7"0,0-7-323,0 9 0,0 7-133,0 4 1,0 3-99,0 3-99,8-8 217,-6 5-511,13-5 227,-13 0 0,7-2 154,-3-8-672,-4-7 300,14 5 142,-15-13-426,15 6 362,-14-8 1,11-2-142,-7-4 57,0 4 93,1-13 1,-3 7 120,8-3-113,-8-5-64,3 15 470,1-15-111,2 14-1,-1-5 269,-1 7-279,0 0 0,-5 1 61,9 5 8,-8-4-64,11 14 0,-11-15-86,8 5 1,-7-4-1,7-2 0,-6 0-81,5 0 133,-7 0-34,11 0-155,-13 0-49,6 0 176,-8-8-107,0 7 87,0-15 1,0 12-9,0-7 197,0 7-187,0-11 50,-8 13 1,-1-12 106,-9 8 1,7-5 3,-1 5-114,8 0-39,-11 6 28,5-7 42,1 5-266,1-6 20,8 16 22,0-6-365,0 13 372,0-5-487,8 7 386,-6-7 1,13-3 241,-3-7 0,3 8 0,2 2 0</inkml:trace>
  <inkml:trace contextRef="#ctx0" brushRef="#br0" timeOffset="1075">744 122 7703,'9'0'123,"-1"7"26,-8-5-4,8 14 0,-5-11 28,9 13 1,-8-5 10,2 10 0,1 4 124,-1 2-423,8-4 131,-13 7 1,7-7-125,-8 4 150,8-4-5,-6-7 1,5-1-270,-7 0 146,0-7 1,0-1-275,0-3 133,0-4 109,0 6-91,0-8 78,0 0 0,0-8-69,0-4 159,0-3 1,0 4-53,0-1 114,0 1-101,0-7 82,0 9 7,8-7-63,2 7 59,-1-1 155,7-5-193,-7 13 151,9-6 5,-9 8-35,7 0 188,-14 0-186,13 8-45,-13 1 17,5 1-80,-7 5 66,0-5-2,0 0-338,-7 5 81,5-5 155,-13-1-341,13 7 46,-14-15 180,14 7-245,-13-8 167,13 0 249,-6 0 0,1 8 0,-3 1 0</inkml:trace>
  <inkml:trace contextRef="#ctx0" brushRef="#br0" timeOffset="1656">1141 260 7668,'0'-12'-68,"0"1"272,0 7-85,0-11 172,0 13 253,0-6-350,0 0 116,-7 6-107,5-5 0,-12 14 136,9 5-359,-9 3 165,12 3 0,-11 5 145,7 0-391,0 0 142,-1-6 1,5 0 127,-4 1-557,4-1 317,2 0 1,0-5-547,0-1 338,0-7 105,0 4-478,0-8 423,8 0 1,-5 0-95,9 0 57,-8-8 86,11-1 0,-13-9-49,4 1 299,4 7-330,-9-5-17,15 5 587,-14 1-164,5-7 471,-7 14-275,0-5-31,0 7 0,0 7-117,0 5 1,0-2 52,0 1 1,6 1-60,0 5 1,0-6-260,-6 1 21,0-8 166,7 11-706,3-13 234,0 6-376,5-8 488,-5 0 0,1-8-48,1-3 1,-7-3-36,7 3 1,-8-5 269,2 5 0,1-10-56,-1-2 0,2-1 18,-3 7 95,-3-8 0,6 4 0,-8-8 123,8 8-99,-6-12 1,5 14 421,-7-4-314,0 4 1,0 2 795,0-1-413,0 9 147,0 1-410,8 16 0,-6 9 237,4 12-199,-4 4-116,-2 1 1,0 6 201,0 1-373,7-1 154,-5-5 0,8-1-255,-4 1 77,-4-8 0,11-2-630,-7-8 362,7-7 221,-11 5 2,13-13-849,-13 6 271,14-8 274,-14 0-663,13-8 460,-13 6 573,6-13 0,-1-3 0,3-8 0</inkml:trace>
  <inkml:trace contextRef="#ctx0" brushRef="#br0" timeOffset="1843">1487 329 7668,'10'0'585,"-2"0"-345,-8 8 371,7-6-309,-5 5 0,8-7 141,-4 0-439,-5 0 46,15 0 1,-12 0 239,7 0-952,1 0 529,-3 0 0,7 0-528,-5 0 496,5 0 1,-5 0-1138,1 0 1302,-1 0 0,6 0 0,1 0 0</inkml:trace>
  <inkml:trace contextRef="#ctx0" brushRef="#br0" timeOffset="2426">1868 35 7266,'0'17'1088,"0"1"-746,0-1-123,0 8 0,2 0 71,3 4-240,-3 3 91,6-5 0,-2 6-167,0-4 42,-1-4 0,-5-8-165,0 0 126,0 1 1,0-7 79,0 1-132,0-8-53,0 3-301,0-7 257,0-7-61,0-3 111,0-7 0,2-1-55,4 1 135,-4 7 32,13-5 1,-11 7 12,8-3-51,-8-4-12,11 13 196,-6-14-16,1 14-146,5-5 191,-5-1-152,0 6 30,5-6 297,-13 8-26,13 0 21,-13 8-104,6 2-128,-8 7-133,0 0 97,0 0 0,-6 1 91,0-1-773,-7-7 444,3 5 1,-1-7-25,-1 3 0,7 3-60,-7-9 1,6 1-33,-5-6-557,7 0 536,-4 0 1,6-2 307,-3-3 0,3-5 0,-6-7 0</inkml:trace>
  <inkml:trace contextRef="#ctx0" brushRef="#br0" timeOffset="2777">2162 294 7385,'11'10'-853,"1"-4"1528,-8-4-101,11 5 100,-13-5-34,13 6-564,-5-8 117,7 0 27,-7 0-283,5 0 239,-5 0-1,-1 0-548,-1-8 329,0 6 1,-6-13 49,3 4-388,5-5 278,-8-1 1,6 0-45,-8-1-107,0 1 136,0 0 0,0-1 32,0 1 0,0 6 3,0-1 196,-8 8-68,6-3 0,-13 7-108,3 0 564,4 7-335,-7 11 0,7 3 73,-3 7 253,-5 9-296,15 0 1,-7 5 164,8-8-305,0 1 48,0-8 0,0 4-373,0-8 149,0 0 26,0-6-230,0-7 247,8-3 0,1-7-205,8 0 1,-1-2-292,-5-3 0,9-7 126,-9-11 1,8 4 447,-7-4 0,11-4 0,4 0 0</inkml:trace>
  <inkml:trace contextRef="#ctx0" brushRef="#br0" timeOffset="3150">2525 225 7658,'0'-9'0,"0"-7"0,0 5-280,0-5 220,0 7 1,0-7 639,0 5-178,0 3-153,0-7 0,0 11 177,0-7-185,0 7-76,0-4-122,-8 0 27,6 6 31,-13-5 0,13 14-65,-4 5 1,-1-1 229,1 7-398,0-5 128,6 12 1,0-8-227,0 1 156,0 7 33,0-6 1,2 6-211,4-8 165,-4 0-60,5 1-34,1-9-22,-6 7 167,13-7-124,-13 9 106,14-9-35,-15 7 91,7-14-84,0 13-13,-6-13 262,5 6-198,-7-8 0,-1 0-25,-5 0 16,4 0 27,-14 7-418,15-5 250,-15 6 0,12-10 4,-7-4-470,7 4 397,-11-13 1,13 5-185,-4-7 433,4 0 0,2-1 0,0 1 0</inkml:trace>
  <inkml:trace contextRef="#ctx0" brushRef="#br0" timeOffset="3360">2646 1 7658,'10'0'-797,"-1"7"1148,-3 5-47,-4-5-117,5 9 1,-7-7 392,0 9-182,8-1-48,-6 0-14,6 1-192,-8-1 1,0 6 144,0 0-259,0 0 114,0-6 1,0 1 144,0-1-711,7 0 373,-5 0 0,6-5-366,-8 0 215,0-9 127,0 5-813,0-8-1555,0 0 2441,0-8 0,0-1 0,0-9 0,-8-6 0,-1-3 0</inkml:trace>
  <inkml:trace contextRef="#ctx0" brushRef="#br0" timeOffset="3485">2663 122 7658,'-9'0'-1563,"1"0"2055,8 0 1493,0 0-1828,8 0-95,1 0 106,8 0 1,1 0-531,-1 0 205,-7 0 150,5 0-436,-5 0 362,7 0 1,0-2 80,1-4 0,-1 4 0,0-6 0</inkml:trace>
  <inkml:trace contextRef="#ctx0" brushRef="#br0" timeOffset="3626">3009 18 7656,'-10'0'-1599,"3"0"1599,7 0 0,-8-8 0,-2-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37.8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2 1 7780,'-12'0'-218,"1"0"154,-1 0 0,0 2 446,1 3-164,-1 5 1,1 15 75,-1 4 70,9 11-138,-13 12 0,14 17 36,-4 12-755,5 4 636,1 1 0,3-7-244,9-4 91,-1-12 1,22-13-110,-4-15 1,11-10 115,6-14 0,1-3-649,4-8 0,-3-2 652,10-4 0,4-11 0,-1-1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38.6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7 105 7660,'-17'-8'-228,"7"-2"1,-5-7 227,13 0 0,-12 5 1132,9 1-470,-1 7-186,-2-4 335,6 1-136,-5 5-154,7-6-335,0 8-18,0 0 1,7 8 120,5 3-413,3 12 150,2 4 0,6 10-166,1 3 134,6 4 44,-3 0 0,2 4-81,0-7-34,-8 7-174,4-4-104,-8 8 246,1 0 0,-3 0-89,-4-1 51,-3 1 128,-8-7 1,0 3-29,0-8 93,-15 8-62,3-19 1,-20 11-23,3-11-33,-4 4 59,-2 1 0,7-7-254,-1-4 460,8-4-225,-12-9-456,14 5 201,-6-13 1,15 6-805,3-16 446,7-9 644,7-10 0,11-7 0,8-1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39.4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4 139 7651,'-10'-27'-251,"-5"-6"151,13 14 404,-13-6 428,13 8-132,-6 7-282,8 2-111,0 8 0,-2 2 176,-4 4-191,4 4 0,-5 7 146,7 8-194,-8 2 0,6 9 191,-4 5-176,-3 3-16,7 0 1,-6 6 144,8-4-316,0 4 86,0 2 1,8 0-200,3 0 79,5 0 52,1-1 1,2 1-43,4 0 6,4 8-635,8-14 110,-1 4 393,1-8 1,7-11-331,4 3-457,4-11 612,-6-5 1,12-11-73,-4-7 425,4-7 0,-2-1 0,-1-7 0,-1-3 0,-4-3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6:45.1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1 0 10442,'10'0'902,"5"0"1,-11 0-417,8 0 1,-1 8-161,6 4 1,1 3-238,-1 2 1,0 2 147,1 4 0,-7 6-24,1 12 0,-3-3-50,3 8 0,-4 0 24,-8 6 0,-8 6-57,-4-1 0,-5 1-125,-6-6 0,-2-8-323,-4-3 1,-2-1 180,8-6 0,0 3-1138,6-14 959,0-8 1,-1-1-637,1-8 1,8-3 114,3-8 0,4-5-48,2-7 0,-6-8 885,0-4 0,-7-4 0,3-1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03.6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04 7777,'0'-12'-59,"0"1"0,2 7 64,4-1 0,6-3 121,10 2 1,5 0 236,7 6 0,10 0-209,8 0 1,3 0-69,13 0 1,-1 0-276,13 0 0,2 0 188,9 0 0,-3 0-1629,4 0 1651,3 0 0,0 0 0,-44 0 0,1 0-10,0 0 0,-1 0 0,44 0-289,-3 0 1,-3 0 261,3 0 1,-3 0 92,8 0 0,-7 0-60,1 0 0,-3 0 182,-2 0 0,1 0-34,5 0 1,-3 0 67,8 0 0,-5 0-137,5 0 0,-4 0-36,-41 0 1,-1 0 0,43 0-18,-43 0 0,0 0 1,48 0-8,-47 0 1,-1 0 0,2 0 0,-1 0-78,2 0 1,1 0 0,-3 0 0,1 0 41,1 0 0,0 0 1,-1 0-1,-1 0-50,-1 0 1,1 0 0,0 0 0,1 0 23,1 0 1,0 0-1,-1 0 1,-1 0-23,2 0 0,1 0 0,-3 0 0,0 0 40,0 0 1,-1 0-1,2 0 1,1 0-3,3 0 0,0 0 1,-6 0-1,-1 0 5,4 0 0,1 0 0,-5 0 1,1 0-1,0 0 1,1 0 0,0 0 0,0 0 10,3 0 1,-1 0 0,-2 0 0,1 0 0,1 0 0,0 0 0,-1 0 1,-1 0 1,0 0 1,-1 0 0,1 0 0,1 0-3,1 0 0,0 0 1,-1 0-1,-1 0 1,2 0 0,1 0 1,-3 0-1,1 0-2,-2 0 1,0 0 0,4 0-1,1 0 1,1 0 1,0 0 0,-1 0 0,-1 0-2,-1 1 0,0-2 1,2 1-1,-1-1-2,-1-2 1,0 0 0,4 2 0,1 0-7,-2-2 0,0 0 0,-2 2 0,0 0-5,0 2 1,-1-2-1,2-1 1,0-1-2,2 0 0,-1 0 1,-1 0-1,0 0 2,1 3 0,0 0 1,-3-2-1,-1-2-3,1 2 1,1-1 0,0 0-1,0 0 5,-1 3 1,1 0-1,4 0 1,0 0-2,-5 0 0,0 0 0,3 0 0,-1 0 27,41 0 1,-47 0-1,1 0-25,0 0 1,1 0-1,2 0 1,0 0 28,1 0 0,-1 0 0,-2 0 0,-1 0-15,46 0 0,-5 0 0,5 0 1,-47 0 0,1 0-7,0 0 0,1 0 0,0 0 1,0 0 6,40 0 1,5 6-12,-6-1 0,-39-1 0,-1-2-3,46-2 0,-45 3 0,-1 0-19,41 3 1,5-1 25,-6-5 0,7 0 11,-7 0 0,2 0-2,-1 0 1,-3 0 2,8 0 1,-1 0 27,1 0 0,-4 6 5,-7 0 1,0-1 3,-1-5 0,5 0 0,-4 0 0,3 6-4,-9 0 1,-2 0-10,2-6 0,0 0-24,6 0 1,0 0 9,0 0 0,-1 5 3,1 1 1,0 0-39,0-6 0,-6 0-5,0 0 1,1 0 23,11 0 1,1 0-6,4 0 1,-3 0-36,-9 0 0,1 0 39,0 0 0,5-2-31,1-4 0,-1 4 16,-5-3 0,-6 3 0,0 2 1,0 0-159,6 0 1,-6 0 169,0 0 0,0 0 9,6 0 1,-3 2 5,-3 3 0,4-3-1,-4 4 0,4-4-11,2-2 1,5 0-23,1 0 0,1 0-33,-1 0 1,-5 0-7,5 0 1,1 0 16,-2 0 0,7 0-10,-7 0 0,6 0-45,-5 0 0,5 0-12,-6 0 1,1-6-22,-7 0 1,7 1 76,-1 5 1,-39-3 0,-1 0 49,46-3 1,0 0-67,-11 6 0,2-1 4,3-5 1,-3 4-10,3-4 0,-3 4-4,-2 2 0,-6 0-39,0 0 0,-8 0-4,2 0 0,-3 2-72,-2 4 1,1-4-122,4 4 0,-11-5-307,0-1 0,-4 0-20,-7 0 632,3 0 0,-8 0 0,5 0 0,-8 0 0,-6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15.6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77 8121,'17'-26'-230,"1"-5"-191,-1 8 1,8-6 410,4 6 0,5 2 380,7 9 1,3-1-213,8 7 1,5 0 31,1 6 1,7 0-28,-1 0 0,3 0-111,2 0 0,2 0 51,4 0 0,-6 0-10,1 0 1,3 0 48,-10 0 1,10 2-66,-4 4 0,0-2-199,6 7 1,-2-7 142,2 2 1,0 2 4,12-3 0,-10 7-82,9-6 0,-5-1 102,-1-5 0,7 2-68,-1 4 1,-5-4 29,5 4 1,-3-4-8,4-2 1,-1 0 16,0 0 1,-1 0-2,-4 0 1,3 0 24,-3 0 1,-2-6 6,1 0 0,-1 0 45,2 6 1,-4 0-61,-8 0 0,2 0-47,4 0 1,-4 0 28,4 0 0,-4 0 0,-2 0 1,6 0-22,0 0 0,-2 0-10,-9 0 0,3 0 5,-4 0 0,4 0-14,3 0 0,-3 0-32,-4 0 1,5-2 46,-5-3 0,-2 3-95,3-4 0,-8 2 89,1-2 0,-3 4-2,-2-3 0,2-3-4,3 2 1,-3 0 2,4 6 1,-4-5-37,-3-1 0,-4 0 154,-1 6 1,-8-6-178,3 1 0,-5-1 66,-1 6 0,-3-2-85,-3-4 0,2 4 27,-8-3 1,0 3-98,-6 2-81,1-8-8,-1 6 0,-8-8-182,-3 5-211,-4 3 648,-2-6 0,-15 0 0,-4-1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16.7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346 7965,'-6'-12'-493,"0"1"1,-5 5 496,5-5 0,0 5 32,6-6 0,2 8 7,4-1 0,3 1-6,9-2 1,-1 4 4,0-4 0,2 5 29,4 1 0,-1 0 4,6 0 0,-1 0 52,2 0 1,4 0-78,-4 0 0,11 0 89,6 0 0,4 0-97,2 0 1,8 5-8,3 1 1,10 0 0,2-6 0,8 0-218,-3 0 1,12 0 186,6 0 1,-1-6-300,1 0 0,-6-5 289,6 5 1,-4-6 34,-2 7 0,0-7-17,-11 6 0,-2-1-135,2 1 1,3 4 135,3-4 1,1-1 12,-13 1 1,6 0 2,-7 6 1,9-6-10,-2 1 1,-4-7-3,-2 6 0,1-1 7,-1 1 1,6 4-3,-6-4 0,-2-2-27,-10 3 1,5-1 30,-5 6 0,8-2-4,-2-4 0,2 4-4,-13-4 1,0 5 1,-6 1 0,5 0-15,1 0 1,-6 0 194,-6 0 1,-6 0-201,6 0 1,0 0 358,6 0 0,0 0-370,0 0 0,0-2 113,0-4 1,0 4-164,0-4 0,-2-1 15,-4 1 1,-2-2-98,-4 2 1,-5 4 64,-1-3 0,-1-3-15,-10 2 0,2-2-9,-2 3-11,-4 3-61,6-6 0,-13 8 20,-1 0-198,-7 0 0,2 0-113,-12 0 463,-11 8 0,-10 1 0,-7 9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17.6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08 7980,'18'-6'67,"-1"0"1,0 0-155,1 6 1,5 0 49,0 0 1,7 0 25,-1 0 1,12 0 74,5 0 1,-2-5-98,2-1 1,6 0-35,6 6 0,-1 0 88,-5 0 0,0 0-106,0 0 0,0-6 65,0 0 0,-1 1-80,1 5 1,2-6 45,4 0 0,1 0 32,5 6 1,-3-5 7,-3-1 0,-2 0-2,7 6 0,-1-6 28,1 1 1,-4-3-26,-7 2 0,0 4 108,0-4 0,4-1-97,-4 1 0,3 0 150,-8 6 0,1-6-117,-2 1 0,4-1-2,-4 6 1,-2 0-12,2 0 1,-7-2 13,1-4 1,2 4-77,-2-3 1,1 3 66,-7 2 1,1 0-70,0 0 0,-1 2 45,1 3 1,-3-1-23,-3 8 0,2-7 19,-8 7 1,6-6 0,-6 5 0,2-7 2,-2 2 1,-2-4-1,8-2 1,-6 0 2,6 0 0,-2 0 19,2 0 0,3 0 0,-3 0 0,9-6-17,3 0 1,-1-5-4,-5 5 1,-1-6-1,1 7 1,-1-7-2,1 6 0,0-1 50,-1 1 1,1 4 4,-1-4 0,-1 2 5,-4-1 0,-2 3-43,-4-4 1,-4 4-11,4 2 1,-4 0 19,-1 0 0,-1 0-55,0 0 0,1 0 27,-1 0 0,0 0-10,0 0 1,1 0-16,-1 0 0,2 0-88,4 0 0,-4 0-37,5 0 1,-5 0 3,-2 0-2,0 0 0,1 0 35,-1 0-340,-7 0 454,-3 0 0,1 8 0,1 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04.1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2 8162,'0'-17'-1082,"0"-1"690,0 1 1,0 0 700,0-1-106,0 9 1,1-5-22,5 9 64,4-1-91,-1 6 0,7 0-29,-5 0 216,5 0-267,1 7 1,2 5 80,4 11-52,-3-4-27,12 14 1,-11-12-194,8 8 254,0-8-4,6 4-211,-1-8 54,1 1 0,-1-9 53,1-3 0,-1 2-97,1-3 1,5 1 134,1-6-206,-1-8 67,-5 7 1,-1-15 20,1 5 1,-1-5 48,1-1 0,0 0-68,-1-1 53,-7 1 7,6 0 0,-6 1 255,7 5-254,1 3 7,-1 8 192,1-7-86,0 5 0,5-6-71,0 8 170,1 0-82,1 0 1,-4 0-88,8 0 38,1-8-22,-3 6 1,-2-5-71,-7 7 95,-1 0 4,1 0-317,7 0 270,-13 0 1,11 0-33,-11 0 0,4 0-14,1 0 0,7 2-38,-1 3 1,0 3-7,-5 4 0,1 3-59,5-4 105,-5-3 6,7 8 1,-3-9-24,0 5 12,8-5-4,-3-7 34,-1 0-26,-2 0 1,-5 0 9,3 0 0,-2-2 3,8-3 0,-5 1 20,5-8 1,-6 1-26,6-6 1,0 5 116,6 0-112,0 9 3,-8-5 0,4 2-78,-7 0 78,-1 1-17,2 5 0,-11 2-1,4 3 0,-12 3 14,0 4-122,-4 3 114,6-13 0,-6 11-16,4-7-241,-3 0 112,5-6 1,1 0-342,9 0 0,2 0 494,3 0 0,4-16 0,8-3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24.6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53 779 8315,'17'0'-532,"0"0"1,-5 2 511,0 4 183,-9-4 0,-5 7-95,-15-3 0,-8-4-11,-9 4 0,-14 1 41,-4-1 0,-14 0-10,-3-6 0,-2 0 82,-10 0 0,-1 0-278,-10 0 0,-5 0 212,45 0 0,1 0 1,-43-2 33,7-4 1,8 2 15,10-7 1,2-1-73,3-5 0,13-2-6,10-4 0,7-2-60,5-4 0,4-4 97,8 4 1,7-3-207,4-3 1,4 1 26,2-1 0,8-5 163,3-1 0,13-1-189,4 2 0,13 3-135,5-3 0,6 3 166,5 3 0,-1 1-16,7 4 1,3 4-164,9 8 0,5 0 159,13-1 0,3 3-149,-45 9 0,1 1 0,0 0 0,0 2 197,0 2 1,0 2 0,1-1 0,0 0 55,1 0 0,1 0 0,-2 0 1,0 2-23,2 0 0,-1 2 0,-1 0 0,0 1 2,-1 3 1,0 1 0,-3 3-1,0 1-166,0 1 1,0 1 0,39 18 153,-1 1 0,-3 1-26,-9 0 0,0-5 4,-6 5 0,-15-10 5,-8 10 1,-15-7 2,-8 1 0,-11 4 181,-7-4 1,-10 1-114,-7-1 1,-13 4 390,-10-4 0,-9 5-398,-13 7 0,-7-5 16,-11 5 1,-5-11-72,-13-1 0,1 0 29,40-12 0,0 0 1,5 1-1,0-1-21,-4 1 1,-2-1 0,3-3 0,-1 0 18,-4 1 1,0-1-1,1 0 1,0-1-14,-3 2 0,-1-1 1,8-1-1,0-1-5,-48 5 1,10-7-10,7-4 1,10-4-33,8-2 0,17 0-104,5 0 1,9-8 11,14-4 0,-3-9-208,10-2 0,3-6-423,2 6 772,12-7 0,11 3 0,10-8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25.1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986,'0'-9'-691,"0"1"669,8 0 1,1 6 38,9-3 1,-1 3 28,0 2 1,8 0-32,4 0 1,4 0-11,1 0 0,1 0-7,0 0 1,-7 0-161,1 0 1,-2 0 10,2 0 0,-4 0 56,-8 0 95,-7 0 0,5 0 0,-5 0 0</inkml:trace>
  <inkml:trace contextRef="#ctx0" brushRef="#br0" timeOffset="199">138 191 8272,'-26'0'-472,"1"0"-93,7 0 1,7 0 230,-1 0 670,8 0-243,-3 0 1,14 0-103,5 0 1,5 6 104,6-1 0,4 1-67,8-6 1,-1 0 7,1 0 1,1 0-81,5 0 0,-5 0-113,5 0 0,-5 0 181,-1 0-25,-1 0 0,9-7 0,1-3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28.8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25 7462,'-9'-8'-818,"1"4"644,8-7 289,0 7 1,8-9 3,3 7 1,10-2 132,2 2 0,8 5-137,-2-5 1,-2 4 147,2 2 0,-1-6-123,7 0 1,0 1 1,-1 5 1,-1 0-12,-4 0 0,3 1 12,-3 5 0,10-4-43,1 4 0,0-2 24,-5 2 0,7-5-109,4 5 1,10-4 40,2-2 1,5 0-107,-5 0 1,7 0 86,-2 0 0,9 0-129,-3 0 1,4-6 90,-10 1 0,-1-1-17,1 6 0,-1 0 78,1 0 1,-2 0-43,-3 0 0,4 0 20,7 0 0,-8 0-26,-3 0 1,1 0 9,-1 0 1,7 0-24,-1 0 1,3 6-5,2-1 0,-5 1 13,-1-6 0,0 0-14,7 0 1,-7 0 41,0 0 0,-5-6-26,6 1 0,-7-1-1,7 6 1,-3 0-8,2 0 1,3 0 2,-9 0 0,9 0-3,-3 0 0,-3 0-12,-3 0 1,-3 0 6,-2 0 1,6 0-7,-1 0 0,7 0-5,-7 0 0,9 0 11,-3 0 0,6 0-2,6 0 0,-9 0 1,3 0 1,-4 0 0,4 0 1,8-2-1,4-4 0,-4 4-146,-2-4 1,-4-1 168,-2 1 0,2 0 2,4 6 0,-6-2 79,0-3 0,0 3-87,-5-4 0,5 4 47,6 2 1,-4 0-49,4 0 1,-10 0 4,-1 0 0,1 0-17,10 0 1,-6 0-13,0 0 0,0-2-64,-5-4 1,9 4 79,2-3 0,-2 3-206,-10 2 0,3 0 107,-9 0 1,1-6-18,-6 0 0,0 0 43,-1 6 1,-4-5-4,-1-1 0,-6 0-5,6 6 0,-13-6 0,1 1 0,-9-1-61,4 6 0,-8-6 147,2 0 0,-3 0-244,-3 6 1,-6 0-60,1 0-493,-8 0 786,4 0 0,-8-7 0,0-3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29.7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8421,'17'0'27,"0"0"0,8 0-131,4 0 1,6 0 46,5 0 0,0 0 143,12 0 1,-2 0-26,14 0 0,-1 0-7,6 0 1,4-6-76,8 0 1,-6 0-274,11 6 1,3 0 240,3 0 1,4 0 103,2 0 0,-6 0-87,-40 0 1,0 0 0,48 2 56,-48 1 0,0 0 0,-1-1 0,1 0-5,0 4 1,0 0-1,-1-4 1,0-1 20,47 5 0,-47-2 1,0 0 82,47 2 0,-47-3 0,2-1-50,1-1 1,1-2 0,45 1 11,-48 0 1,0 0 0,48 0-95,-49 0 1,1 0 0,1 0 0,0 0 50,2 0 1,0 0 0,-3 0-1,1-2-57,2 0 1,0-1-1,-2 1 1,-1 0 39,0-4 0,0 0 1,2 4-1,0 0-7,4 0 1,-1-1 0,-6-1-1,0 0-4,4 1 0,-1 0 1,-2-1-1,-2 1 0,2-1 1,0 2 0,0 1-1,0 0 11,0-2 1,0 0 0,-1 2-1,-1 0 21,48 1 0,-3 0-64,-9 0 0,-5 0 61,-1 0 0,-5 0-91,6 0 1,-8 6-36,2 0 0,2 1 82,-2-1 0,0-2-7,-6 8 1,-6-7-10,1 7 1,-3-8-78,3 1 0,-5 3 47,-7-2 1,6 0-100,-1-6 1,1 0 78,-6 0 1,-2 0-57,-4 0 0,2 0 36,-8 0 0,6 0 5,-5 0 0,-7 0 237,-5 0 0,-6 0-372,6 0 0,-8 5 79,2 1 0,-5 2-99,-7-2 240,-3-4 0,-1 13 0,3-5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33.7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8077,'17'0'71,"0"-5"102,1-1 0,7-6-165,3 7 0,7-1 69,5 6 0,6 0-165,12 0 1,4 2 147,7 4 1,2-3-86,4 9 1,4-8 131,7 2 1,2 3-277,5 3 1,-5-3 239,4 3 1,6-6-80,-46-1 0,0 1 1,46 4 26,-46-5 0,0 1 0,-2 1 0,2 0 4,2-4 0,1-1 0,2 2 0,1 0-57,6-1 0,-1 0 1,-1-2-1,-1 0-174,3 2 1,-1 0-1,-1-5 1,-1 0 196,-1-1 0,1 0 1,2-1-1,1 0 16,0 1 0,-1 1 0,-3 1 0,-1 0-1,-4-2 1,-1 0 0,-1 1-1,-2 0-2,47-4 0,-46 5 1,0 0 110,0-2 1,0 1 0,44 0 173,2 2 0,-8 5-203,-4 1 0,3 8 20,3-3 0,-4-1-41,5 1 0,-5-7-104,-1 2 1,1 2 80,4-3 0,-3 1-35,3-6 0,-4 0-106,-1 0 1,1 0 65,4 0 0,-9 0-47,3 0 1,-9 0 29,4 0 1,-6 0-3,6 0 1,-8 0-9,1 0 0,-4 0 80,-7 0 0,4 6-73,-3 0 0,1-1-8,-2-5 1,5 0-53,-5 0 1,6 0 59,6 0 1,-9 0 15,3 0 0,-4 0-51,4 0 0,-2-5-2,-3-1 1,1-2 60,-7 2 0,-6 5 260,-6-5 0,-6-2-339,6 2 0,-13 1 782,2 5-1056,-12 0 699,2 0-731,-16 0 1,-5 1 426,-16 5 0,-14 4 0,-19 7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34.6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91 8058,'9'0'-460,"7"-2"385,-5-4 1,5 4 287,1-4 0,8 4-100,4 2 1,11 0 18,6 0 0,0 0 146,6 0 1,-2 0-107,13 0 1,-3 2 95,9 4 1,-3-4-93,8 4 0,3-4-163,-2-2 0,10 5 102,1 1 1,3 0-463,9-6 1,-6 0 431,6 0 0,-4 0-124,-42 0 1,0 0 0,42-2 81,-42-1 1,0 0 0,40-1-1,0-7 0,-2 5 20,3-5 1,-5 5-15,4-6 0,-5 8 55,-7-1 0,5 3-267,-4 2 1,1 0 199,-1 0 1,-2 0-3,-4 0 0,4 0-89,7 0 0,-7 0 31,-4 0 0,-4 0 53,-2 0 1,2 0-38,4 0 1,-8-2 14,8-4 1,-8 4 81,8-4 1,-2 4-194,2 2 0,-9 0 106,3 0 1,-4 0-21,4 0 1,0 0-8,1 0 1,-1 0-83,0 0 1,0 0 64,0 0 1,1 0-21,-1 0 0,-2 0 29,-4 0 1,5 0-156,-5 0 1,0 0 162,7 0 1,-13 0-1,7 0 0,-3 0-3,-3 0 1,1-1 143,-1-5 1,-4 4-173,3-4 1,-9 4 335,-1 2 1,-1 0-367,6 0 1,-2 0 269,-4 0 1,-2 0-344,-4 0 0,-3-2 172,3-3 0,-3 3-238,-3-4 0,-5-2 38,0 2 1,-8-1-177,2 1 0,-4 4 83,-2-4 1,1-1-413,-1 1 691,0-8 0,1 5 0,-1-9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36.0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960,'11'-5'167,"1"-1"0,-1 0-67,7 6 1,1 0 23,4 0 1,-2 0-86,8 0 1,0-6 19,5 1 0,1-1-142,-1 6 1,1 0-248,0 0 1,-9 0 183,-3 0 0,-1 0-98,1 0 1,-10 2-57,4 4 300,-3-5 0,-5 7 0,-1-8 0</inkml:trace>
  <inkml:trace contextRef="#ctx0" brushRef="#br0" timeOffset="220">139 156 8036,'-25'0'-344,"6"6"-44,-4 0 1,9 0 400,3-6 776,7 0-596,-4 0 0,10 0-60,4 0 1,4 0 35,7 0 1,2-2-52,4-4 1,-2 4-12,8-4 0,0 4-38,5 2 1,-5 0-8,0 0 0,-2 0-65,2 0 0,2 0-217,-8 0 0,2 0-289,-2 0 1,-2 0 82,8 0 1,-8 2 425,2 4 0,4-4 0,0 6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37.7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1 7762,'0'-11'-821,"0"-1"987,0 8 0,0-5 58,0 3-124,0 4 0,7-6 0,5 8 1,3 0 60,2 0 0,3 0-7,3 0 0,4 6-114,7 0 0,3 6-131,3-7 1,4 7 123,8-6 1,-6-1-121,0-5 0,-2 6 66,3 0 1,3 0 47,-4-6 1,-4 0-157,-2 0 1,3-2 26,-3-4 1,0 4 28,-5-4 0,-2-1 51,-5 1 1,3-6-8,-8 7 1,6-1 48,-6 6 0,0-6 6,-6 0 0,1 0 85,-1 6 1,0 2-112,1 4 1,-1 2 177,0 3 0,-1 5-44,-5-5 0,10-1-36,-4 1 0,5-1-85,-5 2 0,2 1 6,4-7 0,2 0 0,4-6 0,4 0-92,-5 0 1,7 0-84,5 0 1,-1-8 96,7-4 0,-6-3 9,6-2 1,-5-1 33,5 1 0,-2 0-4,2-1 0,2 3 55,-7 4 1,1-5 11,-2 5 0,-3 3 16,3 2 1,-9 4 179,-2 2 0,-1 0-46,7 0 1,-6 6-83,0 0 1,-6 7-1,6-1 0,1-3-40,11 3 0,-5-8 0,4 2 0,3-5-24,-3-1 1,8 0-103,-2 0 0,-2 0 58,3 0 1,-9 0-136,2 0 1,-3 0-15,-3 0 0,1-1 86,0-5 0,-3 4-84,-3-4 1,4 4 71,-4 2 0,1 0 4,-1 0 0,2 0-56,-8 0 0,6 0-15,-6 0 0,6 0-10,-6 0 0,0 0-154,-6 0 1,0 6-119,1 0 1,-3 1 416,-3-1 0,3 4 0,-5 7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52.3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04 8177,'-15'-8'436,"4"-3"0,3-5 109,8-1-648,0 0 0,8 7 63,3 4 1,6 4-151,6 2 0,4 0 213,8 0 1,-1 0-57,1 0 1,5 6 239,1 0 1,7 2-105,-2-3 0,12 3-34,5 4 1,6 3-173,6-4 1,6-1 286,11 2 0,4-9-376,-45 0 0,2 0 1,2 1-1,1 0 230,1-1 0,2 0 1,5 0-1,2-1-8,0-1 0,1-2 0,3 1 0,0 0-66,-4 0 1,1 0-1,1 0 1,0 0 50,1 1 0,0-2 1,3-1-1,-1-1 11,-2 0 0,0 0 1,-4 0-1,-1 0-13,-6 3 0,-1 0 1,0-2-1,1-2 8,2 1 1,1 1 0,2-2 0,-1 2-4,-1 1 0,-1 2 1,-1-1-1,-1 0-19,-5 0 1,-2 0-1,5-3 1,0 0 1,1 0 1,1 0 0,1 0 0,-1 1-3,0 1 0,-1 2 1,0-1-1,-2 0-46,-3 0 0,0 0 1,0 0-1,-1 0-113,1 0 1,0 0 0,-1 0 0,0 0 106,47 0 1,-4 0-66,-7 0 0,-3 0 71,-3 0 0,1 0 3,-7 0 0,0 0 2,-5 0 0,-3 0-5,-4 0 1,3 0-31,-9 0 1,1 0 3,-6 0 1,-2 0 165,-4 0 0,4 0-139,-4 0 0,-4-2 392,-2-4 1,-5 4-434,-6-4 0,2 2 333,-8-1-362,-8 3 0,-2-8-334,-7 4 277,0 4 0,-14-7-339,-3 3 512,-12 4 0,-4-13 0,-8 5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53.1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56 8177,'0'-17'-443,"0"-1"0,0 7 399,0-1 116,8 8 1,2-3 25,7 7 1,0 0-2,1 0 1,8 0 16,9 0 1,2 5 19,9 1 1,7 2-81,11-2 0,5-4 140,6 3 1,8 3-421,15-2 1,-6 0 291,-41-6 1,2 0-1,-1 0 1,1 0-25,2 0 1,0 0 0,4 0 0,1 0 0,1 0 1,-1 0 0,-3 0 0,-1 0-14,2 0 1,0 0 0,0 0 0,1 0-4,1 0 0,1 0 1,0-1-1,1 0-47,4-2 1,0 0 0,-6 2 0,0 0-213,0-2 1,1 0 0,-2 2-1,1 0 239,3 1 1,1 0 0,0 0-1,0 0-17,3 0 1,-1 0-1,-1 0 1,-1-2-8,-4-1 0,1 1 0,2 1 0,0 0 8,1-2 0,-1 0 1,6-1-1,1 0-8,-4 1 1,0 0 0,1 0 0,-1-1 8,-6 1 0,1 0 0,2 2 0,1 0-3,-1-2 1,0 0 0,3 2 0,-1 0 3,-4 1 1,-1 0-1,0 0 1,-1 0 3,-4 0 1,0 0 0,0 0-1,1 0-4,2 0 1,0 0 0,0 0-1,-1 0-154,-5 0 0,0 0 1,48 0 145,-14 0 1,0 0-26,1 0 1,-3 0-5,-3 0 0,2 2 14,-8 4 0,0-4-50,-6 4 1,4-4-81,-4-2 1,2 0 126,-13 0 0,5 0-77,-5 0 0,5 0 359,-5 0 0,-6 0-297,-6 0 1,-2 0 438,2 0 1,2 0-437,-7 0 0,-1 0 233,-6 0 0,1-2-274,0-4 1,-3 4-34,-3-4 1,2-1-14,-8 1 1,0-6-165,-6 7 0,-1-3 142,-5 2 154,-3 4 0,0-13 0,1 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07.8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4 104 8196,'-17'-8'0,"0"4"0,0-7 0,1 5-127,5-6-95,-5 9 86,14-5 222,-5 8-83,7 0 0,2 0 12,3 0 0,5 6 40,7-1 1,2 7-4,5-6 1,2 7 48,9-1 79,0-5-137,-1 9 1,8-12 32,5 7 0,3-7-12,1 2 0,9 1-4,3-1 0,7 0 50,4-6-1072,5 0 1011,15 0 1,-3 0-39,7 0 0,-6 0-265,6 0 0,0-2 255,-46-1 0,0 0 1,44-1-16,-4-7 0,-6 7-2,-5-2 0,4-1 34,-5 1 0,-3 0-181,-2 6 160,-4 0-21,-2 0 0,8-6-8,4 1 0,-4-7-128,-2 6 0,-4-5 119,-2 5 1,2 0-4,4 6 0,-11 0-4,-1 0 0,-2 0 80,-3 0-61,0 0 24,1 0 1,-5 0-5,4 0 1,-4 0 11,-3 0 1,9 0 3,3 0 0,5 6-29,1 0 75,0 0-57,0-6 1,2 0-21,4 0 0,-4 0 157,4 0 1,-9-2-125,-3-4-19,0 4 2,14-6 1,-11 2 4,3 1 1,-6-1-40,1 6 0,-3 0-2,-3 0 0,-5 0 16,5 0 1,-4 0 125,-2 0 1,7 0-131,5 0 87,-5 0-69,1 0 0,-2 0 10,-1 0 1,8 0-12,-1 0 1,3 0-3,2 0-735,-7 0 749,5 0 1,-4 0 5,12 0 0,-5 0 334,-1 0 0,0 0-338,-6 0 1,-1 0-15,1 0 45,1 0-34,-3 8 0,1-6 5,-5 3 1,1-1 1,11 2 1,-9-4 10,9 4 0,-4-4-12,4-2 1,2-2 0,4-4 1,-4 2-5,4-8 1,-4 9-1,-1-3 1,1-2 4,4 2-16,-12-7 13,12 11 0,-21-6-52,3 8 1,3-2 141,-2-3 1,-3 3-224,-9-4 0,3 4 111,-9 2 1,0 0-198,-5 0 7,-1 0 515,-7 0 1,-2 0-436,-7 0 0,-7 0 202,1 0-71,-9 0 0,-3 8 0,-9 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7:58.4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76 708 7817,'-10'17'-331,"4"0"331,-3 1 926,7 7-546,-6 1 1,2 17 201,0 3 11,-7 4-267,11 2 1,-6 3 82,8-3-239,0-4-14,0-13 1,0-8-295,0-4 106,8-12 0,2-3-427,7-8 0,0-2 347,1-4 0,-1-3-129,0-8 0,0-7 80,1 1 0,-7-5-192,1 5 0,-1-8 67,7 2 1,-9 2 244,-3-2 1,2 8 45,-3-2 1,7 10 205,-6 1 1,7 8 207,-1-2 1,-3 12-200,3 6 1,-3 5 33,3 6 1,5 2-77,1 4 0,-1 2 31,6-8 1,-4 0-50,-2-6 1,1-2-202,-1-3 0,0 1-45,1-7 0,-1 0-92,0-6 1,-5 0-154,-1 0 264,-7-8 0,10-1-43,-9-9 1,1 1 89,-6 0 0,0-6-117,0 0 1,-6-8 89,1 2 1,-7-4-175,6-1 1,-7-1 10,1 1 0,3-7 89,-3 1 0,8 7 55,-1 10-151,-5 4 94,8 2 1,-6 15 21,8 8 1,2 7 1,4 4 0,4 3-26,7 3 125,0-4 0,8 6 0,2-8 0</inkml:trace>
  <inkml:trace contextRef="#ctx0" brushRef="#br0" timeOffset="1824">1573 1140 7967,'-18'0'-738,"1"0"950,0 0 1,-8 0-5,-4 0 0,-8 6 44,-9 0 0,-7 7-79,-17-1-30,-6 3 0,-3-4-181,-8 1 0,-7-8 132,-4 2 1,2-4-326,-2-2 0,8-10 502,-2-7-1454,11-16 1122,-4-11 0,16-10-497,0-4 412,15-3 0,14-10-57,11-4 1,12-2-82,11-4 0,21 6 200,14 12 0,19-4 29,16 3 1,-25 31 0,2 1-30,2 0 1,1 0 0,5 2 0,2 3 47,0 3 0,1 2 1,3 0-1,2 1 33,3 3 0,1 2 0,2 0 0,1 1 2,-1 3 1,0 1-1,-2 3 1,0 3 48,-4 6 1,1 3 0,-1 4 0,-1 2 69,2 3 1,-1 3 0,1 0 0,-2 2-12,-6 2 0,-2 0 0,42 23 192,-21 3 1,-9 10-178,-8-5 1,-10 5 525,-13-4 0,-12 0-488,-11 0 1,-6 0 263,-6 0 1,-5 5-330,-12 1 0,-6-1-144,-12-5 99,-3-7-174,-8 5 75,-7-6 0,5-2 36,-4-7 0,-3-3-388,-3-9 0,-3 0 104,-2-5-509,8-9 507,-7-1 1,20-12-591,-4-7 889,12-9 0,-8-8 0,8-5 0,5-9 0,10-14 0,10-9 0</inkml:trace>
  <inkml:trace contextRef="#ctx0" brushRef="#br0" timeOffset="2735">7902 1123 7867,'-8'9'441,"-1"5"-121,-9-8-364,1 7 87,-8-11 1,-4 13 132,-11-3 0,-8-3 52,-16 3 0,-11-6-18,-23 5-1938,0 1 1807,43-7 0,-1-1 0,1 1 0,1-2-94,-1-2 0,0-2-71,0-2 0,0-2 0,1 1 0,1-1-53,1-3 0,0-1 101,1-3 1,2-1 0,-37-22-45,-1-11-1297,8-12 1289,36 29 1,2-3-1,-15-39-22,4-4-67,20-4 110,14-8 1,15 7-118,14-1 93,16 8 43,25 4 0,19 11 112,15 12-100,-40 20 1,3 2 38,9 5 0,3 2 0,-4-4 0,1 1-1,5 5 1,1 1-1,1 2 1,0 1-25,2 5 1,-1 1 93,2 0 1,0 2-76,9 2 0,0 2 0,-6 3 0,-2 2-2,4 1 0,-1 3 106,-5 1 0,-2 3-49,-7 6 1,-3 2 0,0-1-1,-2 1 76,-6 0 0,-2 2 19,40 26 0,-31-12 170,-8 8-130,-23-7 1,-8 11-66,-15-4 317,-7 4-215,-11-6 0,-18 12 102,-16-5-54,-8 13-250,-17-10 1,-1 5 93,35-32 1,-1-2-441,1 1 0,0 0 167,-36 18 0,-9 2-71,7-11 0,2-1-425,16-16-592,11-5 1247,10-13 0,7 0 0,0 0 0,1 0 0</inkml:trace>
  <inkml:trace contextRef="#ctx0" brushRef="#br0" timeOffset="2849">8438 1123 7840,'11'0'0,"1"0"0,0-8 0,5-2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03.3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0 7627,'-10'8'0,"3"1"1206,-1 9-829,6-9 0,-12 9-75,9-1 847,-9 0-722,5 8 1,-9-2-329,1 0 0,0 2 84,0-2-183,-8-3 0,-2 12 0,-8-5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12.6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39 0 7725,'0'17'688,"0"-5"-590,0-1 1107,0 1-729,7 5 1,-5-5-20,4-1 1,-2 1 41,2 5 1,-4-5-508,3-1 44,5-7 50,-8 11-1084,6-13 518,-8 14-486,7-14-636,-5 5 1184,6-7 195,-16 0-628,6 0 428,-13 0 1,5 2 422,-7 4-570,0-4 570,-1 6 0,1-3 0,0 1 455,-1 0-430,1 2 0,6-6 1332,-1 3-733,8-3-182,-3-2 846,7 8-766,0-6 0,2 6 226,3-8-782,5 0 79,7-8 0,0 4 278,1-8-533,7 9 205,-6-13 1,6 14 115,-8-3 1,1 1-114,-1-2 1,0 4-14,0-4 7,-7 12 98,-2 4-92,-8 7 41,0 8 0,-10 2 25,-7 7-603,-8 1 392,-10 0 0,5 5 7,-5 0-1817,12-7 1957,-17 0 0,20-14 0,-5 6 0</inkml:trace>
  <inkml:trace contextRef="#ctx0" brushRef="#br0" timeOffset="153">260 346 7725,'7'15'-488,"5"-3"1694,-4 3-503,7-5-203,-13-1 53,13-1-177,-13-8 0,14 0-383,-14 0 0,7 0-249,-3 0 320,-4 0-1791,5 0 863,-7 0 864,0 0 0,0 0 0</inkml:trace>
  <inkml:trace contextRef="#ctx0" brushRef="#br0" timeOffset="303">242 381 7725,'-9'17'596,"1"-8"1,8 7 696,0-5-671,0 5-314,0 1 0,0 6 178,0 0 1,0 2-163,0-2 1,0-4-247,0 4 0,0-3 221,0-3-1119,0 0 675,8 1 1,-6-7 188,4 1-1875,-5-9 976,-1 5 855,8-8 0,-6 0 0,6 0 0</inkml:trace>
  <inkml:trace contextRef="#ctx0" brushRef="#br0" timeOffset="724">346 329 7725,'10'0'-73,"5"0"321,-3 0 1,-3 0 479,3 0 0,-1 5-26,7 1-222,-1 0-227,-7-6 0,5 0-76,-4 0 1,5 0-111,1 0 1,-5 0 224,-1 0-1150,1 0 463,-3 0-535,7-8 0,-9 4 303,5-7 0,-4 5-98,-8-5 0,0 5 725,0-6 0,-8 8 0,-2-3 0,-1 1 0,-1 0-200,1-7 173,1 11 0,-5-8-189,3 5 706,5 3-379,-1-6 1,2 6 1169,0-4-631,1 4-140,5-5 738,0 7-727,0 0 0,0 7 88,0 5-171,0 3-170,0 10 1,0-4 27,0 8-367,0-8 99,0 12 1,0-12-92,0 8 0,-2-6 140,-4 6 1,4-8-785,-4 2 366,4-4 117,-5-2-623,5-7 523,-6 5 0,2-11-280,0 8 169,1-8 93,-3 3 664,6-7-271,-6 0 0,10 0-70,4 0 641,-4 0-419,13 0 0,-5 0 140,7 0-141,1 0 1,-1 0-463,0 0 202,0 0 0,3 0 194,3 0-1492,-4 0 913,6 0 1,-8-2 442,0-3 0,8-5 0,2-7 0</inkml:trace>
  <inkml:trace contextRef="#ctx0" brushRef="#br0" timeOffset="911">934 0 10890,'0'12'1261,"0"-1"1,0 1-711,0 5 1,0 2-20,0 4-679,-8-4 147,-1 14 1,-3-12-1632,1 8 910,-8-8 590,-1 4 1,-5-2-2737,8 0 2867,0 0 0,0-5 0,-1-1 0</inkml:trace>
  <inkml:trace contextRef="#ctx0" brushRef="#br0" timeOffset="1079">934 156 7712,'17'7'203,"-5"-5"50,0 4 0,-7 2 1850,7-2-735,-1 7-821,7-3 0,-1 5-150,0-3 1,-1-3 115,-5-3-632,4-4 0,-5 6-861,7-8-2173,-7 0 1928,5 0 1225,-13 0 0,-2-8 0,-9-2 0</inkml:trace>
  <inkml:trace contextRef="#ctx0" brushRef="#br0" timeOffset="1237">882 294 7712,'0'17'1929,"0"-7"-926,0-2-40,0-1-341,0-5-424,0 6 146,8-8-1234,2 8-202,7-6-767,0 5 1538,0-7 321,1 0 0,-9-7 0,-1-3 0</inkml:trace>
  <inkml:trace contextRef="#ctx0" brushRef="#br0" timeOffset="1573">848 450 7704,'0'11'90,"0"1"0,-6-6 551,0 5-296,0-7 289,6 4-322,0-8 0,2 0 62,4 0-128,4 0-98,7-8 0,0 4-259,1-7 105,7-1 0,-6 2 69,-2-5-7,6 13 1,-17-6 322,11 8-245,-3 0 1,-5 2 17,-3 4 323,-4 4-262,-2 7 1,0 2 215,0 4-190,-8 4-82,-1 0 0,-3 4-211,1-8 37,7 0 64,-4-6-785,8 1 346,0-9 188,0-1-1073,0-8 804,8 0 1,1-8-42,9-3-771,7-5 796,-6-1 1,6-6-60,-8 0 301,0 7 99,1 1 1,-1 7 51,0-3 99,-7 3-199,5 8 874,-5 0-396,-1 0 13,7 0 1,-14 8 328,4 3 0,1 5-225,-1 1-620,0-7 212,-6 5 0,5-11 179,1 7-170,0-7 0,2 12 0,1-7 0</inkml:trace>
  <inkml:trace contextRef="#ctx0" brushRef="#br0" timeOffset="1698">1660 692 11321,'10'9'108,"-2"7"1,-8-7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09.8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4 87 7706,'10'17'705,"5"0"0,-11-5-298,8-1 0,-6 1 26,5 5 0,-7-5-426,2-1-31,3 1 10,1 5 0,-1-5-170,-3-1 1,-4-5 190,-2 5-1527,0-7 1035,0 12 0,-2-13-762,-4 9 976,-3-8 1,-3 5 270,1-3 0,-8-4 0,-8 6 0</inkml:trace>
  <inkml:trace contextRef="#ctx0" brushRef="#br0" timeOffset="218">35 346 7706,'-9'8'-1550,"-5"-4"1192,8 7 1447,1-7-663,5 4 1,0-6 190,0 3 0,7-3-8,5 4-563,3 4 26,3-8 1,-1 11 50,0-7-87,0 7 1,-1-3 69,-5 7 1,5 0-137,-5 1 0,-1 5 47,1 0 1,-7 2 26,2-2 1,2-4-122,-3 4-39,1-4 153,-6-9-121,0 5-32,0-5 27,0 0-52,0-3 0,6-14-3,0-5 1,-1-3-146,-5-3 1,6-7 104,0-3 1,5 1-74,-5-2 0,2-6-618,-2-5 391,-4 0 484,13-3 0,-5-1 0,7-8 0</inkml:trace>
  <inkml:trace contextRef="#ctx0" brushRef="#br0" timeOffset="357">398 52 7706,'10'0'394,"-2"8"-98,-8 3 112,7-3-131,-5 7 1,6 1 18,-8 7 551,0 8-325,0-5-163,0 9-37,0 0-174,0-1 0,-8 5 148,-3-5-1101,3 5 652,-7-12 1,5 1 222,-7 1-1952,7-8 983,-5 4 899,5-7 0,-7-1 0,0 0 0</inkml:trace>
  <inkml:trace contextRef="#ctx0" brushRef="#br0" timeOffset="501">398 398 7706,'18'15'231,"-1"-3"1,0 3 376,1-3 0,-5-3 385,4 3-644,-3-1 1,11 5 566,-8-5-459,0 5-130,1-14 0,-9 13-981,7-13 561,-7 13 0,7-11 69,-5 8-1838,4-8 1862,-13 3 0,14 1 0,-7 1 0</inkml:trace>
  <inkml:trace contextRef="#ctx0" brushRef="#br0" timeOffset="976">796 0 7686,'0'10'702,"0"5"291,0-13-399,0 13-199,0-13 0,0 14-285,0-7-31,0 9 0,0-1 17,0 0 0,0 1-141,0-1 0,-2-2 249,-4-3-2000,5 3 890,-7-5 906,0 7 0,6 0 0,-5 1 0</inkml:trace>
  <inkml:trace contextRef="#ctx0" brushRef="#br0" timeOffset="1134">779 208 7686,'0'-10'-1586,"2"1"2809,4 3-705,-5 4 0,9-8 86,-4 4-16,-4 5-295,13-7 1,-7 6 97,3-4-553,5 4 156,-7-5 1,3 7 196,-1 0-1144,1-8 726,-3 6 0,1-6-527,-4 8 438,-4 0 194,5 0-988,-7 0 333,0 0 777,0 8 0,-7 9 0,-3 10 0</inkml:trace>
  <inkml:trace contextRef="#ctx0" brushRef="#br0" timeOffset="1410">744 346 7686,'-17'25'-17,"2"-11"90,3 3 463,4-4-341,8-3 41,0-2 0,2-8 465,4 0-465,4 0 0,7 0 35,0 0-125,8 0 0,-6-8 196,4-4-850,-3 5 434,-3-9 1,0 12 102,1-7-946,-1 7 429,-8-4-637,7 1 555,-7-3 289,1 0 1,-2 1-324,-8 3 604,0 4 0,0-13 0,-8 13 0,4-6 0,-7 8 0,7-7 0,-12 5 0,13-8 0,-9 4 187,8 4-58,-11-5 1,11 7 832,-7 0-632,7 0 0,-6 0 418,4 0-468,4 0 0,-5 7-29,7 5 0,-2 3-152,-4 3 1,4 5-84,-4 0 1,-1 5-301,1-5 1,-2 8 220,2-2-1154,5 4 832,-7-6 0,2 5 385,0-3 0,-7-4 0,3 0 0</inkml:trace>
  <inkml:trace contextRef="#ctx0" brushRef="#br0" timeOffset="1577">848 433 7863,'12'15'0,"-1"-4"1023,1 5-618,5-7 1,-6 3 24,1-1 0,-1-1-179,7 2 0,-3 3-157,-3-3 0,3-3-161,-3 3 259,3-8-1751,2 3 622,-7-7 937,5 0 0,-5 0 0,7 0 0</inkml:trace>
  <inkml:trace contextRef="#ctx0" brushRef="#br0" timeOffset="1901">1090 277 7686,'10'0'730,"-1"0"-412,-3 0 385,-4 0-398,6 0 0,-6 6 79,3-1 1,-3 9 438,4-3-410,-4 5-217,-2 1-38,8 0 1,-6-5-170,3-1 42,-3 1 0,-2-2-479,0-3 363,0 1 152,0-6-686,0 6 235,0-8 180,8-8 0,0-2-77,3-7 1,5 0-42,-5-1 185,4 1 16,3 7 0,-5-3 262,4 7-85,-11 1 99,17 5 0,-13 0 126,7 0 1,-5 1-28,-1 5 1,-7-2 85,2 8 1,-4 5-135,-2 6 1,0 0 31,0-6 0,-2 2-104,-4 5 0,-4-7-47,-7 0 0,0 0-768,0-5 464,7-4 1,-5-1-1067,3-7 1,2 0 1282,-1 0 0,-1-7 0,-5-3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16.5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767,'0'-12'0,"0"1"423,8 7-161,-7-4 1,21 8 40,-5 0 0,19 4 86,5 8 0,16 7-127,13 15 0,16 3-363,-35-17 0,2 0 0,5-1 0,3-1 373,4 2 0,2 0-1291,5-1 1,1-1 1119,0-5 1,2 0-9,2 4 1,1-1-5,0-6 0,0-1 0,2 4 0,-1-1 63,-1-3 0,0 0-177,-2 0 0,0-1 38,-7-3 0,0-1 0,-1 4 0,0 0-380,-1-2 0,-1-1 226,3-1 0,-2 0 128,-8 4 0,-2-1 1,0-4-1,-1-2 27,42 11-1338,-8-1 1117,5-1 1,-17-2-572,-3-8 339,-11 7 512,-12-5-1554,-10 6 1836,-8-8 0,-7 0-1399,-4 0 1582,-11 0-538,-4 0 0,-16-8 0,-2-1 0</inkml:trace>
  <inkml:trace contextRef="#ctx0" brushRef="#br0" timeOffset="182">3027 502 7720,'-15'-12'0,"3"1"454,-3-1 49,5 2-205,1-5 215,1 5 0,10 1 125,4 3-293,3 4 259,9 2-303,6 0 0,3 0 34,8 0-87,0 8-99,-1 1 0,1 7-16,-1-5-100,1 5 92,-1-7 0,-5 11-21,0 3 0,-8-4 190,2 4-489,-11-4 198,-4-2 0,-8 3-12,0 3-744,0-4 528,-8-2 1,-9-1 34,-12-5-1157,-4-3 878,-2 7 1,3-13 468,3 4 0,-11-4 0,3-2 0</inkml:trace>
  <inkml:trace contextRef="#ctx0" brushRef="#br0" timeOffset="740">3961 502 7704,'0'17'0,"0"-7"0,0 7 823,0 0 1,2 2-123,4 10 948,-4 0-1048,5 6 1,-7 5 56,0 0-301,0 1-105,0-7 0,-6 1 43,1-1-472,-1-7 184,-2-9 1,4-5 4,-7-7 269,7 7-574,-11-11 1,13-2-22,-4-11 1,4-11-219,2-1 1,0-7 215,0 1 1,2-4-60,4-1 1,3-1 229,9 0 0,-1 3 248,0 3 0,1 6-262,-1 11 309,0-3-121,0 13 1,1-6 309,-1 8-167,0 0-201,8 0 1,-6 8-423,5 4 293,-5 3 143,-10 2-1705,7 1 1720,-7-1 0,9 0 0,-1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19.3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0 397 7684,'18'-8'-735,"-1"-2"1,-2-7 835,-3 0 1,1 5 1290,-7 1-531,0-1-388,-6-5-212,0 0 0,0-1 64,0 1 0,0 0 54,0-1 56,-8 1-193,6 0 0,-11 5-8,7 1 1,-7 7 416,1-2-407,-3 4 1,-3 6 60,1 8 1,2 3-2,3 20 0,-1-3-59,7 14 1,-5 0-76,5 6 1,0 6-79,6 0 1,0 1-173,0-1 0,2-4-98,4 3 0,-2-9-422,7-2 1,1-13 264,5 2 0,-6-12-213,1 0 0,-6-12-805,5-5 1,-7-6 1352,2-6 0,3-11 0,1-10 0</inkml:trace>
  <inkml:trace contextRef="#ctx0" brushRef="#br0" timeOffset="599">18 466 8226,'-10'0'1657,"2"7"0,10-5-1162,4 4 1,-2 2-322,7-2 0,7 1 21,5-1 1,7-4-460,-1 4 0,4-4-50,1-2 1,1 0-320,0 0 0,-3-6 325,-3 0 0,2-2-266,-8 3 1,6 3 309,-6-4 0,-6-2-51,-5 3 442,-9-1-76,5 6-55,-8 7 1,-2 3 728,-4 7 1,-1 1-131,-5-1 1,-1 0 782,7 0-809,0 1-560,6-1 150,0-7-193,0 5 0,2-15-301,4 0 0,4-2-340,7-9 0,-2-1 337,-3-5 1,3-1 20,-3 1 0,-5 0-173,-1 0 474,4-1 7,-8 1 0,-2 7 266,-12 5 1,2 3-31,-1 2 1,-1 0 178,-5 0 0,0 0-282,0 0 0,5 0 109,1 0-369,7 0 107,-4 0-121,8 0 0,2 0-131,4 0 1,-2-6 118,7 0 0,2-1-48,11 1 1,-5 4 118,4-4 335,-4 4-193,6 2 0,-6 6 161,4 0 0,-4 7-64,-1-1 0,-1 1-32,0-1 1,1 3 93,-1-3 15,-7 3-147,-3-5 0,-5 3 38,4-7 0,-4 1 81,4-1-105,-4-4-45,-2 6 1,-6-10-60,0-4-133,0 4 1,6-13 11,0 3 1,2 3 63,4-3 0,-2 6 23,7-5 0,1 7-54,5-2 0,0-1-277,1 1 1,-1-8 106,8 12 0,-6-5-503,4 7 0,-4 0 773,-1 0 0,-1 0 0,0 0 0</inkml:trace>
  <inkml:trace contextRef="#ctx0" brushRef="#br0" timeOffset="1106">1436 310 9595,'0'12'918,"0"-1"1,0 1-557,0 5 1,0 6-129,0 0 1,0 0-90,0-6 0,0 7-133,0-1 1,0 0 33,0-6-214,0 0-217,0 0 146,-8 1-101,-2-9 0,-1-3 130,-1-12 1,8-3 12,-1-9 1,3 1 152,2 0 0,0-6 119,0 0 0,5 0-61,1 5 0,8 1 145,-3 0 1,5 0 4,1-1 0,0 9-138,0 3 0,1 4 30,-1 2 0,0 0-149,1 0 1,-1 2-177,0 4 1,6 3-102,0 9 0,0-3-316,-5-4 1,1 5 229,4-5 456,-4-3 0,6 7 0,-8-5 0</inkml:trace>
  <inkml:trace contextRef="#ctx0" brushRef="#br0" timeOffset="1724">1920 379 7668,'0'-17'629,"-8"0"1,4 7-156,-7 4 1,-1-1-22,-5 1 0,0 2-16,-1 10 0,1 3 55,0 9 0,-6 1-146,0 4 1,0 4-18,5 7 0,1-1-155,0-4 0,5 4-64,1-5 1,7-3-292,-2-2 0,6-9-69,6-3 0,3-7-303,9 2 0,1-12 232,4-5 0,-2-7-176,8-5 1,-2-2 118,2-3 1,-4-5-66,-8 4 0,0 4 329,0 2 1,-5-2-215,0 2 974,-9 0-552,5 13 0,-10 3 667,-4 7 1,-3 9-161,-9 9 0,3 5 53,4 5 1,-3 5-276,8-4 1,-5 2-158,5-2 0,0-5-141,6-6 0,0 5-156,0 0 1,2-8-597,4-9 0,4-4 392,7-2 1,0 0-560,0 0 0,7-8 214,-1-3 1,0-10 86,-6-2 1,0-1-29,1 7 490,-1-8 0,-2 6 47,-3-4 478,-5 11 1102,1-3-779,-6 13 342,6 2-550,-8 17-240,0 3 0,0 5-9,0-8 0,0 2-211,0 4 1,-2-4-163,-4 4 0,4-3 124,-4-3 0,4 0-115,2 1-872,0-9 386,0-1 114,0-8 1,0-2 24,0-4-41,0-3 205,0-9 1,6-1 49,0-4 0,5 4 183,-5-4 1,8 3-81,-3 3 0,-1 2 143,1 3 1,-5-1 144,6 7 1,-7 0-107,7 6 0,-6 2 191,5 4 1,-5 2-168,6 3 0,-7 8-82,7-7 0,-6 11-245,5-11 1,-5 7-954,5-8 576,1 5 0,5-1-481,0-3 0,-5-5 208,0-7 849,-9 0 0,13 0 0,-7 8 0,9 2 0</inkml:trace>
  <inkml:trace contextRef="#ctx0" brushRef="#br0" timeOffset="3243">2560 466 6458,'7'-10'-139,"-5"1"1078,4 3-591,-4 4 0,0-8 161,4 4-24,-4 5-128,5-7 1,-7 6-20,0-4-70,0 4-204,0-5 251,0 7-250,0 0 242,-7 0-188,5 0 0,-14 1 16,5 5 0,1-2 39,-1 8 0,-1-1 153,-5 6 1,-6 3-54,0 3 0,1-4 12,11 4 1,-4 2 123,3-2-751,4 0 285,-7-6-125,13 1-89,-6-1 1,18-7 129,7-5 0,1-7-133,5-9 1,4-3-345,1-14 1,-1-1 224,2-6 0,-6-1-90,6-5 0,-6 3 134,6-8 0,-14 0 241,2-6 36,-3 0 160,-4 0 1,-3 6 135,-7 0 0,0 15 21,0 2 68,0 8 1,-2 12 83,-3 3 0,3 8 378,-4 9 0,-2 8-10,2 16 0,-1 7-310,1 4 0,4 4-68,-4 2 1,4 0-136,2 0 1,0 0-49,0 0 0,2-8-226,4-4 0,4-5-255,7-6 1,0-2 161,1-4 0,-1-12-112,0 1 1,0-8-506,1-4 1,-1-8 189,0-4 1,1-9 2,-1-2 0,-2-2 199,-3 2 0,1 4 258,-7-4 0,0 4 39,-6 1 237,0 1 0,0 6 200,0-1-254,0 8 521,0-4 0,-6 10-267,0 4 0,0 4-42,6 7 0,0 0-116,0 1 1,0-1-268,0 0 1,0 0 210,0 1-742,0-9 307,0 7 50,8-14 1,2 5-89,7-7 1,-5 0-12,-1 0 1,-1-7-122,1-5 21,5-3-24,-14 5 274,5-13 0,-7 12 147,0-12 0,-2 3-60,-3 3 0,-5 6 141,-7-1 0,-3 8 5,-3-2 0,4 4 159,-4 2 0,4 0-84,2 0 0,-1 0-36,1 0 0,2 2-319,3 4 3,4-4 106,8 6 1,0-6-178,0 3 1,8-3 31,4 4 1,5-6-206,6-6 1,2 4 205,4-3 50,3-5 55,-5 0 1,8-1 185,0-1 1,-7 3 5,1-3 1,-2-3-8,2 3 1,2 3 16,-8-3 1,6 6 167,-6-5 0,-6 7-101,-6-2 1,-7 2 266,2-1-31,-4 3 127,-2-6-165,0 8 1,-2 0 314,-4 0-311,4 8 1,-7 1-156,3 9 0,4-1-48,-4 0 0,2 1 24,-1-1 0,3-6-116,-4 1 0,4-1-101,2 7-86,0-1-15,0 0 128,0 1 1,0-7-175,0 1 208,0-8-3,0 3-176,0-7 0,0-2 42,0-3 0,0-5-78,0-7 1,6-1 36,0 1 1,1 2 187,-1 3 1,-2-3-139,7 3 202,-7-3-48,12 5 42,-14-5 155,13 13 0,-11-6 163,7 8-294,-7 0 1,4 8 266,-8 3 0,6 5-146,-1 1 0,1 0-108,-6 1 1,6-1-40,0 0 0,-1-5-132,-5-1 1,2-5-3,4 6-369,-4-8-19,13 3 328,-5-14 1,7-3-474,1-7 299,-1-8 93,-8 5 1,7-5 39,-5 8 1,-1 6 202,1-1 1,-5 6 597,6-5-280,-8 7-105,11-4 1,-11 10 413,7 4-270,-7-4-223,12 13 0,-13-11 9,9 8 0,-6-3 84,5 3-394,-7 3 117,11-13 0,-5 12 20,7-9 0,-5 7-116,-1-6 1,1 5 66,5-5 1,-5 5-117,-1-5 1,1 8-167,5-3 0,-5-1 116,-1 1 0,-1-5-401,1 6 104,5-9-431,-7 5 0,7-10-52,-5-4 0,5-3-282,-5-9 1,-1 1 1266,1 0 0,1-8 0,5-2 0</inkml:trace>
  <inkml:trace contextRef="#ctx0" brushRef="#br0" timeOffset="3363">4151 431 7653,'9'10'1577,"7"-3"-1387,-15-7-2337,7 0 1249,0-7 898,-6-3 0,13-15 0,-5-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29.8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87 7797,'-10'0'2246,"1"6"-1678,3 0 190,4 0-90,-6-6-138,16 0 311,1 0-491,16 0 0,-3 0 30,6 0-128,1-8-102,14 6 0,-7-12-749,4 9 468,-3-1 1,-3 0-661,1 0 576,0-7 0,-3 9 18,-3-7 197,4 7 0,-6-12 0,7 7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30.4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52 7740,'0'-9'514,"-6"-1"818,0 4-489,1 4-447,-3-5 630,6 7 338,-6 0-898,16 0-82,2 0 617,7 0-601,8 0 1,2 0-51,7 0 1,3 5-126,3 1 1,3 0 75,3-6-1882,4 0 1175,-6 0 0,6 0-2666,-4 0 1591,4 0 1404,-14-8 0,14-1 0,-5-9 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42.3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74 7767,'0'-17'1808,"-8"-1"-736,6 1-515,-6 7 0,8 14 684,0 19-808,0 12 0,0 24-5,0 5 1,0 9-130,0 2 0,0 2-2,0-2 0,0-4-81,0 4 0,0-12-133,0-5 1,6-12 105,0-6 0,1-11-308,-1-6-17,-4-4 1,8-9-350,-5-4-117,-3-4 438,6-10 0,-2-2 67,0-7 1,5 0 20,-5-1 1,7-7 98,-1-3 0,3-13-84,3-5 0,1-4 130,4-2 1,-2-2-113,8-3 1,-6-5 8,6-7 0,0 0 61,5 0 1,1 5-42,-1 1 1,-1 13 189,-4-2 1,0 14 44,-12 3 162,4 8-178,-11 18 200,-1 1-386,-1 8-219,-8 0 1,-2 0-1973,-4 0 1644,4 8 1,-7-5-1287,3 9 0,2-6 1814,-7 5 0,-1 1 0,-5 5 0</inkml:trace>
  <inkml:trace contextRef="#ctx0" brushRef="#br0" timeOffset="760">467 624 7724,'10'0'1376,"-3"0"-874,-7 0 715,0 7-725,0 3 1,-1 7 60,-5 0 149,4 8-396,-14 2 0,9 8 262,-5-1-340,-3 9 0,5-9-35,-7 1 1,5-2 17,1-10 1,5 0-304,-5-6 181,7 0-329,-4-7 112,8-2-552,0-8 104,0 0 218,0-8 0,0-2 92,0-7 0,8-6 20,3 0 1,-1-6 17,1 6 0,1-6 77,5 6 0,-1-6 187,-5 6 0,5 0-122,-5 6 0,3 0 236,-3-1 0,4 7 103,-3-1 1,-2 8 95,1-1 0,-1 10-60,1 7 0,-3 5-44,-8 6 1,0-2 161,0 8 1,0-6-59,0 6 1,0-8-28,0 2 1,-6-4-92,0-1 1,-1-3-229,1-3-182,4 3-249,-6-13-75,8 6 1,0-10 277,0-4 0,0-4-107,0-7 0,8-6 95,4 0 1,3-8-145,2 2 1,2-1 32,4 1 1,-3-2 241,3 8 0,-4 0 106,-2 6 498,1 7 131,-1 2 0,-6 18-343,1 7 1,-8 8 180,1 10 1,-3-1-150,-2 1 1,-5 0 330,-1-1 1,0-1-227,6-4 1,-6 1-301,1-7 0,-1-5-64,6-7-355,0 1-318,0-3 1,6-3 362,-1-12 1,7 3-1032,-6-9 0,7 1 563,-1-7 1,-3-1-891,3-4 1609,-1 4 0,7-14 0,-1 6 0</inkml:trace>
  <inkml:trace contextRef="#ctx0" brushRef="#br0" timeOffset="942">1453 848 7717,'-8'18'0,"6"-7"0,-4 1 1157,5-8-290,1 3-236,0-7-2373,0 0 1742,0-7 0,7-3 0,3-7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41.39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6 156 7731,'-34'-17'0,"5"6"0,0-1 0,8 8 0,-4-11 0,8 5 0</inkml:trace>
  <inkml:trace contextRef="#ctx0" brushRef="#br0" timeOffset="250">18 87 7731,'0'10'-749,"0"-2"1498,0-8 143,0 0-630,0-8 0,8-2 427,3-7-416,5 0 0,1 1 52,0 5 1,2 1 69,5 4 0,-3 4 175,8-3 0,7 5 138,10 5 1,16-1-274,13 8 1,13-6-456,-35 0 1,3-1 0,7-2-1,1-2 142,5 2 1,1 0 0,5-2 0,1 0-366,2-1 1,0 0 0,0 0 0,0 0 354,2 0 0,1 0 1,3 0-1,-1 0 6,-2 0-1,0 0-42,2-4 0,-1 0 0,-8 2 0,0 0-263,4-4 1,-1 1 169,-2 3 0,-2 0 0,3-5 0,-2 0-211,-4 4 1,-1 1 161,-1-2 0,-2 2 1,-9 1-1,-2 2 9,-3-1 1,-1 0-857,45 0 461,-9 0 1,-16 0 87,-8 0-649,-7 0 594,-4 0 1,-8 6-176,-3-1-696,-13 9 1055,-3-12-1047,-15 13 2001,-2-13-718,-8 13 0,-8-5 0,-2 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08.6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4 8117,'0'-17'-863,"0"7"521,8-5 0,-4 7-167,7-3 1230,1-5-493,5 7 1,8-1 51,4 4 84,11 4-160,5-5 1,14 5-8,5-4-113,3 4-165,2 2 1,2-6 51,4 1-690,-4-1 740,21 6 0,-9 0 31,15 0 0,-6 0-17,6 0 0,-47 0 0,0 0-78,7 0 0,-1 0 0,-3 0 1,0 0 85,3 0 1,1 0-169,0 0 0,0 0 134,-2 0 1,1 0 0,4 0 0,1 0-72,1 0 1,1 0 69,-3 0 0,1 0-8,2-1 1,0 2-1,-2 1 1,-1 2 13,3-2 1,-1 1-682,-2 1 1,1-2 663,6-2 0,1 0-636,-8 4 0,1 0 698,2-3 0,0 0 1,-3 3-1,-1-1-34,1-2 1,-1-2-1,4 1 1,1 0-118,1 0 0,1 0 0,-2 0 0,0 0 114,2 0 0,-1 0 1,-1 0-1,1-2 3,0 0 1,0-1 0,2-1 0,1 0-100,-3-1 1,0-2-16,-1-1 0,-1 1 105,1 6 0,-1 0 0,-4-5 0,-1-1-72,-2 3 0,1 2 0,2-1 0,-1 0 6,-1 3 1,0 0 25,-6 0 1,-1 0 13,1 0 1,-2 0 0,42 0-13,1 0 0,3 0 52,2 0 1,-8 2-15,8 4 0,-2-4 20,-4 4 0,2 1 9,-1-1-53,-5 0-46,6-6 1,-7 6-11,-1-1 0,6 1 33,1-6 0,-5 0-10,-2 0 1,-9 0-15,10 0 0,-7 0 408,1 0 1,-10 0-424,-7 0 0,-3 0-11,3 0 0,-1 0 624,-11 0 0,2 0-543,-14 0 0,6 0 0,-6 0 0,-1 0 0,-3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45.5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88 7903,'-18'-8'0,"-7"6"0,6-13 486,-6 5 108,16 1-269,1 1 118,8 8 163,0 0-14,15 0-108,-3-8-322,20 6 1,3-5 397,11 7-163,12 0-1228,3-8 1181,24 6-242,3-6 1,-35 8 0,2 0 16,2 0 1,1 0 0,6 0 0,3 0-14,7 0 0,2 0 1,1 0-1,1 0-85,3 0 0,0 0-1169,-3 4 0,1 0 1203,3 0 0,0 2 0,-3 1 0,1 1-23,-2-2 0,0 0 0,-3 1 0,0 1-690,-9-2 1,0-1 808,3-1 1,-1 0-88,-7 4 0,0-1 0,7-2 0,-1-2-491,-3 2 0,-1 2 585,0 1 1,1-1-106,-4-6 0,1 0 0,-1 5 0,1 1 39,-1-3 0,1-2 1,-1 1-1,1 0-43,0-3 0,-1 0 0,-2 0 0,-1 0-137,1 0 1,-1 0 360,-3 0 1,0 0-272,2 0 1,-1 0 0,-3 0 0,-2 0-234,48 0 1,-5-6 665,-13 0-705,-3 1 156,-8 5 0,-3 0 662,-9 0 1,-1 0-720,-16 0 0,-5 0 570,-6 0-597,0 0 767,-3 7 0,-2-3-1044,-13 8 1403,4-8-1108,-5 3 1,2-1-394,-1 0 170,-7 0 0,6-6-739,-5 0 96,-3 0-101,6 0 564,0 0-473,-6 0 418,13 0 632,-13 0 0,21 0 0,-4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46.3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25 7772,'10'-17'53,"5"2"-27,-3 3 1,3-3 167,2 3 0,10-3 318,8-2 1,7 5-80,10 1 0,7 7-84,5-2 0,17 4-425,5 2 0,6 0 219,0 0 0,-41 0 1,0 0-24,3 0 0,2 0 0,5 3 1,1 0-31,-2 0 0,1 0 0,2 0 0,1-1-270,-1-1 0,1-2 0,3 1 0,2 0 358,2 1 1,2-2-1227,7-2 1,0-1 1055,-13-1 1,0 0 0,9-3 0,0-1-263,-9 0 0,-2 0 156,4 0 1,-1 1-59,-3 3 0,0 1 0,3-3 0,-1 0 139,-3 4 0,-1 0 0,-3 0 0,-1 1 21,-4 1 0,-1 2-126,-1-2 0,0 2 193,-1 2 1,0 1 0,-2 0 0,0 2 46,42 11 1,0 0 149,-11 1 1,9-1-216,2 0 0,5-1 23,-11-5 0,-1 3-178,-10-9 1,-4 7 947,4-6 0,1 5-892,-1-5 1,0 0-6,-6-6 0,-1 6 45,-5-1 0,2 3 297,-7-2 1,-2-4-394,-10 4 1,4-5 774,-4-1 0,8 0-778,-2 0 1,1 0 41,-12 0 1,1 0-186,-2 0 1,-5 0-104,0 0 1,-3-2-154,-9-3 0,2 3-179,-2-4 1,-9-2 67,3 3-372,-11-9 392,2 12 595,-1-13 0,3 5 0,7-7 0</inkml:trace>
  <inkml:trace contextRef="#ctx0" brushRef="#br0" timeOffset="133">5828 70 7418,'11'0'89,"1"0"116,-8 0-253,3 0 1,-5 2-236,4 3 283,-4-3 0,13 6 0,-5-8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50.3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94 882 7717,'17'0'-30,"0"8"1,1-6-21,-1 4 0,-6 1 360,1-1-110,-1 0 1,1 0-28,0-1-25,-9 9 0,3-5 178,-12 9 0,-9-1-116,-8 0 1,-14 1-35,3-1 1,-14 8-14,-4 4 0,-2-3 15,-9 3 1,-1-8-588,-5 3 471,-8 2 72,-1-6 0,-9-3-151,1-11 0,1-4-30,4-2 1,-1-10-7,7-7 0,13-16-23,10-13-68,20-12 108,-1-3 0,18-14 58,3 0-293,4-8-109,24 5 0,13-9 335,-5 43 1,4 2 0,1-1 0,3 1 18,4 1 1,3 1 0,0 2-1,1 1-76,2 5 1,2 1 0,2 1 0,0 2 36,0 5 1,1 0 0,2-1-1,0 2-107,43-12 0,0 3 144,-5 14 0,-1 7-7,1 4 1,5 4 15,0 2 1,-7 8 128,-11 3 0,-4 7-118,-7 5 1,-5 4 121,-12 7 1,-6 5 112,-11 7-78,-12 0-127,-9 21 1,-8-5 182,0 7 0,-10 0-152,-7 0 1,-10 2-39,-13 4 1,-4-4 60,-8 4-358,0-11 422,0-5 0,0-15 26,0-3-506,0-12 400,8-4 1,-4-16 64,8-3 1,5-6-172,6-6 0,2-5-441,-1-12 1,3-6-85,7-12 0,1-3 360,0-8 0,1-7 211,5-5 0,-3-3 0,9-2 0,-1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51.1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17 1195 7883,'9'0'0,"1"-2"0,-4-4-597,-4 4 396,5-6 0,-8 8 126,-5 0 1,-6 6 52,-11 0 0,-6 7 290,-11-1 0,-4-2 98,-8 1-36,-8-7-145,7 11 1,-20-13-66,3 4 0,-8-12-18,3-5 0,-6-5-54,6-1 0,0-2 40,6-4 0,0 2-143,0-8-1148,-8 8 1268,13-12 0,-3 12-194,15-8-482,8 8 611,2-19 1,17 9-2,7-15 1,11 0-30,13-6 0,13-8-1,15-3 0,16-4-138,14-3 0,-24 35 0,2 1 172,4-1 0,1 1 1,3 0-1,1 1-7,3 1 1,2 0-473,4-2 0,1 1 479,0 5 1,1 2-1,2 0 1,1 2-51,-5 6 0,1 2 1,2 2-1,1 3-282,-1 4 0,0 2 413,1 1 0,-1 1-43,-5 1 0,-2 4 1,-4 2-1,-1 3-43,42 16 361,-13 4-202,-3 23 1,-17 2-28,-8 11 0,-16 5-5,-13 1 0,-11 0 50,-7 0 1,-3 4-41,-2-4 0,-9 2-96,-9-13-70,-7 0 46,-9 1 1,-1-5-129,1 4 1,-7-6 301,1-6 0,-6-6-426,5-11 0,-5 2 923,6-8 1,0 0-1107,5-6 0,2-7 636,5-5 0,-3-3-522,8-2 1,2-2 389,9-3 1,4-13 0,8-9 0</inkml:trace>
  <inkml:trace contextRef="#ctx0" brushRef="#br0" timeOffset="137">2195 1420 7808,'10'0'0,"-1"0"-261,-3 0-157,-4 0 0,13 0-187,-3 0 605,-4 0 0,15 0 0,-4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54.86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623 7923,'-10'0'0,"1"-5"-173,3-1 0,4-2 1,-4 2-52,-4 5 0,7-13 297,-9 8 0,8-1 183,-2 1 71,-3 4 44,7-13 186,-13 13-189,13-14-72,-6 14 1,8 2-85,0 12 1,8 3 137,3 3 1,5-1-174,1 0 0,8 6-19,4 0 0,5 0-1,7-5 0,-3-3-100,8-3 0,0 1-56,6-7 1,6 0 40,-1-6 0,1 0-46,-6 0 0,7-6 64,5 0 0,-5-7-102,-1 1 0,2-3 84,-3-3 0,7 1-102,-7 0 1,1-1 70,-6 1 1,0 0-2,0 0 0,-2 1 111,-4 5 1,4-3-81,-4 8 0,-2 1 80,2 5 0,6 0-42,6 0 113,-1 0-150,3 7 1,-4 3 70,7 7 0,-2 1-3,3-1 0,-3 0-109,-3 0 0,-4-7 8,3-4 1,3-4-134,-2-2 0,5 0 54,-5 0 0,5-8-82,-5-3 1,5-5 13,-5-1 1,-1 0 79,-5-1 1,0 7 25,0-1 0,6 8 104,-1-1 0,7 3-22,-7 2 1,11 7 184,1 5 0,-6 5 128,6 6 1,-11-2-137,0 8 0,-3-6-15,3 6 1,2-6-82,3 6 0,2-8-13,-7 2 0,7-4-27,-1-1 0,1-9-168,-2-3 1,5-4 62,-5-2 1,1-8-177,5-3 0,-10-7-225,10-5 0,-3 2 233,3-8 1,6-1-42,0-11 1,-2 11 189,-10-5 1,3 4 4,-9-3 0,9 5-15,-3 0 0,-2 10 101,3 2 1,-8 7 171,1 10 1,3 0-93,-3 0 0,1 2 68,-6 4 0,6-3-77,-1 9 1,3-8-51,-3 2 1,3-4-35,3-2 1,3 0-100,-9 0 0,9 0 56,-3 0 1,-3-8-120,-3-4 0,-3-3 57,-2-2 0,0-1-29,0 1 0,0 0-37,0-1 0,-1 3 73,1 4 1,2-3 52,4 8 0,-10 1 131,4 5 1,-4 2-117,4 3 0,-1 5-13,1 7 1,-2-5 15,-4-1 0,10 1-15,-4 5 1,6-7 4,-1-5 0,-1-3-5,7-2 1,-5 0-4,5 0 1,-5-7-8,6-5 0,-9-3 2,3-3 1,3 1-67,3 0 1,-1-6 65,6 0 0,-9-6-1,9 6 0,-9 0 23,3 6 1,-5-1 2,5 1 0,-7 2 99,1 3 0,-3 4-113,-2 8 0,2 0 192,4 0 0,-5 8-2,5 4 0,-4 9-77,-2 2 1,0 2-81,-1-2 0,-4-4-67,-1 4 1,-6-4 66,6-1 1,0-3-112,6-3 0,-6 1 68,0-7 1,-5 1 16,5-1 0,0-4-47,6 4 0,-6-4 1,0-2 0,-6-2-71,7-4 0,-1-4 57,6-7 1,-6 0-99,0 0 0,0-1 147,6 1 1,-2 0-7,-4-1 1,2 7 149,-8-1 1,6 9-9,-5-3 1,5 4 22,-6 2 1,1 8-65,-7 3 1,1 4 166,-1 3 0,1 5-86,-1 0 0,1 6-18,0-6 0,-7 6-32,1-6 1,0 0-16,6-6 0,-1-2-177,1-3 1,-1-4 52,1-8 1,2-8-51,3-4 1,-4-5-37,5-6 0,3 2-35,2-8 0,-2 0 98,2-5 1,-5 5 5,5 0 1,0 8 65,6-2 1,-2 9 189,-4 3 1,4 7-2,-4-2-1,4 12-104,2 5 0,0 11 111,0 1 1,-1 7 7,1-1 1,-6 2-69,1-2 0,4 3-69,7-3 1,0-4-18,-6-2 0,7 0-39,5-5 1,1 3-166,-2-10 1,5-3-125,-5-2 1,4-4 152,2-2 0,6-2-100,0-4 0,0-4-166,-6-7 0,6 2 248,0 3 0,12-3 62,-7 3 1,1-1 21,-12 1 0,0-3-18,1 3 0,5 5 93,-1 1 1,0 4 60,-11 2 0,4 0-114,-3 0 1,-5 0 177,-1 0 0,-10 8 36,-2 3 1,2 5 5,10 1 1,-10 0-117,4 1 0,-3-1-17,9 0 0,-4 0-9,4 1 1,-5-7-109,-1 1 0,0-8-88,0 1 0,2-3-27,3-2 0,3-7-43,3-5 1,7-5-29,-1-6 0,2-2 126,10-4 1,-3-4-36,3 4 0,-4 4-5,-8 2 0,0 4 83,0 2 1,-7 5 24,-4 1 0,-7 7 267,-4-2 0,-5 12-122,-8 6 0,-5 5 658,0 6 0,-8 2-345,2 4 0,-4 3-392,-1-3 0,-1-4-235,0-2 0,3-5-251,3-7 0,-2-1 206,8-5 0,-1-3-138,7 4 0,1-6-427,5-6 0,-3-3 279,8-9 0,-5-5-211,5 0 0,-8-2 275,3 2 1,-5 2-316,-1-8 1,-3 8 23,-3-2 1,-4 4-937,-8 2 1685,-7-1 0,5 1 0,-5 0 0</inkml:trace>
  <inkml:trace contextRef="#ctx0" brushRef="#br0" timeOffset="140">18089 18 7615,'24'2'0,"-1"4"0,5-4 781,-5 4 0,1-4-556,-7-2 0,2 0-566,4 0 0,-2 0 75,8 0 266,-8-8 0,12-2 0,-6-7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8:57.8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27 364 7789,'-18'-25'256,"-7"6"1,8-12 128,0 8 1,2 0 886,9 6-891,0 0 0,6 5 274,0 1-97,0 7-211,8-4 1,1 8-24,9 0 0,7-2 66,3-4 1,5 5-68,2-5 0,7 4-114,4 2 0,12-6-14,5 0 1,14 1-90,9 5 0,-35-3 0,2 0-347,7 0 1,1 0-1,4-3 1,1-1 338,5 1 0,2 0 0,3-1 0,2 1-48,2 0 1,1 0-1,-1-1 1,0 1-38,-5 3 1,-1 0 0,0-3 0,-2-2-75,-2 2 0,-1 1 1,3 1-1,0 0 20,0 1 0,0 0 0,-3 0 0,-2-1 22,-3 1 0,-1 0 0,2 0 0,1 0-9,0 3 0,1 0 1,5 0-1,2 0 0,-2 0 0,0 0 0,1 0 1,0 0-70,-9 0 0,-1 0 0,0 1 0,0 0 46,-2 2 1,-1 0 0,4-2 0,-1 0-209,1 2 0,-1 0 0,-4-2 0,-1-1 163,-5 1 0,-2-2 0,0 1 0,0 0-169,41 0 1,6 0 79,-6 0 1,-1 0 14,-11 0 1,-11 0-99,-11 0 1,-6 6 63,-6 0 1,-6 6-412,-11-7 1275,-4 1-1289,-7-6 768,-9 0-857,-1 0 626,-24 0 1,-3 0-503,-15 0 1,-1-2-23,0-4-401,-7 4 77,-10-5 940,-9 7 0,-8 0 0,-1-4 0,1-8 0,0-7 0</inkml:trace>
  <inkml:trace contextRef="#ctx0" brushRef="#br0" timeOffset="574">398 347 7772,'-52'0'7,"0"0"114,1 0 1,6-2 122,5-4 1,5 4 14,7-3 1,-3-3 72,8 2 1,6-1 625,5 1 16,8 4-623,-4-6 1,18 6-132,7-4 0,10 5 34,14-5 1,5 2-3,11-2 1,13 4-67,10-3 0,12 3-298,6 2 1,-43-3 0,2 0 188,3 0 1,1 0 0,0 0 0,1 0-368,3 3 1,3 0 0,5 0 0,1-2 325,6 0 1,2-1 0,4 1 0,1 0-92,5-4 1,0 0 0,-3 4-1,-1 0-355,5-1 0,-2 1 0,-5 0 1,-2 2 336,-3 0 0,-1 0 0,-2 0 0,0 0 4,-3 0 1,-1 0 0,0 0 0,-1 0-175,-4 0 0,0 0 0,0-1 1,0 0 214,0-2 1,1 0 0,1 1 0,0 0-36,-2-3 0,0-1 0,2 3 0,0 0-72,-4-2 1,-1-2 0,-4 2 0,-1-1-205,0-2 1,-1-1 181,-1 0 1,-1 0 65,-5 0 1,0 1 0,-2 2 0,0 0 44,35-5 0,-7 1 113,-4-1 0,-8-3-237,-9 9 0,-3-1 477,-14 6 1,-3 0-709,-9 0 1269,4 0-1335,-22 0 1,3 6 277,-20-1 0,-11 9-539,-12-3 728,-4 5 0,-9 1 0,-2 0 0</inkml:trace>
  <inkml:trace contextRef="#ctx0" brushRef="#br0" timeOffset="1108">2975 157 8014,'11'2'1156,"1"4"1,-6 13-676,5 15 1,-7 12-117,2 18 0,-4 7-90,-2 15 1,0 9-257,0 3 1,0-12 117,0-5 0,0-18-106,0-11 1,0-8 173,0-9 1,2-10-155,3-8-1023,-3-7 513,6-10-406,-8 0 1,0-2 172,0-4 0,0 2 216,0-7 0,-2-1 71,-4-5 1,3-1 23,-9 1 0,0-6 228,-5 0 0,6-6 122,-1 6 0,6-8 4,-5 3 0,1 1 27,-1-2 0,-3 8 389,8-2 0,-1 9 498,1 3-164,4 7 0,-6 0-236,8 16 0,2 1 189,4 16 1,4 5-262,7 7 0,-5-1-164,-1-5 0,1-1 121,5 1 1,0-8-99,0-4 0,1 0-132,-1-6 1,0 2-51,1-13 1,-1 0-166,0-6 1,1 0-135,-1 0 1,0-8-359,0-3 0,-5-5 85,-1-1 1,-1-6-425,2 0 1,1-6-1160,-7 6 2063,7-8 0,-3 4 0,7-7 0</inkml:trace>
  <inkml:trace contextRef="#ctx0" brushRef="#br0" timeOffset="1761">917 1592 8062,'0'-11'1907,"0"-1"-1374,0 8 1,2-3 73,4 7 0,3-2-177,9-4 0,7 4-123,3-4 1,7 4-280,5 2 0,5 0-138,6 0 1,7-5-167,0-1 1,-1-2-173,-5 2 1,-6 2-573,0-7 1,-9 7 1019,-2-2 0,-9-3 0,-8-1 0</inkml:trace>
  <inkml:trace contextRef="#ctx0" brushRef="#br0" timeOffset="2162">1955 1143 7780,'9'-8'926,"7"6"1362,-7-6-953,8 8-579,1 0-501,-9 0 0,-1 8-139,-8 3 1,-2 5-165,-4 1 0,-3 0-26,-9 1 1,1 5-259,0 0 1,0 0-26,-1-6 1,3-5-359,3-1 1,-3-1-337,3 1 300,5 5 142,-9-14 506,15 13 307,-7-13 1,8 8 76,0-5 0,6-1 289,-1 8 1,7-1-133,-6 7 1,5 7 249,-5 3 1,2 5-191,-3 2 1,-3 1-122,4 4 0,-4-1-422,-2 7 0,0-2-34,0 2 1,0 2-39,0-7 0,0-3-451,0-9-918,0 4 196,0-14 237,0-2 1,0-11 202,0-12 1,0-4 849,0-7 0,8-15 0,1-5 0</inkml:trace>
  <inkml:trace contextRef="#ctx0" brushRef="#br0" timeOffset="2596">1989 1419 7780,'2'-17'-673,"4"0"814,-4 7 0,7-5 544,-3 3 1,-2-3-240,8-3 1,-7 7-18,7-1 1,-3 7-118,3-7 0,3 8 4,-3-1 1,3 3-137,3 2 1,-7 0 25,1 0 0,-3 13 61,3 4 1,1 12-64,-7 0 1,0 11 159,-6 6 1,0 4-44,0 2 0,0 2 62,0 4 1,0-6-190,0-1 0,0-1-170,0-9 1,-2-1 68,-4-5 1,4-8-7,-4-4-543,4-4 1,0-9 77,-3-5-1379,3-3 932,-14-9 1,7-5-209,-8-11 1,5 2 393,0-8 1,1 6-72,-6-6 1,-3-2 299,-3-9 0,4 2 410,-4-9 0,6 9 0,5-2 0,-3-1 0,3 7 0,5-3 0,1 14 215,-4-8 32,8 12 0,-3 2 246,10 11 0,5 6 577,7 6 0,-5 2-510,-1 3 1,1 5-91,5-5 1,0-1-372,1 1 1,-1-7 65,0 2 0,1 1-503,-1-1 0,-6 6-98,1-6 0,-6 1-1220,5-1 519,-7-4 272,4 13 1,-16-7 864,-3 3 0,-5-1 0,-1-4 0,-8 3 0,-2 9 0</inkml:trace>
  <inkml:trace contextRef="#ctx0" brushRef="#br0" timeOffset="2749">1799 1713 7776,'-25'10'-495,"6"5"-620,-4-3 1392,3-5 542,11 1 0,3-8-366,12 0 1,5-2 12,12-4 0,-1-3-268,6-8 1,1-1 18,6 1 0,1-2-126,5-4 0,-5 3-19,5-3 1,-7 6-80,-5 6 0,4-5-184,-5 5 1,-3 3-947,-2 2 288,-3-3-626,-11 7 1475,-1 2 0,-16 9 0,-1 9 0</inkml:trace>
  <inkml:trace contextRef="#ctx0" brushRef="#br0" timeOffset="2894">2006 1644 7776,'0'17'0,"0"-5"738,0-1-392,0 1 1,0 5 207,0 1 0,6-7-229,0 1 1,7-3-131,-1 3 1,-2 1-149,1-7 1,1 5-225,5-5 0,0 0-606,1-6 783,-1 0 0,8 0 0,2 0 0</inkml:trace>
  <inkml:trace contextRef="#ctx0" brushRef="#br0" timeOffset="3712">2318 1264 7776,'7'17'373,"-5"0"160,4 0 1,2 1-152,-2-1 1,-1 6 13,-5 0 0,0 8 79,0-2 1,0-2 195,0 1 0,0-6-413,0 1 116,8-4-1551,-6-2 31,6 0 203,-8-7 1,2-2 357,3-8 0,-3-8-72,4-3 1,-4-5 213,-2-1 0,0 0 443,0-1 0,6-5 0,-1 0 0,1-2 0,-6 2 0,0 2-58,0-8 0,0 8 283,0-2 0,6 4 1218,0 1-484,-1 1-274,-5 0 1,2 2 150,4 3-522,-4 4 0,12 10-187,-9 4 1,3 4 101,-2 7 1,-4 0-283,3 0 1,-3 1-84,-2-1 0,6 0-109,0 1 1,0-1 37,-6 0 0,0 2-65,0 5 0,0-5 70,0 4 0,-6-4-68,0-2 1,-2-1-511,3-5-88,3 5 434,-14-7 1,13 7-241,-9-5 422,8-3 1,-5-6 284,3 3-123,4-3 416,-13 6 335,13-8 53,-6 0-432,8 0 2196,0 0-2058,0-8 0,2 5-261,4-9 0,-3 6-206,9-5 0,-6 5 58,5-6-202,1 1 0,5-5-121,0 5 0,-5-2 180,-1 7 0,-5 0-143,6 6 146,-8-8 222,11 6-66,-13-5 121,13 7 0,-13 7-52,4 5 0,-4-2-23,-2 1 203,0 1-225,0 5 0,-2 2-38,-4 4 1,4-4 21,-4 4 1,-3 2-14,-3-2 1,3 1-25,-3-7 0,6 0-118,-5 0 1,5-1 55,-5-5 0,5 3-114,-6-8 0,7 5-354,-7-5 190,0 0 127,-5-6 69,8 0 1,-5-2-8,8-4 1,-5-4 1,5-7 0,0 0 2,6-1 81,0 1 0,0 0 77,0 0 0,2 7 201,4 4 0,4-2 176,7 3 1,0-1-170,0 6 0,3 6 134,3-1 0,-2 9-105,8-3 0,-6 7-113,6 5 1,-3-4-16,3 4 0,4 2-106,-4-2 1,-4 0-142,-2-6 0,-4 1-873,-2-1 1002,-7 0 0,5 1 0,-5-1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9:04.5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4 7816,'0'17'237,"6"-5"151,0-1 0,1-3 97,-1 9 1,-4-4-139,4 11 0,2-5-1,-3-2 1,3 6-211,-2 0 1,-4 0-141,3-5 1,-1-1-60,2 0-443,-4 0-88,6 1-933,-8-9 826,0-1 0,0-10 244,0-4 1,0-3 333,0-9 1,0 1-19,0 0 0,0-2 148,0-4 0,0 1 136,0-6 1,2 6 200,3-1 1,-3-2 264,4 2 1,-2 0-264,2 6 1,-4 0 780,3-1-299,5 1-367,0 0 1,7 7-119,0 4 0,-5 6-129,-1 6 1,-7 4-29,2 7 1,2 6-68,-3 0 0,1 6-63,-6-6 1,0 6-208,0-6 1,0 2-464,0-2 0,0-10 321,0 5 1,0-5-387,0 5 0,0-7-354,0 1 68,0-9 216,-8 5 530,-1-8 1,-9 0 53,1 0 1,6-2-16,-1-4 474,8 5-242,-11-15 440,13 7 0,-8-7-83,5 5 0,3 1 645,-4 4-771,4 4 1,4-7 354,4 3-378,-4 4-106,13-6 0,-11 8-472,7 0 212,-7 0-309,12 0 87,-15 0 209,15 0 0,-14 8 86,4 4 0,-6-3-1,-6 3 0,2-1 65,-8 7 0,7-1 15,-7 0 1,6 4-12,-5-3 1,7 3-3,-2-10 95,-3 5-170,7 1 19,-6 0 1,10-7 3,4-4 0,-2-5-11,7-1 0,1 0-41,5 0-52,0 0 1,0 0 92,1 0-43,-1-7 200,0 5-90,1-6 190,-9 16-191,-1 1 0,-10 9 15,-4-1 0,2-2-42,-7-3 1,-1 3 6,-5-3 0,-6 3-45,0 3 1,0-7 46,6 1 0,-1-3-28,1 3 1,0 1 66,-1-7 0,7 5 102,-1-5 1,8 2-80,-1-2 0,5-4 14,5 3 1,5-3-1,7-2 1,8 0 129,4 0 0,6 0-245,5 0 1,-3 0 100,3 0 1,2 0-81,-1 0 1,5 0 20,-6 0 0,0 0-110,-5 0 0,-2 0-121,-4 0-390,3 0 327,-13 0 1,-1-2-588,-13-3 182,-3 3 1,-4-6 141,-3 8 0,-5-6-291,-7 0 827,-1-7 0,-6 3 0,-3-7 0</inkml:trace>
  <inkml:trace contextRef="#ctx0" brushRef="#br0" timeOffset="615">381 105 7791,'11'0'592,"1"0"0,-7 0 26,7 0-271,0 0 1,5 0 1,0 0-131,0 0 1,1 0-172,-1 0 0,-5 0-27,-1 0 0,-5 0 2,5 0 210,-7 0-304,4 7 0,-8-3 28,0 8 1,-2-1-46,-4 6 0,-3 1 220,-9-1 0,1 2-88,0 4 0,-1-2 15,1 8 0,0-8-18,0 2 1,1-3-4,5-3 1,-3 0 14,8 1-125,-7-1 0,11-6 99,-4 1-203,4-8-20,2 3 126,8-7 1,-4 0-1,7 0 0,-5 0 65,6 0 1,-7 0-3,7 0 0,-6-2-85,5-3 1,-5 3-88,6-4 92,-1-4 0,6 7-8,1-9 1,-7 2-91,1-1 1,-3 1 103,3 5 1,-2 3 90,-5-4 0,-3 2 19,4-2 130,-4 4 1,-2-3 32,0 10 45,0 5 1,-8 13-105,-3 0 1,-5 8 96,-1-2 1,0 3-84,-1 3 0,3-2-23,4-5 0,-5 3-30,5-8 0,3 0-92,2-5 1,4-7-327,2 1 323,0-9-235,8 5 147,2-16 1,7-1-65,0-8 0,6-1-162,0 1 0,0-6 70,-5 0 0,-1 0-47,0 5 0,0 1-56,1 0 0,-3 5-13,-3 1-1,3-1-611,-3-5 974,3 0 0,2-8 0,1-2 0</inkml:trace>
  <inkml:trace contextRef="#ctx0" brushRef="#br0" timeOffset="807">882 191 7776,'0'17'747,"0"3"191,0 3 0,0-2 2,0 8 1,0-1-368,0 7 0,0 7-153,0 4 0,0 2-227,0-2 0,0 4-21,0-3 1,0-5-249,0-2 1,6-5-331,0-6 1,1-4-2026,-1-8 1164,-4-8-914,13-1 2181,-13-16 0,14-1 0,-7-8 0</inkml:trace>
  <inkml:trace contextRef="#ctx0" brushRef="#br0" timeOffset="1385">1003 208 7719,'8'-17'-783,"-6"0"928,4-1 0,-3 1 379,3 0 1,-4 5-86,4 1 1,-2 7 77,1-2 1,-1 4-139,8 2 0,-6 0-16,5 0 0,-5 2-34,5 4 0,-5 4-86,6 7 0,-6 8 52,5 4 0,-7 3-141,2 3 0,1 7-113,-1 4 0,0 2 117,-6-2 1,0 2-67,0-7 0,0 5-227,0-6 1,0 1 95,0-7 0,0-1-324,0-4 1,0-4-333,0-8-286,0-7 160,0-3 216,0-7 0,-6-2 192,0-3 0,-7-5-64,1-7 0,-3-1-184,-2 1 132,-1-8 256,1 6 0,0-8 273,0 4 0,-3 2 0,-3-8 0,4 8 0,-4-2 0,4 0 0,1 5 0,1-3 0,0 10 0,5 1-60,1-1 140,7 7 27,-4-4 1,10 6 228,4-4 0,4 5 420,7-5 1,-6 4-222,1 2 0,-1-2-53,7-4 1,-1 4-255,0-4 0,1 3-42,-1-3-17,0 4-292,1-6 190,-1 8 1,-6 0-82,1 0 0,-8 8-116,1 3 0,-3-1 4,-2 2 1,-5 1 147,-1 10 1,-6-4 49,7 4 1,-7-3 289,6-3-277,-7 0 1,5 0 100,-3 1 1,1-3-155,4-3 56,4 3 1,-5-11 28,7 7-25,0-7 0,2 4-8,3-8 1,-1-6-117,8 0 0,-1-7-174,7 1 1,-7-3-102,1-2 0,-1-6-282,6 0 1,1-8 588,-1 2 0,8-4 0,2-1 0</inkml:trace>
  <inkml:trace contextRef="#ctx0" brushRef="#br0" timeOffset="1941">1591 53 12396,'0'17'445,"0"0"1,0 6-394,0 0 0,-2 2 17,-4-2 0,3-3-145,-9 3 1,1 4 69,-7 1 1,1-1 30,0 2 1,-1-6-284,1 6 0,0-8 100,0 2 0,5-9-298,0-3 25,9 1 201,-5-3 0,10-1 66,4-8 1,3-2-145,9-4 0,-1-1-1,0-5 0,0-1 53,1 7 0,-1-6-307,0 7 1,1-3-42,-1 2-78,-8 4 370,7-5 1,-7 7 311,9 0 0,-9-8 0,7 6 0,-7-6 0</inkml:trace>
  <inkml:trace contextRef="#ctx0" brushRef="#br0" timeOffset="2285">1678 329 8175,'0'-9'1237,"0"1"1,0 10-878,0 4 1,0-2-164,0 7 1,-6 1-50,0 5 1,-2 0 73,3 1 1,3 5-334,-4 0 1,-4 2-64,-1-2 0,1-4-78,-1 4 0,5-4 22,-6-2 1,3 1-221,-3-1 1,-1-5 139,7-1 0,-5-5-545,5 5 503,-8-7 1,10 10-267,-7-9 470,7 1 176,-4 2 0,8 2 190,0 7 0,2-6 182,4 1 336,4-1-437,7 7 0,0-3 96,1-3 1,-7-5-51,1-7-166,-1 0 92,-1 0-313,5 0-9,-5 0 0,1-7-41,1-5 1,-8-3-117,1-3 1,-3 1-220,-2 0 0,6-2-21,0-4 1,0 1-756,-6-6 1203,0-1 0,7-14 0,3-1 0</inkml:trace>
  <inkml:trace contextRef="#ctx0" brushRef="#br0" timeOffset="2479">1937 1 8696,'10'0'1078,"3"2"-671,-7 3 1,0-1 262,-6 8 1,0 5-215,0 6 1,0 10-151,0 1 1,-8 3-401,-4 9 1,-3-6 141,-2 7 0,-6-3-605,0 2 0,0-10-179,5-7 1,1-8-571,0 2 1,5-11 1305,1-6 0,-1-4 0,-5-2 0</inkml:trace>
  <inkml:trace contextRef="#ctx0" brushRef="#br0" timeOffset="2653">1885 226 7352,'17'0'440,"1"0"556,-1 0 1,2 0-324,4 0 1,-3 7-289,3 5 1,-2 3 176,2 2 1,-2 1-275,8-1 0,-8 0-235,2 1 0,-4-3-145,-2-3 1,1 3-377,-1-4 1,-7-1-428,-5 2-1331,-3-9 1206,-2 5 0,-7-8 1020,-5 0 0,-3 0 0,-3 0 0</inkml:trace>
  <inkml:trace contextRef="#ctx0" brushRef="#br0" timeOffset="3070">1954 433 11498,'18'0'1301,"-1"0"-1322,0 0 0,-1 2 36,-5 4 0,-3 3 23,-8 9 0,6-5-2,-1 4 0,1-3-141,-6 9 1,-6-4 14,1-2 0,-3 1 89,2-1 0,2 0-78,-7 1 0,7-7-29,-2 1-154,4-8 120,2 3-107,0-7 0,2-2 106,4-3 0,4-3-98,7-4 1,0-3 214,0 3 0,1 5-83,-1 1 1,0-2 401,1 3 6,-1-1-155,0 6 0,-1 7 220,-5 5-75,-3 3 0,-14 8-45,0 0 0,-9 1 65,-2-7 1,-1 0-233,-5 0 1,4-1 63,2-5 1,5 3-1092,1-8 310,-1-1 1,2-7-409,5-3 1,3-7 389,2-11 0,7-6 658,5-11 0,3-4 0,3-8 0</inkml:trace>
  <inkml:trace contextRef="#ctx0" brushRef="#br0" timeOffset="3270">2490 1 7710,'10'0'1842,"-2"0"-1412,-1 0 0,-5 2-200,4 3 0,-4-1-22,-2 8 1,6-6-279,0 5 0,-1-5-335,-5 5 1,0-5-968,0 6 1,0-7 1371,0 7 0,0-8 0,0 4 0</inkml:trace>
  <inkml:trace contextRef="#ctx0" brushRef="#br0" timeOffset="3905">2387 174 7710,'0'17'287,"0"0"0,0-5 428,0-1 1,0 1-123,0 5 0,0 0-213,0 1 0,0-1 412,0 0-613,0 1 1,0-1-104,0 0-67,0 1-385,7-1 182,-5-8-64,6-1 1,-6-8-172,4 0 196,-4 0 0,11-8 197,-7-3 0,1-3 51,-1 3 1,-2-4 352,8 3-285,-1-3 1,6-3 125,1 1 1,-7 2-111,1 3 0,-6-1 339,5 7-18,1-8-131,5 5-140,0-1 0,-5 3 107,-1 7-117,-7 0 0,4 9-63,-8 8 1,-6 1-106,0 5 0,-7 4 7,1 2 0,-3-3-200,-2 3 1,5-2 37,1 2 0,5-4-96,-6-8 0,8 1 3,-1-1 1,3-6-214,2 1 227,7-8 0,3 3 76,7-7 0,1 0 81,-1 0 0,0-1 2,0-5 1,1 4 129,-1-4 0,-5-2-134,-1 3 251,-7-1 63,4 6-146,-8 0 0,-6 2-36,0 4 0,-7 3 4,1 8 1,-5 1 6,-6-1 0,4 0-1,-4 1-5,3-1-22,3-7 1,2 5 141,3-4 0,-1-1-12,7 2 244,0-1-252,6-1 1,2 3 44,4-7 1,-2 0-28,7-6 0,1 0 112,5 0 0,6 0-156,0 0 1,0 0-151,-6 0 0,1-2-104,-1-4 1,0 4 76,1-4 1,-1 2-436,0-1 1,1 3 81,-1-4 1,-6-2-91,1 3 0,-6-1-678,5 6 304,-7-8 0,9 4 891,-7-7 0,8-1 0,-5-5 0</inkml:trace>
  <inkml:trace contextRef="#ctx0" brushRef="#br0" timeOffset="4052">3113 571 7710,'0'10'3436,"0"5"-3013,0-13-235,0 6-1220,0 0 613,0-6 306,0 5 113,0-7 0,0 8 0,0 2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9:10.5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194 7775,'0'27'0,"2"-2"251,4-8 1,-2 2-15,7 4 0,-1-3 169,2 3 1,9-6-55,-4-5 1,8 1-21,4-7 0,2-2-136,15-10 1,0-6-26,6-11 0,5-9-3,1-9 1,2-9-179,-3-2 0,-3-1-16,4-11 1,-5 8 73,-1-1 0,-6-5-257,1-1 1,-5 1 95,-2-1 0,-1 7-71,-16-1 0,0 3 0,-6 2 1,-5 0 121,-1 0 0,-5 0 40,5 0 0,-7 6-1,2 0 1,2 14 100,-3-3 25,1 12 244,-6-2 1,2 15 37,4 5-68,-4 3-198,5 2 17,-7 0-58,0 0-98,0 7 1,-5 3-13,-1 7 1,-8 1-103,3-1 0,-6 6-185,-6 0 0,3 2-90,-3-2 0,-2-4-280,2 4 0,-2 2-547,2-2 1236,4 0 0,-14-5 0,6-1 0</inkml:trace>
  <inkml:trace contextRef="#ctx0" brushRef="#br0" timeOffset="165">1107 1 7775,'10'7'464,"5"-3"147,-3 8 0,-3-6-118,3 5 0,-6 3 40,5 9 0,-7-4-415,2 4 1,1-2 57,-1 2 1,6-2-811,-7 8 1,3-8 128,-2 2 1,-4-4-721,4-1 1225,3-1 0,-7 0 0,6 1 0</inkml:trace>
  <inkml:trace contextRef="#ctx0" brushRef="#br0" timeOffset="1218">1211 900 7705,'0'10'399,"0"5"0,0-5-101,0 7 1,0 0-11,0 0 1,6-5 161,-1 0 0,3-1 8,-2 6-275,4-7 0,7 3-227,0-7 0,0 0 82,1-6 0,-1-8-339,0-3 0,-5 1 126,-1-1 0,-1-1-42,1-5 0,-3-1 161,-8 1 0,0 0 48,0 0 0,-2 5 20,-4 1 1,3 7 211,-9-2 1,1 4 10,-7 2 0,1 0-57,0 0 0,-1 2-427,1 4 1,6-2-250,-1 7 0,8-5-1093,-2 5 1591,5 1 0,1 5 0,0 0 0</inkml:trace>
  <inkml:trace contextRef="#ctx0" brushRef="#br0" timeOffset="1349">1557 986 7705,'0'18'957,"6"-7"-522,-1 1 0,1-6 538,-6 5-428,0 1-107,8 5-657,-6 0 0,7-1 173,-3-5-1509,-4-3 1555,13-8 0,-13 0 0,6 0 0</inkml:trace>
  <inkml:trace contextRef="#ctx0" brushRef="#br0" timeOffset="1527">1764 796 9545,'0'18'1115,"0"-1"-431,0 0 1,0 2-259,0 4 1,0-1-245,0 6 1,2-1-257,4 2 0,-4 4-62,4-4 1,1-4-316,-1-2 0,2-4-82,-2-2 0,-3-5 533,9-1 0,-8 1 0,3 5 0</inkml:trace>
  <inkml:trace contextRef="#ctx0" brushRef="#br0" timeOffset="2110">1003 1021 7716,'0'-10'840,"0"3"1,-2 7-401,-3 0 0,1 7-34,-8 5 0,1 9 175,-6 2 0,-3 8-322,-3-2 0,4 3-61,-4 3 0,-2-2-671,2-5 0,0 3-211,6-8 1,7-5 683,4-7 0,-3-7 0,-1 4 0</inkml:trace>
  <inkml:trace contextRef="#ctx0" brushRef="#br0" timeOffset="2248">813 1073 8628,'12'0'1431,"-1"0"1,-5 6-821,6-1 0,-1 9-223,6-3 0,6 5-330,0 1 0,8 0-499,-2 1 1,2-1-1610,-2 0 2050,3 1 0,-5-1 0,8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9:20.0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19 7855,'2'-17'-577,"4"0"397,3 0 0,3-1 170,-1 1 1,7 5 138,5 1 1,2 7 174,-2-2 1,4 6-77,7 6 0,3 4 116,3 7 1,4 8-109,8 4 1,6 3 44,-1 3 1,11 5-223,1 1 0,2 1 311,10-2 1,-12-5-285,6-1 0,-8-3-7,8-13 0,6 1-113,5-13 0,-5-1 51,5-5 0,-5-7-152,0-5 1,-3-3 140,-3-3 0,-4 3-78,4 3 1,-2-3-88,2 4-572,-4 3 765,14 0-961,-14 1 1060,-2 5-129,-1-6 18,-7 8 254,8 8-246,8 1 1,-6 9 1,6-1 281,-8 0-261,8 0-25,-6 1 1,6-3-1,-10-3-62,-3-7 1,-3-3 104,-3-2 0,-3 0-10,9 0 1,-3-7-18,3-5 1,1 4 71,-7 3 1,1 3 1,-1 2 1,-4 0-125,3 0 1,-3 0 143,-2 0 0,2 0-144,4 0 1,-3 0-14,9 0 0,-7-2-42,7-4 1,-7 4 81,7-4 0,-9 4-1,3 2 1,-4 0 382,-2 0 1,5 6-210,1 0 0,2 2-147,-3-3 0,3-3 26,3 4 0,5-4-186,-5-2 0,2-8 109,-1-3 0,3-5-43,-4-1 0,3-2-190,-3-4 0,2 4 135,-7-4 1,5 3 67,-5 3 0,6 7-11,-7 5 1,1 3 136,-6 2 0,-2 7 709,-4 5 1,4 3-621,-4 3 0,4-1 104,2 0 1,0-1-178,-1-5 1,1 3-1,0-9 1,-6-1-374,0-10 0,-5 3 78,5-9 1,-2 1-44,2-7 0,-9 3-81,-8 3 1,-1-3-284,7 3 0,-2-1 18,-5 1 0,-3 5-837,-7 7 1414,-1 0 0,0 0 0,1 0 0</inkml:trace>
  <inkml:trace contextRef="#ctx0" brushRef="#br0" timeOffset="1141">8769 137 8425,'25'9'576,"3"5"-419,13-8 1,3 7 0,8-2 0,4 5 9,7 1 1,2 0-167,16 1 1,-2 5 152,1 0 0,-3-2-64,-8-9 1,1 1 31,-1-7 0,0 5-209,0-5 66,-7 0 25,-3-6 1,1 0-90,3 0 0,4 0 34,3 0 1,-1-6 40,0 0 0,0 1 63,0 5 1,0 7-2,1 5 1,-9 3 13,-3 2 1,1 6 160,-1 1 1,7-3-104,-1-10 0,-3 3-45,3-9 1,-1-1-64,6-10 1,2 3 50,4-9 1,-2 1-15,8-7 1,0 1 25,5 0 0,4-6-28,-3 0 1,3 5-220,-9 7 1,3 7 242,3-2 0,-1 4-45,1 2 0,-8 0 25,-4 0 1,-4 2-173,-2 4 1,0 2 65,0 3 0,-5 4 23,-1-3 1,-5-2 20,5 1 0,0-7-14,7 2 1,-7-4-25,0-2 0,-5 0-7,5 0 0,-1 0 33,1 0 1,5 0 3,-5 0 1,4 0-109,2 0 1,-1 0 41,-5 0 0,-3 0-137,-8 0 1,-1 0 46,1 0 0,-8 0-197,-3 0 1,-10 0 266,-3 0 1,1 5-178,6 1 0,-8 0-113,-4-6 0,-4 0-301,-2 0 718,1 0 0,-1-8 0,0-1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9:29.44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5 87 7876,'-34'-10'13,"-1"-5"-13,8 5 0,2 1 834,8-7-72,7 15 27,-5-15-384,13 14 0,2-5-118,12 7 0,3 5-27,2 1 1,8 8 4,4-3 0,13-1-24,10 1 0,10-1 64,13 1-91,3 5-362,9-7 1,9 9 335,-45-10 0,2 1 0,8 0 1,3-1-414,4 1 0,2-1 0,8 1 0,2-2 325,0-1 0,1-1 0,7 3 1,1 0-927,2-2 1,2-1 801,5 3 1,0 0 37,-9-3 1,-1-1 0,2 3 0,-1 0 145,-11-4 1,-1-1-172,5 5 1,0 0 24,-4-6 1,1 0 0,6 6-1,-1 1-101,-3-2 1,0 0 44,-4-3 1,-1 1 1,1 4 0,0 0-16,-3-3 0,0-1 33,3 5 1,2 0-1,0-1 1,1-1 48,-2-1 0,0 0-219,-2-2 1,0-1 118,-3-2 0,0-2 1,-1 1-1,2 0-558,0 1 1,1-2 545,6-2 0,0-1 32,-10 3 1,0 0 0,6-6 0,0 0 29,-8 4 1,0 0 0,0 0 0,0-1-30,1 1 0,-1 0 0,-1 2 0,0 0 81,-1-2 1,-1 0-1,-4 3 1,-1 0-49,-3 3 0,-1 0 1,-3 1-1,0 0 24,1 1 0,-1 1-18,-1 2 0,0 0 15,-1-3 1,0-1 0,44 8 10,-4-1 1,-2-5 187,2 6 0,-11-9-273,0 3 1,-8 2-29,-4-2 1,0-1 694,0-5 0,-7 2-1367,-4 4 397,-12-4 167,-4 6 0,-13-8-49,0 0-627,-16 0 1095,2 7 1,-22-5-1,-3 6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13.0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0 7906,'-10'8'-893,"-5"-6"1204,13 6 40,-6-8-231,8 0 15,0 0 0,14 0-84,3 0 1,18 0 0,-1 0 0,14-6 265,4 0-239,0 0-764,15 6 915,-5 0-158,15 0 0,1 0 72,9 0-106,-1 0 37,8 8 1,3 0 2,-46-3 1,1 1-106,0 3 0,0-2 61,7-6 1,1 0 0,-6 3 0,0-1-47,3-2 0,1-2 0,-4 2 0,0 0 33,-2 2 0,-1 0 0,2-2 1,0 0-25,2 2 1,0 0 46,43-1-12,-4-2 0,-17 1 7,-8 5 0,8-2-161,3 8 0,-3-9 161,-2 3 1,-10 2 19,-1-2 205,-8 7-225,11-11 1,-19 8 183,4-5-156,-4-3-13,4 14 1,2-9-124,3 5 119,-3 3 1,13-11-98,-3 8 97,-5-8 1,10 3 47,1-7-189,-9 0 124,6 0 1,-7 0 28,3 0-24,4 0-20,10 0 0,-6 0 59,4 0 0,-4 0 4,-1 0 1,-1 0-106,0 0 0,0 0 98,0 0-167,0 0 124,1 0 1,7 0 25,3 0-110,-3 0 73,0 0 0,-8 0-2,0 0-115,0 0 98,1 0 1,1 0-80,4 0 84,-4 0-7,13 0 1,-11 0-64,8 0 65,-8 0-915,4 0 892,-8 0 19,0 0 0,0 0-10,1 0-1,-1 0 0,0 6 3,0 0-1,0-1 24,8-5-19,-6 0 1,8 0 14,-4 0 5,4 0-17,7 0 0,1 0 1,-1 0-3,1 0-1030,-1-7 1043,-7 5-11,-2-6 0,-2 8-223,0 0 272,-1 0-47,-4 0 1,-1 0-157,0 0 206,0 8-48,0-6 1,-7 7-49,-5-3 50,-3-4 2,-2 6 0,0-2 344,0-1-422,-8 1 0,6 0-104,-4 0 159,-4-1 1,6-5-30,-7 0-126,7 0 143,-12 0 1,7 0 987,-9 0-961,1 0 0,-1 0 896,1 0-947,-8 0 533,6 0-517,-14 0 0,12-2 263,-8-3-269,0 3-1,-6-6-161,8 8 78,-6-8 1,6 6 38,-8-3 44,1 3-3,-1 2 0,-5 0-89,-1 0 286,1 0-201,-3 0 1,1 0 116,-4 0-126,-5 0 19,7 0 0,-6 0 115,4 0 47,-4 0-157,5 0-144,-7 0-11,0 0-189,0-8-485,0 6 868,0-6 0,-7 8 0,-3 0 0</inkml:trace>
  <inkml:trace contextRef="#ctx0" brushRef="#br0" timeOffset="166">9304 346 8112,'0'-9'-13,"0"1"1,-6 6 12,0-4 0,-7 4 0,3-5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9:30.7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4 623 7707,'0'-17'0,"0"0"458,0-1-164,8 1-1,-6 0 797,5 0-678,1-1 0,-6 1 200,4 0-155,-4-1-200,-2 1 1,0 0 128,0 0 172,0-1-275,0 1 0,-8 2 321,-4 3-357,-3-3-99,-2 13 0,-8-6-26,-4 8 76,4 0-1,-8 8-19,6 1-30,1 1 0,-5 5 3,8-3 0,5 3 12,7 3 0,5-7 158,-5 1-672,7-1 275,-4-1 1,16-1-256,3-3 201,5-4-54,1 6 1,0-8-234,1 0 217,7 0 132,-6 7-149,6-5 182,-8 6 0,0 0-51,1 3 221,7-3-174,-6 7 1,2 3 57,-4 10 1,-9 5 123,9 2 0,-3 7 522,3 4-304,0 4-163,-7 10 0,3-5 251,-7 9-634,0-9 321,2-3-159,-7-2 132,7-6 1,-8-5 120,0-5-496,0-10 220,-8 0 1,5-6-32,-9-1-77,1-7 1,-7-3-1013,1-7 1048,0 0-229,-1 0-1284,1 0 1031,7 0 1,-5-7-132,4-5-819,-5-3 979,-1-3 1,5-6 570,1-5 0,-1-4 0,-5-2 0</inkml:trace>
  <inkml:trace contextRef="#ctx0" brushRef="#br0" timeOffset="665">553 18 7763,'0'-9'1197,"0"1"1,0 21-611,0 5 1037,0 10-1015,8-1 0,-4 16 553,8 3-631,-9 4-639,5 2 540,0-1-267,-6 1 0,5-6-6,-7 0 1,0-13 134,0 2 10,0-12-472,0-6 156,0-2 211,0-13 7,0 6-297,0-16 0,-5 5-461,-1-9 304,0 0 12,6-5 1,0-8-395,0-4 439,0 4-91,0-7 253,0 13-41,8-14 1,-1 14-6,5-4 0,3 3 61,-3 3 1,3 7 0,3 5 1,5-3 195,0 2 1,0 2 275,-6 10-269,0 4-45,1 7 268,-1 8-210,-8-6 0,-1 12 97,-8-8-102,0 8-111,0-12 0,-2 12-2,-4-8 0,-3 2-93,-8-2 1,-6-4-118,-1 4 0,1-11-359,6-7 0,0 3-1080,0-2 1054,-1 0 0,3-8-1668,3-4 1478,5-4 1,7-9-57,0-4 756,7-4 0,11-7 0,9-1 0</inkml:trace>
  <inkml:trace contextRef="#ctx0" brushRef="#br0" timeOffset="1076">1055 416 7755,'0'9'0,"-2"5"934,-4-8-366,4 7 60,-5-11 345,7 13-481,0-5-145,0 0 754,0 5-398,0-13-276,0 6 0,0-1 0,0-5-163,7 6 0,-3-8 89,8 0-520,-1-8 180,7-1 1,-1-11-756,0-3 467,0 4 273,1-14 1,-1 12-748,0-8 320,1 1 247,-9 1-112,-1-6 150,0 14 1,-6-6-237,3 8 538,-3-1-165,-9 9 1,-3 1-187,-7 8 1237,-8 8-719,5 9 0,-12 10-36,3 8 1090,4 7-793,0-6 0,4 7-250,4-9-114,3 1-20,14-1-459,0-7 261,0-9 1,14-5 184,3-7-1510,12-1 943,-2-5 1,13-1-73,0-5-1654,1-4 1241,1-15 1,-6 6-1267,5-4 1165,-5 4 964,-1 1 0,-1 1 0,1 0 0</inkml:trace>
  <inkml:trace contextRef="#ctx0" brushRef="#br0" timeOffset="1424">1626 364 7755,'0'-10'2271,"0"-5"-741,0 5-973,0 1 0,0-1 1303,0 4-918,0 4-582,-8-13 0,6 11 235,-4-7-180,-3 7-226,7-4-88,-14 8 48,14 0 141,-13 0-625,5 8 328,1 2 1,1 7 126,8 0-341,0 0 212,0 1 1,0 5-1001,0 0 544,8 0 231,1 2 1,3-6-527,0 4 381,-1-4 223,6-1 0,1 1 34,-1 4 1,0-10-189,1 5 584,-9-5-166,7 4 125,-15 1-137,7-1-69,-8-7 0,-8 3 159,-3-7 104,-4 0-176,-10 1 1,5-5-366,-3 4 143,-4-4 0,8-8-1260,-4 0 924,4-7 0,9 1-14,5-11-1650,3 4 955,2-14 1153,0 6 0,7-15 0,3-2 0</inkml:trace>
  <inkml:trace contextRef="#ctx0" brushRef="#br0" timeOffset="1601">1972 105 7719,'0'11'382,"0"1"0,5-1 564,1 6 0,0 3 506,-6 3-709,0-4-409,0 14 0,0-6 1806,0 7-1083,0 1-491,0-1 1,6 7 72,-1-1 0,7-2-567,-6-9 0,7 2-454,-1-8 1,3-2 410,2-9-2352,1-5 1680,-1-7 1,-6-2-3197,1-3 1808,-1-5 2031,-1-7 0,5-8 0,-5-2 0</inkml:trace>
  <inkml:trace contextRef="#ctx0" brushRef="#br0" timeOffset="1758">1920 329 7719,'-8'10'0,"4"0"1622,-7-5 66,7-3-689,-4 6 1,10-8-366,4 0 1,5 0 169,12 0 0,4 0-674,8 0 0,-1-6-377,1 0 1,0-5-761,-1 5 0,1-5 674,-1 5 0,-1-6 333,-4 7 0,3-9 0,-5 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9T13:03:41.7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 7736,'-12'0'364,"1"0"-364,7 0 837,-4 0-139,8 0 1424,0 0-1758,8 0 1,4 0-4,11 0 1,3 0-270,9 0 0,2 0 108,3 0 0,-2 0-434,8 0 0,-1 0-170,1 0 1,-4 0-418,-7 0 0,-1 0 430,1 0 391,-1 0 0,1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E7CB2-3B8A-4247-9D59-1C4F8FDD5DDF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EF9B3-F188-4413-B815-8D36B8C5F9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70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EF9B3-F188-4413-B815-8D36B8C5F9A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38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22346388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42694000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4412" cy="3429000"/>
          </a:xfrm>
        </p:spPr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38296147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6238" y="681038"/>
            <a:ext cx="6096000" cy="3429000"/>
          </a:xfrm>
        </p:spPr>
      </p:sp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1038" y="4338638"/>
            <a:ext cx="5486400" cy="4114800"/>
          </a:xfrm>
        </p:spPr>
        <p:txBody>
          <a:bodyPr/>
          <a:lstStyle/>
          <a:p>
            <a:r>
              <a:rPr lang="zh-CN" altLang="zh-CN"/>
              <a:t>c0的大小决定了对粒子当前速度继承的多少，称为惯性因子；</a:t>
            </a:r>
          </a:p>
          <a:p>
            <a:r>
              <a:rPr lang="zh-CN" altLang="zh-CN"/>
              <a:t>c1决定了自身经验对粒子速度的影响程度，它保证了粒子能够向自己的历史最优位置靠近，称为学习因子；</a:t>
            </a:r>
          </a:p>
          <a:p>
            <a:r>
              <a:rPr lang="zh-CN" altLang="zh-CN"/>
              <a:t>c2决定了群体经验对粒子个体速度的影响程度，它保证了粒子能够向群体中的其他粒子学习，使粒子在飞行时向邻域内所有粒子曾找到过的历史最优位置靠近，也称为学习因子．</a:t>
            </a:r>
          </a:p>
        </p:txBody>
      </p:sp>
    </p:spTree>
    <p:extLst>
      <p:ext uri="{BB962C8B-B14F-4D97-AF65-F5344CB8AC3E}">
        <p14:creationId xmlns:p14="http://schemas.microsoft.com/office/powerpoint/2010/main" val="2816596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931993"/>
            <a:ext cx="12192000" cy="45719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22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90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6226"/>
            <a:ext cx="10972800" cy="942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5384800" cy="4678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447800"/>
            <a:ext cx="5384800" cy="4678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95EED50-B25C-497F-81A8-EB0F29C0669C}" type="datetime1">
              <a:rPr lang="zh-CN" altLang="en-US"/>
              <a:pPr/>
              <a:t>2022/5/29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E8B3E4E-1350-4236-9228-6272F99577D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7579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  <a:ln w="12700">
            <a:solidFill>
              <a:schemeClr val="accent4"/>
            </a:solidFill>
          </a:ln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" y="0"/>
            <a:ext cx="1866122" cy="5225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>
            <a:normAutofit/>
          </a:bodyPr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3C19958-B120-46D9-A7C3-DBE891BAF5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63" t="44271"/>
          <a:stretch/>
        </p:blipFill>
        <p:spPr>
          <a:xfrm rot="16200000">
            <a:off x="8343899" y="-2946399"/>
            <a:ext cx="901702" cy="6794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D6C288-A50E-4296-9C84-523FCDCA02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2" r="62778" b="20521"/>
          <a:stretch/>
        </p:blipFill>
        <p:spPr>
          <a:xfrm rot="16200000">
            <a:off x="4394200" y="1562100"/>
            <a:ext cx="901700" cy="9690100"/>
          </a:xfrm>
          <a:prstGeom prst="rect">
            <a:avLst/>
          </a:prstGeom>
        </p:spPr>
      </p:pic>
      <p:sp>
        <p:nvSpPr>
          <p:cNvPr id="13" name="文本框 12"/>
          <p:cNvSpPr txBox="1"/>
          <p:nvPr userDrawn="1"/>
        </p:nvSpPr>
        <p:spPr>
          <a:xfrm>
            <a:off x="10684386" y="638443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最优化技术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10748865" y="6721475"/>
            <a:ext cx="1443135" cy="0"/>
          </a:xfrm>
          <a:prstGeom prst="line">
            <a:avLst/>
          </a:prstGeom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033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172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4061911"/>
            <a:ext cx="12192000" cy="261257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9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1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6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71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30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962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2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ADF8D-CB77-459F-9308-A84FC0D21C25}" type="datetimeFigureOut">
              <a:rPr lang="zh-CN" altLang="en-US" smtClean="0"/>
              <a:t>2022/5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7821B-5F3F-4B3C-81E0-24BE15B96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9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7.png"/><Relationship Id="rId3" Type="http://schemas.openxmlformats.org/officeDocument/2006/relationships/image" Target="../media/image42.png"/><Relationship Id="rId21" Type="http://schemas.openxmlformats.org/officeDocument/2006/relationships/customXml" Target="../ink/ink29.xml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17" Type="http://schemas.openxmlformats.org/officeDocument/2006/relationships/customXml" Target="../ink/ink2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20" Type="http://schemas.openxmlformats.org/officeDocument/2006/relationships/image" Target="../media/image48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44.jpeg"/><Relationship Id="rId15" Type="http://schemas.openxmlformats.org/officeDocument/2006/relationships/customXml" Target="../ink/ink26.xml"/><Relationship Id="rId10" Type="http://schemas.openxmlformats.org/officeDocument/2006/relationships/image" Target="../media/image45.jpeg"/><Relationship Id="rId19" Type="http://schemas.openxmlformats.org/officeDocument/2006/relationships/customXml" Target="../ink/ink28.xml"/><Relationship Id="rId4" Type="http://schemas.openxmlformats.org/officeDocument/2006/relationships/image" Target="../media/image43.jpeg"/><Relationship Id="rId9" Type="http://schemas.openxmlformats.org/officeDocument/2006/relationships/image" Target="../media/image39.wmf"/><Relationship Id="rId14" Type="http://schemas.openxmlformats.org/officeDocument/2006/relationships/image" Target="../media/image41.wmf"/><Relationship Id="rId22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5.jpe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jpe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54.jpeg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4.xml"/><Relationship Id="rId18" Type="http://schemas.openxmlformats.org/officeDocument/2006/relationships/image" Target="../media/image63.png"/><Relationship Id="rId26" Type="http://schemas.openxmlformats.org/officeDocument/2006/relationships/image" Target="../media/image67.png"/><Relationship Id="rId3" Type="http://schemas.openxmlformats.org/officeDocument/2006/relationships/oleObject" Target="../embeddings/oleObject17.bin"/><Relationship Id="rId21" Type="http://schemas.openxmlformats.org/officeDocument/2006/relationships/customXml" Target="../ink/ink38.xml"/><Relationship Id="rId34" Type="http://schemas.openxmlformats.org/officeDocument/2006/relationships/image" Target="../media/image71.png"/><Relationship Id="rId7" Type="http://schemas.openxmlformats.org/officeDocument/2006/relationships/customXml" Target="../ink/ink31.xml"/><Relationship Id="rId12" Type="http://schemas.openxmlformats.org/officeDocument/2006/relationships/image" Target="../media/image60.png"/><Relationship Id="rId17" Type="http://schemas.openxmlformats.org/officeDocument/2006/relationships/customXml" Target="../ink/ink36.xml"/><Relationship Id="rId25" Type="http://schemas.openxmlformats.org/officeDocument/2006/relationships/customXml" Target="../ink/ink40.xml"/><Relationship Id="rId33" Type="http://schemas.openxmlformats.org/officeDocument/2006/relationships/customXml" Target="../ink/ink4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png"/><Relationship Id="rId20" Type="http://schemas.openxmlformats.org/officeDocument/2006/relationships/image" Target="../media/image64.png"/><Relationship Id="rId29" Type="http://schemas.openxmlformats.org/officeDocument/2006/relationships/customXml" Target="../ink/ink4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png"/><Relationship Id="rId11" Type="http://schemas.openxmlformats.org/officeDocument/2006/relationships/customXml" Target="../ink/ink33.xml"/><Relationship Id="rId24" Type="http://schemas.openxmlformats.org/officeDocument/2006/relationships/image" Target="../media/image66.png"/><Relationship Id="rId32" Type="http://schemas.openxmlformats.org/officeDocument/2006/relationships/image" Target="../media/image70.png"/><Relationship Id="rId5" Type="http://schemas.openxmlformats.org/officeDocument/2006/relationships/customXml" Target="../ink/ink30.xml"/><Relationship Id="rId15" Type="http://schemas.openxmlformats.org/officeDocument/2006/relationships/customXml" Target="../ink/ink35.xml"/><Relationship Id="rId23" Type="http://schemas.openxmlformats.org/officeDocument/2006/relationships/customXml" Target="../ink/ink39.xml"/><Relationship Id="rId28" Type="http://schemas.openxmlformats.org/officeDocument/2006/relationships/image" Target="../media/image68.png"/><Relationship Id="rId36" Type="http://schemas.openxmlformats.org/officeDocument/2006/relationships/image" Target="../media/image72.png"/><Relationship Id="rId10" Type="http://schemas.openxmlformats.org/officeDocument/2006/relationships/image" Target="../media/image59.png"/><Relationship Id="rId19" Type="http://schemas.openxmlformats.org/officeDocument/2006/relationships/customXml" Target="../ink/ink37.xml"/><Relationship Id="rId31" Type="http://schemas.openxmlformats.org/officeDocument/2006/relationships/customXml" Target="../ink/ink43.xml"/><Relationship Id="rId4" Type="http://schemas.openxmlformats.org/officeDocument/2006/relationships/image" Target="../media/image56.wmf"/><Relationship Id="rId9" Type="http://schemas.openxmlformats.org/officeDocument/2006/relationships/customXml" Target="../ink/ink32.xml"/><Relationship Id="rId14" Type="http://schemas.openxmlformats.org/officeDocument/2006/relationships/image" Target="../media/image61.png"/><Relationship Id="rId22" Type="http://schemas.openxmlformats.org/officeDocument/2006/relationships/image" Target="../media/image65.png"/><Relationship Id="rId27" Type="http://schemas.openxmlformats.org/officeDocument/2006/relationships/customXml" Target="../ink/ink41.xml"/><Relationship Id="rId30" Type="http://schemas.openxmlformats.org/officeDocument/2006/relationships/image" Target="../media/image69.png"/><Relationship Id="rId35" Type="http://schemas.openxmlformats.org/officeDocument/2006/relationships/customXml" Target="../ink/ink45.xml"/><Relationship Id="rId8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customXml" Target="../ink/ink4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1.wmf"/><Relationship Id="rId26" Type="http://schemas.openxmlformats.org/officeDocument/2006/relationships/image" Target="../media/image84.png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25.bin"/><Relationship Id="rId25" Type="http://schemas.openxmlformats.org/officeDocument/2006/relationships/customXml" Target="../ink/ink4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17.wmf"/><Relationship Id="rId29" Type="http://schemas.openxmlformats.org/officeDocument/2006/relationships/customXml" Target="../ink/ink4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85.png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79.wmf"/><Relationship Id="rId22" Type="http://schemas.openxmlformats.org/officeDocument/2006/relationships/image" Target="../media/image82.wmf"/><Relationship Id="rId27" Type="http://schemas.openxmlformats.org/officeDocument/2006/relationships/customXml" Target="../ink/ink48.xml"/><Relationship Id="rId30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7.wmf"/><Relationship Id="rId18" Type="http://schemas.openxmlformats.org/officeDocument/2006/relationships/image" Target="../media/image5.jpeg"/><Relationship Id="rId26" Type="http://schemas.openxmlformats.org/officeDocument/2006/relationships/image" Target="../media/image90.png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83.wmf"/><Relationship Id="rId25" Type="http://schemas.openxmlformats.org/officeDocument/2006/relationships/customXml" Target="../ink/ink51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87.wmf"/><Relationship Id="rId29" Type="http://schemas.openxmlformats.org/officeDocument/2006/relationships/customXml" Target="../ink/ink5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80.wmf"/><Relationship Id="rId24" Type="http://schemas.openxmlformats.org/officeDocument/2006/relationships/image" Target="../media/image89.png"/><Relationship Id="rId5" Type="http://schemas.openxmlformats.org/officeDocument/2006/relationships/image" Target="../media/image75.wmf"/><Relationship Id="rId15" Type="http://schemas.openxmlformats.org/officeDocument/2006/relationships/image" Target="../media/image82.wmf"/><Relationship Id="rId23" Type="http://schemas.openxmlformats.org/officeDocument/2006/relationships/customXml" Target="../ink/ink50.xml"/><Relationship Id="rId28" Type="http://schemas.openxmlformats.org/officeDocument/2006/relationships/image" Target="../media/image91.png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88.wmf"/><Relationship Id="rId27" Type="http://schemas.openxmlformats.org/officeDocument/2006/relationships/customXml" Target="../ink/ink52.xml"/><Relationship Id="rId30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7.wmf"/><Relationship Id="rId18" Type="http://schemas.openxmlformats.org/officeDocument/2006/relationships/image" Target="../media/image5.jpeg"/><Relationship Id="rId26" Type="http://schemas.openxmlformats.org/officeDocument/2006/relationships/image" Target="../media/image96.png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83.wmf"/><Relationship Id="rId25" Type="http://schemas.openxmlformats.org/officeDocument/2006/relationships/customXml" Target="../ink/ink55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93.wmf"/><Relationship Id="rId29" Type="http://schemas.openxmlformats.org/officeDocument/2006/relationships/customXml" Target="../ink/ink5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80.wmf"/><Relationship Id="rId24" Type="http://schemas.openxmlformats.org/officeDocument/2006/relationships/image" Target="../media/image95.png"/><Relationship Id="rId5" Type="http://schemas.openxmlformats.org/officeDocument/2006/relationships/image" Target="../media/image75.wmf"/><Relationship Id="rId15" Type="http://schemas.openxmlformats.org/officeDocument/2006/relationships/image" Target="../media/image82.wmf"/><Relationship Id="rId23" Type="http://schemas.openxmlformats.org/officeDocument/2006/relationships/customXml" Target="../ink/ink54.xml"/><Relationship Id="rId28" Type="http://schemas.openxmlformats.org/officeDocument/2006/relationships/image" Target="../media/image97.png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94.wmf"/><Relationship Id="rId27" Type="http://schemas.openxmlformats.org/officeDocument/2006/relationships/customXml" Target="../ink/ink56.xml"/><Relationship Id="rId30" Type="http://schemas.openxmlformats.org/officeDocument/2006/relationships/image" Target="../media/image98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image" Target="../media/image5.jpeg"/><Relationship Id="rId26" Type="http://schemas.openxmlformats.org/officeDocument/2006/relationships/image" Target="../media/image102.png"/><Relationship Id="rId21" Type="http://schemas.openxmlformats.org/officeDocument/2006/relationships/customXml" Target="../ink/ink59.xml"/><Relationship Id="rId34" Type="http://schemas.openxmlformats.org/officeDocument/2006/relationships/image" Target="../media/image106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3.wmf"/><Relationship Id="rId25" Type="http://schemas.openxmlformats.org/officeDocument/2006/relationships/customXml" Target="../ink/ink61.xml"/><Relationship Id="rId33" Type="http://schemas.openxmlformats.org/officeDocument/2006/relationships/customXml" Target="../ink/ink65.xml"/><Relationship Id="rId38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99.png"/><Relationship Id="rId29" Type="http://schemas.openxmlformats.org/officeDocument/2006/relationships/customXml" Target="../ink/ink6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0.wmf"/><Relationship Id="rId24" Type="http://schemas.openxmlformats.org/officeDocument/2006/relationships/image" Target="../media/image101.png"/><Relationship Id="rId32" Type="http://schemas.openxmlformats.org/officeDocument/2006/relationships/image" Target="../media/image105.png"/><Relationship Id="rId37" Type="http://schemas.openxmlformats.org/officeDocument/2006/relationships/customXml" Target="../ink/ink67.xml"/><Relationship Id="rId5" Type="http://schemas.openxmlformats.org/officeDocument/2006/relationships/image" Target="../media/image75.wmf"/><Relationship Id="rId15" Type="http://schemas.openxmlformats.org/officeDocument/2006/relationships/image" Target="../media/image82.wmf"/><Relationship Id="rId23" Type="http://schemas.openxmlformats.org/officeDocument/2006/relationships/customXml" Target="../ink/ink60.xml"/><Relationship Id="rId28" Type="http://schemas.openxmlformats.org/officeDocument/2006/relationships/image" Target="../media/image103.png"/><Relationship Id="rId36" Type="http://schemas.openxmlformats.org/officeDocument/2006/relationships/image" Target="../media/image107.png"/><Relationship Id="rId10" Type="http://schemas.openxmlformats.org/officeDocument/2006/relationships/oleObject" Target="../embeddings/oleObject50.bin"/><Relationship Id="rId19" Type="http://schemas.openxmlformats.org/officeDocument/2006/relationships/customXml" Target="../ink/ink58.xml"/><Relationship Id="rId31" Type="http://schemas.openxmlformats.org/officeDocument/2006/relationships/customXml" Target="../ink/ink64.xml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100.png"/><Relationship Id="rId27" Type="http://schemas.openxmlformats.org/officeDocument/2006/relationships/customXml" Target="../ink/ink62.xml"/><Relationship Id="rId30" Type="http://schemas.openxmlformats.org/officeDocument/2006/relationships/image" Target="../media/image104.png"/><Relationship Id="rId35" Type="http://schemas.openxmlformats.org/officeDocument/2006/relationships/customXml" Target="../ink/ink66.xml"/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customXml" Target="../ink/ink70.xml"/><Relationship Id="rId18" Type="http://schemas.openxmlformats.org/officeDocument/2006/relationships/image" Target="../media/image116.png"/><Relationship Id="rId26" Type="http://schemas.openxmlformats.org/officeDocument/2006/relationships/image" Target="../media/image120.png"/><Relationship Id="rId3" Type="http://schemas.openxmlformats.org/officeDocument/2006/relationships/oleObject" Target="../embeddings/oleObject54.bin"/><Relationship Id="rId21" Type="http://schemas.openxmlformats.org/officeDocument/2006/relationships/customXml" Target="../ink/ink74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13.png"/><Relationship Id="rId17" Type="http://schemas.openxmlformats.org/officeDocument/2006/relationships/customXml" Target="../ink/ink72.xml"/><Relationship Id="rId25" Type="http://schemas.openxmlformats.org/officeDocument/2006/relationships/customXml" Target="../ink/ink7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png"/><Relationship Id="rId20" Type="http://schemas.openxmlformats.org/officeDocument/2006/relationships/image" Target="../media/image117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customXml" Target="../ink/ink69.xml"/><Relationship Id="rId24" Type="http://schemas.openxmlformats.org/officeDocument/2006/relationships/image" Target="../media/image119.png"/><Relationship Id="rId5" Type="http://schemas.openxmlformats.org/officeDocument/2006/relationships/oleObject" Target="../embeddings/oleObject55.bin"/><Relationship Id="rId15" Type="http://schemas.openxmlformats.org/officeDocument/2006/relationships/customXml" Target="../ink/ink71.xml"/><Relationship Id="rId23" Type="http://schemas.openxmlformats.org/officeDocument/2006/relationships/customXml" Target="../ink/ink75.xml"/><Relationship Id="rId28" Type="http://schemas.openxmlformats.org/officeDocument/2006/relationships/image" Target="../media/image121.png"/><Relationship Id="rId10" Type="http://schemas.openxmlformats.org/officeDocument/2006/relationships/image" Target="../media/image112.png"/><Relationship Id="rId19" Type="http://schemas.openxmlformats.org/officeDocument/2006/relationships/customXml" Target="../ink/ink73.xml"/><Relationship Id="rId4" Type="http://schemas.openxmlformats.org/officeDocument/2006/relationships/image" Target="../media/image109.wmf"/><Relationship Id="rId9" Type="http://schemas.openxmlformats.org/officeDocument/2006/relationships/customXml" Target="../ink/ink68.xml"/><Relationship Id="rId14" Type="http://schemas.openxmlformats.org/officeDocument/2006/relationships/image" Target="../media/image114.png"/><Relationship Id="rId22" Type="http://schemas.openxmlformats.org/officeDocument/2006/relationships/image" Target="../media/image118.png"/><Relationship Id="rId27" Type="http://schemas.openxmlformats.org/officeDocument/2006/relationships/customXml" Target="../ink/ink7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oleObject" Target="../embeddings/oleObject57.bin"/><Relationship Id="rId7" Type="http://schemas.openxmlformats.org/officeDocument/2006/relationships/customXml" Target="../ink/ink7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3.png"/><Relationship Id="rId5" Type="http://schemas.openxmlformats.org/officeDocument/2006/relationships/customXml" Target="../ink/ink78.xml"/><Relationship Id="rId10" Type="http://schemas.openxmlformats.org/officeDocument/2006/relationships/image" Target="../media/image125.png"/><Relationship Id="rId4" Type="http://schemas.openxmlformats.org/officeDocument/2006/relationships/image" Target="../media/image122.wmf"/><Relationship Id="rId9" Type="http://schemas.openxmlformats.org/officeDocument/2006/relationships/customXml" Target="../ink/ink8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wmf"/><Relationship Id="rId11" Type="http://schemas.openxmlformats.org/officeDocument/2006/relationships/image" Target="../media/image130.pn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34.wmf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70.png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wmf"/><Relationship Id="rId11" Type="http://schemas.openxmlformats.org/officeDocument/2006/relationships/image" Target="../media/image133.wmf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131.wmf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150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6.wmf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5.jpeg"/><Relationship Id="rId23" Type="http://schemas.openxmlformats.org/officeDocument/2006/relationships/image" Target="../media/image151.wmf"/><Relationship Id="rId10" Type="http://schemas.openxmlformats.org/officeDocument/2006/relationships/image" Target="../media/image145.wmf"/><Relationship Id="rId19" Type="http://schemas.openxmlformats.org/officeDocument/2006/relationships/image" Target="../media/image149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47.wmf"/><Relationship Id="rId22" Type="http://schemas.openxmlformats.org/officeDocument/2006/relationships/oleObject" Target="../embeddings/oleObject8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3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143.wmf"/><Relationship Id="rId10" Type="http://schemas.openxmlformats.org/officeDocument/2006/relationships/image" Target="../media/image154.wmf"/><Relationship Id="rId19" Type="http://schemas.openxmlformats.org/officeDocument/2006/relationships/image" Target="../media/image151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52.wmf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oleObject" Target="../embeddings/oleObject103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47.wmf"/><Relationship Id="rId22" Type="http://schemas.openxmlformats.org/officeDocument/2006/relationships/image" Target="../media/image159.wmf"/><Relationship Id="rId27" Type="http://schemas.openxmlformats.org/officeDocument/2006/relationships/image" Target="../media/image1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47.wmf"/><Relationship Id="rId22" Type="http://schemas.openxmlformats.org/officeDocument/2006/relationships/image" Target="../media/image1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5.jpeg"/><Relationship Id="rId10" Type="http://schemas.openxmlformats.org/officeDocument/2006/relationships/image" Target="../media/image16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7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7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png"/><Relationship Id="rId18" Type="http://schemas.openxmlformats.org/officeDocument/2006/relationships/customXml" Target="../ink/ink5.xml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png"/><Relationship Id="rId7" Type="http://schemas.openxmlformats.org/officeDocument/2006/relationships/image" Target="../media/image7.wmf"/><Relationship Id="rId12" Type="http://schemas.openxmlformats.org/officeDocument/2006/relationships/customXml" Target="../ink/ink2.xml"/><Relationship Id="rId17" Type="http://schemas.openxmlformats.org/officeDocument/2006/relationships/image" Target="../media/image12.png"/><Relationship Id="rId25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4.xml"/><Relationship Id="rId20" Type="http://schemas.openxmlformats.org/officeDocument/2006/relationships/customXml" Target="../ink/ink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24" Type="http://schemas.openxmlformats.org/officeDocument/2006/relationships/customXml" Target="../ink/ink8.xml"/><Relationship Id="rId5" Type="http://schemas.openxmlformats.org/officeDocument/2006/relationships/image" Target="../media/image6.wmf"/><Relationship Id="rId15" Type="http://schemas.openxmlformats.org/officeDocument/2006/relationships/image" Target="../media/image11.png"/><Relationship Id="rId23" Type="http://schemas.openxmlformats.org/officeDocument/2006/relationships/image" Target="../media/image15.png"/><Relationship Id="rId10" Type="http://schemas.openxmlformats.org/officeDocument/2006/relationships/customXml" Target="../ink/ink1.xml"/><Relationship Id="rId19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customXml" Target="../ink/ink3.xml"/><Relationship Id="rId22" Type="http://schemas.openxmlformats.org/officeDocument/2006/relationships/customXml" Target="../ink/ink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0.xml"/><Relationship Id="rId18" Type="http://schemas.openxmlformats.org/officeDocument/2006/relationships/image" Target="../media/image24.png"/><Relationship Id="rId26" Type="http://schemas.openxmlformats.org/officeDocument/2006/relationships/image" Target="../media/image28.png"/><Relationship Id="rId39" Type="http://schemas.openxmlformats.org/officeDocument/2006/relationships/customXml" Target="../ink/ink23.xml"/><Relationship Id="rId21" Type="http://schemas.openxmlformats.org/officeDocument/2006/relationships/customXml" Target="../ink/ink14.xml"/><Relationship Id="rId34" Type="http://schemas.openxmlformats.org/officeDocument/2006/relationships/image" Target="../media/image3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png"/><Relationship Id="rId17" Type="http://schemas.openxmlformats.org/officeDocument/2006/relationships/customXml" Target="../ink/ink12.xml"/><Relationship Id="rId25" Type="http://schemas.openxmlformats.org/officeDocument/2006/relationships/customXml" Target="../ink/ink16.xml"/><Relationship Id="rId33" Type="http://schemas.openxmlformats.org/officeDocument/2006/relationships/customXml" Target="../ink/ink20.xml"/><Relationship Id="rId38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png"/><Relationship Id="rId20" Type="http://schemas.openxmlformats.org/officeDocument/2006/relationships/image" Target="../media/image25.png"/><Relationship Id="rId29" Type="http://schemas.openxmlformats.org/officeDocument/2006/relationships/customXml" Target="../ink/ink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customXml" Target="../ink/ink9.xml"/><Relationship Id="rId24" Type="http://schemas.openxmlformats.org/officeDocument/2006/relationships/image" Target="../media/image27.png"/><Relationship Id="rId32" Type="http://schemas.openxmlformats.org/officeDocument/2006/relationships/image" Target="../media/image31.png"/><Relationship Id="rId37" Type="http://schemas.openxmlformats.org/officeDocument/2006/relationships/customXml" Target="../ink/ink22.xml"/><Relationship Id="rId40" Type="http://schemas.openxmlformats.org/officeDocument/2006/relationships/image" Target="../media/image35.png"/><Relationship Id="rId5" Type="http://schemas.openxmlformats.org/officeDocument/2006/relationships/oleObject" Target="../embeddings/oleObject5.bin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28" Type="http://schemas.openxmlformats.org/officeDocument/2006/relationships/image" Target="../media/image29.png"/><Relationship Id="rId36" Type="http://schemas.openxmlformats.org/officeDocument/2006/relationships/image" Target="../media/image33.png"/><Relationship Id="rId10" Type="http://schemas.openxmlformats.org/officeDocument/2006/relationships/image" Target="../media/image20.wmf"/><Relationship Id="rId19" Type="http://schemas.openxmlformats.org/officeDocument/2006/relationships/customXml" Target="../ink/ink13.xml"/><Relationship Id="rId31" Type="http://schemas.openxmlformats.org/officeDocument/2006/relationships/customXml" Target="../ink/ink19.xml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png"/><Relationship Id="rId22" Type="http://schemas.openxmlformats.org/officeDocument/2006/relationships/image" Target="../media/image26.png"/><Relationship Id="rId27" Type="http://schemas.openxmlformats.org/officeDocument/2006/relationships/customXml" Target="../ink/ink17.xml"/><Relationship Id="rId30" Type="http://schemas.openxmlformats.org/officeDocument/2006/relationships/image" Target="../media/image30.png"/><Relationship Id="rId35" Type="http://schemas.openxmlformats.org/officeDocument/2006/relationships/customXml" Target="../ink/ink21.xml"/><Relationship Id="rId8" Type="http://schemas.openxmlformats.org/officeDocument/2006/relationships/image" Target="../media/image19.wmf"/><Relationship Id="rId3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8.bin"/><Relationship Id="rId7" Type="http://schemas.openxmlformats.org/officeDocument/2006/relationships/customXml" Target="../ink/ink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customXml" Target="../ink/ink24.x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76499" y="932357"/>
            <a:ext cx="9591304" cy="2927123"/>
          </a:xfrm>
        </p:spPr>
        <p:txBody>
          <a:bodyPr/>
          <a:lstStyle/>
          <a:p>
            <a:r>
              <a:rPr lang="zh-CN" altLang="en-US" dirty="0"/>
              <a:t>最优化技术</a:t>
            </a:r>
            <a:br>
              <a:rPr lang="en-US" altLang="zh-CN" dirty="0"/>
            </a:br>
            <a:r>
              <a:rPr lang="en-US" altLang="zh-CN" dirty="0"/>
              <a:t>-</a:t>
            </a:r>
            <a:r>
              <a:rPr lang="zh-CN" altLang="en-US" dirty="0"/>
              <a:t>粒子群算法（</a:t>
            </a:r>
            <a:r>
              <a:rPr lang="en-US" altLang="zh-CN" dirty="0"/>
              <a:t>PSO</a:t>
            </a:r>
            <a:r>
              <a:rPr lang="zh-CN" altLang="en-US" dirty="0"/>
              <a:t>）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64032" y="4516438"/>
            <a:ext cx="9144000" cy="1655762"/>
          </a:xfrm>
        </p:spPr>
        <p:txBody>
          <a:bodyPr/>
          <a:lstStyle/>
          <a:p>
            <a:r>
              <a:rPr lang="zh-CN" altLang="en-US" dirty="0"/>
              <a:t>                                </a:t>
            </a:r>
            <a:endParaRPr lang="en-US" altLang="zh-CN" dirty="0"/>
          </a:p>
          <a:p>
            <a:r>
              <a:rPr lang="en-US" altLang="zh-CN" dirty="0"/>
              <a:t>                                   </a:t>
            </a:r>
            <a:r>
              <a:rPr lang="zh-CN" altLang="en-US" dirty="0"/>
              <a:t>重庆大学 文静</a:t>
            </a:r>
          </a:p>
        </p:txBody>
      </p:sp>
    </p:spTree>
    <p:extLst>
      <p:ext uri="{BB962C8B-B14F-4D97-AF65-F5344CB8AC3E}">
        <p14:creationId xmlns:p14="http://schemas.microsoft.com/office/powerpoint/2010/main" val="41954276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"/>
          <p:cNvSpPr>
            <a:spLocks noChangeArrowheads="1"/>
          </p:cNvSpPr>
          <p:nvPr/>
        </p:nvSpPr>
        <p:spPr bwMode="auto">
          <a:xfrm>
            <a:off x="6829743" y="1709675"/>
            <a:ext cx="863600" cy="792163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rgbClr val="181847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區域</a:t>
            </a:r>
          </a:p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最佳解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9566593" y="2070037"/>
            <a:ext cx="863600" cy="7921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全域</a:t>
            </a:r>
          </a:p>
          <a:p>
            <a:pPr algn="ctr" eaLnBrk="1" hangingPunct="1"/>
            <a:r>
              <a:rPr lang="zh-TW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最佳解</a:t>
            </a:r>
          </a:p>
        </p:txBody>
      </p:sp>
      <p:cxnSp>
        <p:nvCxnSpPr>
          <p:cNvPr id="23556" name="AutoShape 4"/>
          <p:cNvCxnSpPr>
            <a:cxnSpLocks noChangeShapeType="1"/>
            <a:endCxn id="23555" idx="3"/>
          </p:cNvCxnSpPr>
          <p:nvPr/>
        </p:nvCxnSpPr>
        <p:spPr bwMode="auto">
          <a:xfrm flipV="1">
            <a:off x="7288531" y="2765363"/>
            <a:ext cx="2405063" cy="985837"/>
          </a:xfrm>
          <a:prstGeom prst="straightConnector1">
            <a:avLst/>
          </a:prstGeom>
          <a:noFill/>
          <a:ln w="38100" cmpd="sng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7" name="AutoShape 5"/>
          <p:cNvCxnSpPr>
            <a:cxnSpLocks noChangeShapeType="1"/>
            <a:endCxn id="23554" idx="4"/>
          </p:cNvCxnSpPr>
          <p:nvPr/>
        </p:nvCxnSpPr>
        <p:spPr bwMode="auto">
          <a:xfrm flipV="1">
            <a:off x="7118669" y="2520887"/>
            <a:ext cx="142875" cy="863600"/>
          </a:xfrm>
          <a:prstGeom prst="straightConnector1">
            <a:avLst/>
          </a:prstGeom>
          <a:noFill/>
          <a:ln w="38100" cmpd="sng">
            <a:solidFill>
              <a:srgbClr val="0000CC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4958081" y="4159187"/>
            <a:ext cx="1655763" cy="793750"/>
          </a:xfrm>
          <a:prstGeom prst="line">
            <a:avLst/>
          </a:prstGeom>
          <a:noFill/>
          <a:ln w="38100" cmpd="sng">
            <a:solidFill>
              <a:srgbClr val="CC99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7190106" y="2285938"/>
            <a:ext cx="936625" cy="1296987"/>
          </a:xfrm>
          <a:prstGeom prst="line">
            <a:avLst/>
          </a:prstGeom>
          <a:noFill/>
          <a:ln w="38100" cmpd="sng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406005" y="2717737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TW" altLang="en-US" b="1">
                <a:latin typeface="Arial Black" panose="020B0A04020102020204" pitchFamily="34" charset="0"/>
              </a:rPr>
              <a:t>運動向量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318443" y="4519549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TW" altLang="en-US" b="1">
                <a:latin typeface="Arial Black" panose="020B0A04020102020204" pitchFamily="34" charset="0"/>
              </a:rPr>
              <a:t>慣性向量</a:t>
            </a:r>
          </a:p>
        </p:txBody>
      </p:sp>
      <p:pic>
        <p:nvPicPr>
          <p:cNvPr id="23562" name="Picture 10" descr="flyi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41599">
            <a:off x="6542406" y="3565463"/>
            <a:ext cx="7921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3805556" y="973074"/>
            <a:ext cx="792163" cy="431800"/>
          </a:xfrm>
          <a:prstGeom prst="rect">
            <a:avLst/>
          </a:prstGeom>
          <a:noFill/>
          <a:ln w="38100" cmpd="sng">
            <a:solidFill>
              <a:srgbClr val="CC99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4740593" y="973074"/>
            <a:ext cx="2233612" cy="431800"/>
          </a:xfrm>
          <a:prstGeom prst="rect">
            <a:avLst/>
          </a:prstGeom>
          <a:noFill/>
          <a:ln w="38100" cmpd="sng">
            <a:solidFill>
              <a:srgbClr val="0066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7188518" y="973074"/>
            <a:ext cx="2233612" cy="43180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4669156" y="901637"/>
            <a:ext cx="4824413" cy="576262"/>
          </a:xfrm>
          <a:prstGeom prst="rect">
            <a:avLst/>
          </a:prstGeom>
          <a:noFill/>
          <a:ln w="38100" cmpd="sng">
            <a:solidFill>
              <a:srgbClr val="00999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3567" name="Picture 16" descr="hakutyou1-b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306" y="4749738"/>
            <a:ext cx="16922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7" descr="aqu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4068" y="4619562"/>
            <a:ext cx="19796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9" name="Rectangle 35"/>
          <p:cNvSpPr>
            <a:spLocks noChangeArrowheads="1"/>
          </p:cNvSpPr>
          <p:nvPr/>
        </p:nvSpPr>
        <p:spPr bwMode="auto">
          <a:xfrm>
            <a:off x="4529364" y="1588"/>
            <a:ext cx="24878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20127"/>
              </p:ext>
            </p:extLst>
          </p:nvPr>
        </p:nvGraphicFramePr>
        <p:xfrm>
          <a:off x="2878455" y="2341500"/>
          <a:ext cx="1925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r:id="rId6" imgW="1296279" imgH="254427" progId="Equation.DSMT4">
                  <p:embed/>
                </p:oleObj>
              </mc:Choice>
              <mc:Fallback>
                <p:oleObj r:id="rId6" imgW="1296279" imgH="254427" progId="Equation.DSMT4">
                  <p:embed/>
                  <p:pic>
                    <p:nvPicPr>
                      <p:cNvPr id="23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455" y="2341500"/>
                        <a:ext cx="19256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80378"/>
              </p:ext>
            </p:extLst>
          </p:nvPr>
        </p:nvGraphicFramePr>
        <p:xfrm>
          <a:off x="2878455" y="1909700"/>
          <a:ext cx="1924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8" imgW="1232752" imgH="254427" progId="Equation.DSMT4">
                  <p:embed/>
                </p:oleObj>
              </mc:Choice>
              <mc:Fallback>
                <p:oleObj r:id="rId8" imgW="1232752" imgH="254427" progId="Equation.DSMT4">
                  <p:embed/>
                  <p:pic>
                    <p:nvPicPr>
                      <p:cNvPr id="23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455" y="1909700"/>
                        <a:ext cx="19240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4885055" y="1422338"/>
            <a:ext cx="2376488" cy="514349"/>
            <a:chOff x="0" y="0"/>
            <a:chExt cx="907" cy="324"/>
          </a:xfrm>
        </p:grpSpPr>
        <p:sp>
          <p:nvSpPr>
            <p:cNvPr id="23573" name="Rectangle 40"/>
            <p:cNvSpPr>
              <a:spLocks noChangeArrowheads="1"/>
            </p:cNvSpPr>
            <p:nvPr/>
          </p:nvSpPr>
          <p:spPr bwMode="auto">
            <a:xfrm>
              <a:off x="90" y="91"/>
              <a:ext cx="6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udy Factor</a:t>
              </a:r>
            </a:p>
          </p:txBody>
        </p:sp>
        <p:sp>
          <p:nvSpPr>
            <p:cNvPr id="23574" name="Line 41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136" cy="18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Line 42"/>
            <p:cNvSpPr>
              <a:spLocks noChangeShapeType="1"/>
            </p:cNvSpPr>
            <p:nvPr/>
          </p:nvSpPr>
          <p:spPr bwMode="auto">
            <a:xfrm flipV="1">
              <a:off x="771" y="0"/>
              <a:ext cx="136" cy="18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3576" name="Picture 43" descr="050415_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4180" y="3811525"/>
            <a:ext cx="1079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77" name="Object 2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5564823"/>
              </p:ext>
            </p:extLst>
          </p:nvPr>
        </p:nvGraphicFramePr>
        <p:xfrm>
          <a:off x="773859" y="3049382"/>
          <a:ext cx="6402754" cy="3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11" imgW="4113332" imgH="241512" progId="Equation.DSMT4">
                  <p:embed/>
                </p:oleObj>
              </mc:Choice>
              <mc:Fallback>
                <p:oleObj r:id="rId11" imgW="4113332" imgH="241512" progId="Equation.DSMT4">
                  <p:embed/>
                  <p:pic>
                    <p:nvPicPr>
                      <p:cNvPr id="235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59" y="3049382"/>
                        <a:ext cx="6402754" cy="37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4311215"/>
              </p:ext>
            </p:extLst>
          </p:nvPr>
        </p:nvGraphicFramePr>
        <p:xfrm>
          <a:off x="1060664" y="1359965"/>
          <a:ext cx="20161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13" imgW="1194635" imgH="203605" progId="Equation.DSMT4">
                  <p:embed/>
                </p:oleObj>
              </mc:Choice>
              <mc:Fallback>
                <p:oleObj r:id="rId13" imgW="1194635" imgH="203605" progId="Equation.DSMT4">
                  <p:embed/>
                  <p:pic>
                    <p:nvPicPr>
                      <p:cNvPr id="235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664" y="1359965"/>
                        <a:ext cx="20161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58"/>
          <p:cNvSpPr txBox="1">
            <a:spLocks noChangeArrowheads="1"/>
          </p:cNvSpPr>
          <p:nvPr/>
        </p:nvSpPr>
        <p:spPr bwMode="auto">
          <a:xfrm>
            <a:off x="6974205" y="35543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2800" b="1" i="1">
                <a:latin typeface="Times" panose="02020603050405020304" pitchFamily="18" charset="0"/>
              </a:rPr>
              <a:t>p</a:t>
            </a:r>
            <a:r>
              <a:rPr lang="fr-FR" altLang="en-US" sz="2800" b="1" i="1" baseline="-25000">
                <a:latin typeface="Times" panose="02020603050405020304" pitchFamily="18" charset="0"/>
              </a:rPr>
              <a:t>g</a:t>
            </a:r>
            <a:endParaRPr lang="fr-FR" altLang="en-US" sz="2800" b="1" i="1">
              <a:latin typeface="Times" panose="02020603050405020304" pitchFamily="18" charset="0"/>
            </a:endParaRPr>
          </a:p>
        </p:txBody>
      </p:sp>
      <p:sp>
        <p:nvSpPr>
          <p:cNvPr id="2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709295" y="688889"/>
            <a:ext cx="10515600" cy="545850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/>
              <a:t> </a:t>
            </a:r>
            <a:endParaRPr lang="zh-TW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" name="墨迹 10">
                <a:extLst>
                  <a:ext uri="{FF2B5EF4-FFF2-40B4-BE49-F238E27FC236}">
                    <a16:creationId xmlns:a16="http://schemas.microsoft.com/office/drawing/2014/main" id="{993FDA04-CCD4-42B9-1984-2D107F0DAC68}"/>
                  </a:ext>
                </a:extLst>
              </p14:cNvPr>
              <p14:cNvContentPartPr/>
              <p14:nvPr/>
            </p14:nvContentPartPr>
            <p14:xfrm>
              <a:off x="6594220" y="3018231"/>
              <a:ext cx="1326600" cy="1120680"/>
            </p14:xfrm>
          </p:contentPart>
        </mc:Choice>
        <mc:Fallback>
          <p:pic>
            <p:nvPicPr>
              <p:cNvPr id="10" name="墨迹 10">
                <a:extLst>
                  <a:ext uri="{FF2B5EF4-FFF2-40B4-BE49-F238E27FC236}">
                    <a16:creationId xmlns:a16="http://schemas.microsoft.com/office/drawing/2014/main" id="{993FDA04-CCD4-42B9-1984-2D107F0DAC6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579096" y="3003116"/>
                <a:ext cx="1357208" cy="11509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3" name="墨迹 13">
                <a:extLst>
                  <a:ext uri="{FF2B5EF4-FFF2-40B4-BE49-F238E27FC236}">
                    <a16:creationId xmlns:a16="http://schemas.microsoft.com/office/drawing/2014/main" id="{D714127A-72EC-75D4-5B39-925C6D0DBF78}"/>
                  </a:ext>
                </a:extLst>
              </p14:cNvPr>
              <p14:cNvContentPartPr/>
              <p14:nvPr/>
            </p14:nvContentPartPr>
            <p14:xfrm>
              <a:off x="7086340" y="2239911"/>
              <a:ext cx="1127160" cy="1606680"/>
            </p14:xfrm>
          </p:contentPart>
        </mc:Choice>
        <mc:Fallback>
          <p:pic>
            <p:nvPicPr>
              <p:cNvPr id="13" name="墨迹 13">
                <a:extLst>
                  <a:ext uri="{FF2B5EF4-FFF2-40B4-BE49-F238E27FC236}">
                    <a16:creationId xmlns:a16="http://schemas.microsoft.com/office/drawing/2014/main" id="{D714127A-72EC-75D4-5B39-925C6D0DBF7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070860" y="2224791"/>
                <a:ext cx="1157760" cy="163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7" name="墨迹 17">
                <a:extLst>
                  <a:ext uri="{FF2B5EF4-FFF2-40B4-BE49-F238E27FC236}">
                    <a16:creationId xmlns:a16="http://schemas.microsoft.com/office/drawing/2014/main" id="{3184B9AC-3FBB-90A8-DD18-7F2CCD57A695}"/>
                  </a:ext>
                </a:extLst>
              </p14:cNvPr>
              <p14:cNvContentPartPr/>
              <p14:nvPr/>
            </p14:nvContentPartPr>
            <p14:xfrm>
              <a:off x="7098580" y="2800431"/>
              <a:ext cx="579240" cy="367560"/>
            </p14:xfrm>
          </p:contentPart>
        </mc:Choice>
        <mc:Fallback>
          <p:pic>
            <p:nvPicPr>
              <p:cNvPr id="17" name="墨迹 17">
                <a:extLst>
                  <a:ext uri="{FF2B5EF4-FFF2-40B4-BE49-F238E27FC236}">
                    <a16:creationId xmlns:a16="http://schemas.microsoft.com/office/drawing/2014/main" id="{3184B9AC-3FBB-90A8-DD18-7F2CCD57A695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83460" y="2784951"/>
                <a:ext cx="609840" cy="39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4" name="墨迹 24">
                <a:extLst>
                  <a:ext uri="{FF2B5EF4-FFF2-40B4-BE49-F238E27FC236}">
                    <a16:creationId xmlns:a16="http://schemas.microsoft.com/office/drawing/2014/main" id="{9EF4666A-A214-99E5-0D7C-472343F9779E}"/>
                  </a:ext>
                </a:extLst>
              </p14:cNvPr>
              <p14:cNvContentPartPr/>
              <p14:nvPr/>
            </p14:nvContentPartPr>
            <p14:xfrm>
              <a:off x="7378660" y="2681991"/>
              <a:ext cx="542160" cy="934200"/>
            </p14:xfrm>
          </p:contentPart>
        </mc:Choice>
        <mc:Fallback>
          <p:pic>
            <p:nvPicPr>
              <p:cNvPr id="24" name="墨迹 24">
                <a:extLst>
                  <a:ext uri="{FF2B5EF4-FFF2-40B4-BE49-F238E27FC236}">
                    <a16:creationId xmlns:a16="http://schemas.microsoft.com/office/drawing/2014/main" id="{9EF4666A-A214-99E5-0D7C-472343F9779E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363530" y="2666871"/>
                <a:ext cx="572780" cy="96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7818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decel="10000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decel="1000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decel="10000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decel="100000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 autoUpdateAnimBg="0"/>
      <p:bldP spid="23555" grpId="0" animBg="1" autoUpdateAnimBg="0"/>
      <p:bldP spid="23558" grpId="0" animBg="1"/>
      <p:bldP spid="23559" grpId="0" animBg="1"/>
      <p:bldP spid="23560" grpId="0" autoUpdateAnimBg="0"/>
      <p:bldP spid="23561" grpId="0" autoUpdateAnimBg="0"/>
      <p:bldP spid="23563" grpId="0" animBg="1" autoUpdateAnimBg="0"/>
      <p:bldP spid="23563" grpId="1" animBg="1" autoUpdateAnimBg="0"/>
      <p:bldP spid="23564" grpId="0" animBg="1" autoUpdateAnimBg="0"/>
      <p:bldP spid="23564" grpId="1" animBg="1" autoUpdateAnimBg="0"/>
      <p:bldP spid="23565" grpId="0" animBg="1" autoUpdateAnimBg="0"/>
      <p:bldP spid="23565" grpId="1" animBg="1" autoUpdateAnimBg="0"/>
      <p:bldP spid="23566" grpId="0" animBg="1" autoUpdateAnimBg="0"/>
      <p:bldP spid="23566" grpId="1" animBg="1" autoUpdateAnimBg="0"/>
      <p:bldP spid="2357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4798"/>
              </p:ext>
            </p:extLst>
          </p:nvPr>
        </p:nvGraphicFramePr>
        <p:xfrm>
          <a:off x="3005329" y="999785"/>
          <a:ext cx="5826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r:id="rId3" imgW="3262801" imgH="241512" progId="Equation.DSMT4">
                  <p:embed/>
                </p:oleObj>
              </mc:Choice>
              <mc:Fallback>
                <p:oleObj r:id="rId3" imgW="3262801" imgH="241512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329" y="999785"/>
                        <a:ext cx="5826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 descr="hakutyou1-b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154" y="4871698"/>
            <a:ext cx="16922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aqua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0916" y="4741522"/>
            <a:ext cx="19796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49400"/>
              </p:ext>
            </p:extLst>
          </p:nvPr>
        </p:nvGraphicFramePr>
        <p:xfrm>
          <a:off x="2806891" y="1533185"/>
          <a:ext cx="17510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7" imgW="928222" imgH="241827" progId="Equation.DSMT4">
                  <p:embed/>
                </p:oleObj>
              </mc:Choice>
              <mc:Fallback>
                <p:oleObj r:id="rId7" imgW="928222" imgH="241827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891" y="1533185"/>
                        <a:ext cx="17510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32915"/>
              </p:ext>
            </p:extLst>
          </p:nvPr>
        </p:nvGraphicFramePr>
        <p:xfrm>
          <a:off x="2795778" y="2463460"/>
          <a:ext cx="1944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9" imgW="1308985" imgH="254427" progId="Equation.DSMT4">
                  <p:embed/>
                </p:oleObj>
              </mc:Choice>
              <mc:Fallback>
                <p:oleObj r:id="rId9" imgW="1308985" imgH="254427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78" y="2463460"/>
                        <a:ext cx="19446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65348"/>
              </p:ext>
            </p:extLst>
          </p:nvPr>
        </p:nvGraphicFramePr>
        <p:xfrm>
          <a:off x="2795778" y="2031660"/>
          <a:ext cx="19446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11" imgW="1245457" imgH="254427" progId="Equation.DSMT4">
                  <p:embed/>
                </p:oleObj>
              </mc:Choice>
              <mc:Fallback>
                <p:oleObj r:id="rId11" imgW="1245457" imgH="254427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78" y="2031660"/>
                        <a:ext cx="19446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3445066" y="2841284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>
            <a:off x="3803841" y="32016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4019741" y="34175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3587941" y="29857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4380104" y="3777909"/>
            <a:ext cx="936625" cy="935038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4380104" y="3704885"/>
            <a:ext cx="1223963" cy="576263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5316728" y="4352585"/>
            <a:ext cx="0" cy="288925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5316728" y="3128622"/>
            <a:ext cx="503238" cy="1223962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6540691" y="4065248"/>
            <a:ext cx="0" cy="288925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H="1" flipV="1">
            <a:off x="6253353" y="3920785"/>
            <a:ext cx="287338" cy="144463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4380104" y="3777909"/>
            <a:ext cx="720725" cy="503238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V="1">
            <a:off x="5316729" y="4136684"/>
            <a:ext cx="936625" cy="215900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V="1">
            <a:off x="6540692" y="3562009"/>
            <a:ext cx="503237" cy="503238"/>
          </a:xfrm>
          <a:prstGeom prst="line">
            <a:avLst/>
          </a:prstGeom>
          <a:noFill/>
          <a:ln w="9525" cmpd="sng">
            <a:solidFill>
              <a:schemeClr val="tx2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>
            <a:off x="4235641" y="36334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4524566" y="38493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>
            <a:off x="4811903" y="40652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5245291" y="42097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>
            <a:off x="5677091" y="4136684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2" name="Oval 26"/>
          <p:cNvSpPr>
            <a:spLocks noChangeArrowheads="1"/>
          </p:cNvSpPr>
          <p:nvPr/>
        </p:nvSpPr>
        <p:spPr bwMode="auto">
          <a:xfrm>
            <a:off x="6035866" y="4065247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3" name="Oval 27"/>
          <p:cNvSpPr>
            <a:spLocks noChangeArrowheads="1"/>
          </p:cNvSpPr>
          <p:nvPr/>
        </p:nvSpPr>
        <p:spPr bwMode="auto">
          <a:xfrm>
            <a:off x="6396228" y="39938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4" name="Oval 28"/>
          <p:cNvSpPr>
            <a:spLocks noChangeArrowheads="1"/>
          </p:cNvSpPr>
          <p:nvPr/>
        </p:nvSpPr>
        <p:spPr bwMode="auto">
          <a:xfrm>
            <a:off x="6685153" y="3777909"/>
            <a:ext cx="215900" cy="215900"/>
          </a:xfrm>
          <a:prstGeom prst="ellipse">
            <a:avLst/>
          </a:prstGeom>
          <a:noFill/>
          <a:ln w="38100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4605" name="Picture 29" descr="050415_0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028" y="3933485"/>
            <a:ext cx="1079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969263" y="661456"/>
            <a:ext cx="10273919" cy="5693623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/>
              <a:t> </a:t>
            </a:r>
            <a:endParaRPr lang="zh-TW" altLang="en-US" sz="2400" dirty="0"/>
          </a:p>
        </p:txBody>
      </p:sp>
      <p:sp>
        <p:nvSpPr>
          <p:cNvPr id="31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562083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08263 0.11018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4100" y="5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264 0.11019 L 0.14288 0.17616 C 0.15538 0.19074 0.17534 0.20209 0.19687 0.20648 C 0.22153 0.21111 0.24219 0.20903 0.25746 0.2 L 0.32969 0.16111 " pathEditMode="relative" rAng="529314" ptsTypes="FffFF">
                                      <p:cBhvr>
                                        <p:cTn id="30" dur="2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1900" y="61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6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968 0.16111 L 0.38975 0.08935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000" y="-320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84" grpId="1" animBg="1"/>
      <p:bldP spid="24584" grpId="2" animBg="1"/>
      <p:bldP spid="24584" grpId="3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91" grpId="0" animBg="1"/>
      <p:bldP spid="24592" grpId="0" animBg="1"/>
      <p:bldP spid="24593" grpId="0" animBg="1"/>
      <p:bldP spid="24594" grpId="0" animBg="1"/>
      <p:bldP spid="24595" grpId="0" animBg="1"/>
      <p:bldP spid="24596" grpId="0" animBg="1"/>
      <p:bldP spid="24597" grpId="0" animBg="1"/>
      <p:bldP spid="24598" grpId="0" animBg="1"/>
      <p:bldP spid="24599" grpId="0" animBg="1"/>
      <p:bldP spid="24600" grpId="0" animBg="1"/>
      <p:bldP spid="24601" grpId="0" animBg="1"/>
      <p:bldP spid="24602" grpId="0" animBg="1"/>
      <p:bldP spid="24603" grpId="0" animBg="1"/>
      <p:bldP spid="246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6225"/>
            <a:ext cx="8229600" cy="717550"/>
          </a:xfrm>
        </p:spPr>
        <p:txBody>
          <a:bodyPr/>
          <a:lstStyle/>
          <a:p>
            <a:r>
              <a:rPr lang="zh-CN" altLang="zh-CN">
                <a:latin typeface="DFKai-SB" panose="03000509000000000000" pitchFamily="65" charset="-120"/>
              </a:rPr>
              <a:t>算法流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024" y="798738"/>
            <a:ext cx="9784080" cy="5455757"/>
          </a:xfrm>
        </p:spPr>
        <p:txBody>
          <a:bodyPr>
            <a:normAutofit fontScale="70000" lnSpcReduction="20000"/>
          </a:bodyPr>
          <a:lstStyle/>
          <a:p>
            <a:pPr marL="0" indent="-23812">
              <a:lnSpc>
                <a:spcPct val="150000"/>
              </a:lnSpc>
              <a:buClr>
                <a:schemeClr val="tx1"/>
              </a:buClr>
              <a:buNone/>
            </a:pPr>
            <a:r>
              <a:rPr lang="zh-CN" altLang="en-US" sz="3400" dirty="0">
                <a:latin typeface="宋体" panose="02010600030101010101" pitchFamily="2" charset="-122"/>
                <a:ea typeface="宋体" panose="02010600030101010101" pitchFamily="2" charset="-122"/>
              </a:rPr>
              <a:t>粒子群算法流程：</a:t>
            </a:r>
            <a:endParaRPr lang="en-US" altLang="zh-CN" sz="3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385888" lvl="2" indent="-4953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Initial</a:t>
            </a:r>
            <a:r>
              <a:rPr lang="zh-TW" altLang="en-US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50000"/>
              </a:lnSpc>
              <a:buNone/>
            </a:pPr>
            <a:r>
              <a:rPr lang="zh-TW" altLang="en-US" dirty="0">
                <a:latin typeface="DFKai-SB" panose="03000509000000000000" pitchFamily="65" charset="-120"/>
                <a:ea typeface="DFKai-SB" panose="03000509000000000000" pitchFamily="65" charset="-120"/>
              </a:rPr>
              <a:t>	</a:t>
            </a:r>
            <a:r>
              <a:rPr lang="zh-CN" altLang="en-US" dirty="0">
                <a:latin typeface="宋体" panose="02010600030101010101" pitchFamily="2" charset="-122"/>
              </a:rPr>
              <a:t>初始化粒子群体（群体规模为n），包括随机位置和速度。</a:t>
            </a:r>
          </a:p>
          <a:p>
            <a:pPr marL="1385888" lvl="2" indent="-4953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Evaluation</a:t>
            </a:r>
            <a:r>
              <a:rPr lang="zh-TW" altLang="en-US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50000"/>
              </a:lnSpc>
              <a:buNone/>
            </a:pPr>
            <a:r>
              <a:rPr lang="zh-TW" altLang="en-US" dirty="0">
                <a:latin typeface="DFKai-SB" panose="03000509000000000000" pitchFamily="65" charset="-120"/>
                <a:ea typeface="DFKai-SB" panose="03000509000000000000" pitchFamily="65" charset="-120"/>
              </a:rPr>
              <a:t>	</a:t>
            </a:r>
            <a:r>
              <a:rPr lang="zh-CN" altLang="en-US" dirty="0">
                <a:latin typeface="宋体" panose="02010600030101010101" pitchFamily="2" charset="-122"/>
              </a:rPr>
              <a:t>根据</a:t>
            </a:r>
            <a:r>
              <a:rPr lang="en-US" altLang="zh-CN" dirty="0">
                <a:latin typeface="宋体" panose="02010600030101010101" pitchFamily="2" charset="-122"/>
              </a:rPr>
              <a:t>fitness function </a:t>
            </a:r>
            <a:r>
              <a:rPr lang="zh-CN" altLang="en-US" dirty="0">
                <a:latin typeface="宋体" panose="02010600030101010101" pitchFamily="2" charset="-122"/>
              </a:rPr>
              <a:t>，评价每个粒子的适应度。</a:t>
            </a:r>
            <a:endParaRPr lang="zh-TW" altLang="en-US" dirty="0">
              <a:latin typeface="宋体" panose="02010600030101010101" pitchFamily="2" charset="-122"/>
            </a:endParaRPr>
          </a:p>
          <a:p>
            <a:pPr marL="1385888" lvl="2" indent="-4953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Fin</a:t>
            </a:r>
            <a:r>
              <a:rPr lang="zh-CN" altLang="en-US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d</a:t>
            </a:r>
            <a:r>
              <a:rPr lang="en-US" altLang="zh-CN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 the </a:t>
            </a:r>
            <a:r>
              <a:rPr lang="en-US" altLang="zh-CN" i="1" dirty="0" err="1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Pbest</a:t>
            </a:r>
            <a:r>
              <a:rPr lang="zh-TW" altLang="en-US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50000"/>
              </a:lnSpc>
              <a:buNone/>
            </a:pPr>
            <a:r>
              <a:rPr lang="zh-CN" altLang="en-US" dirty="0">
                <a:latin typeface="宋体" panose="02010600030101010101" pitchFamily="2" charset="-122"/>
              </a:rPr>
              <a:t>   对每个粒子，将其当前适应值与其个体历史最佳位置（pbest）对应的适应值做比较，如果当前的适应值更高，则将用当前位置更新历史最佳位置pbest。</a:t>
            </a:r>
          </a:p>
          <a:p>
            <a:pPr marL="1385888" lvl="2" indent="-4953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Fin</a:t>
            </a:r>
            <a:r>
              <a:rPr lang="zh-CN" altLang="en-US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d</a:t>
            </a:r>
            <a:r>
              <a:rPr lang="en-US" altLang="zh-CN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 the </a:t>
            </a:r>
            <a:r>
              <a:rPr lang="en-US" altLang="zh-CN" i="1" dirty="0" err="1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Gbest</a:t>
            </a:r>
            <a:r>
              <a:rPr lang="zh-TW" altLang="en-US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50000"/>
              </a:lnSpc>
              <a:buNone/>
            </a:pPr>
            <a:r>
              <a:rPr lang="zh-TW" altLang="en-US" dirty="0">
                <a:latin typeface="DFKai-SB" panose="03000509000000000000" pitchFamily="65" charset="-120"/>
                <a:ea typeface="DFKai-SB" panose="03000509000000000000" pitchFamily="65" charset="-120"/>
              </a:rPr>
              <a:t>	</a:t>
            </a:r>
            <a:r>
              <a:rPr lang="zh-CN" altLang="en-US" dirty="0">
                <a:latin typeface="宋体" panose="02010600030101010101" pitchFamily="2" charset="-122"/>
              </a:rPr>
              <a:t>对每个粒子，将其当前适应值与全局最佳位置（gbest）对应的适应值做比较，如果当前的适应值更高，则将用当前粒子的位置更新全局最佳位置gbest。</a:t>
            </a:r>
          </a:p>
          <a:p>
            <a:pPr marL="1385888" lvl="2" indent="-4953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Update the Velocity</a:t>
            </a:r>
            <a:r>
              <a:rPr lang="zh-TW" altLang="en-US" i="1" dirty="0">
                <a:solidFill>
                  <a:schemeClr val="tx2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：</a:t>
            </a:r>
          </a:p>
          <a:p>
            <a:pPr marL="1708150" lvl="3" indent="-412750">
              <a:lnSpc>
                <a:spcPct val="150000"/>
              </a:lnSpc>
              <a:buNone/>
            </a:pPr>
            <a:r>
              <a:rPr lang="zh-TW" altLang="en-US" dirty="0">
                <a:latin typeface="宋体" panose="02010600030101010101" pitchFamily="2" charset="-122"/>
              </a:rPr>
              <a:t>	</a:t>
            </a:r>
            <a:r>
              <a:rPr lang="zh-CN" altLang="en-US" dirty="0">
                <a:latin typeface="宋体" panose="02010600030101010101" pitchFamily="2" charset="-122"/>
              </a:rPr>
              <a:t>根据公式</a:t>
            </a:r>
            <a:r>
              <a:rPr lang="zh-TW" altLang="en-US" dirty="0">
                <a:latin typeface="宋体" panose="02010600030101010101" pitchFamily="2" charset="-122"/>
              </a:rPr>
              <a:t>更新每</a:t>
            </a:r>
            <a:r>
              <a:rPr lang="zh-CN" altLang="en-US" dirty="0">
                <a:latin typeface="宋体" panose="02010600030101010101" pitchFamily="2" charset="-122"/>
              </a:rPr>
              <a:t>个粒子的</a:t>
            </a:r>
            <a:r>
              <a:rPr lang="zh-TW" altLang="en-US" dirty="0">
                <a:latin typeface="宋体" panose="02010600030101010101" pitchFamily="2" charset="-122"/>
              </a:rPr>
              <a:t>速度</a:t>
            </a:r>
            <a:r>
              <a:rPr lang="zh-CN" altLang="en-US" dirty="0">
                <a:latin typeface="宋体" panose="02010600030101010101" pitchFamily="2" charset="-122"/>
              </a:rPr>
              <a:t>与</a:t>
            </a:r>
            <a:r>
              <a:rPr lang="zh-TW" altLang="en-US" dirty="0">
                <a:latin typeface="宋体" panose="02010600030101010101" pitchFamily="2" charset="-122"/>
              </a:rPr>
              <a:t>位置。</a:t>
            </a:r>
          </a:p>
          <a:p>
            <a:pPr marL="1385888" lvl="2" indent="-4953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zh-CN" altLang="en-US" dirty="0">
                <a:latin typeface="宋体" panose="02010600030101010101" pitchFamily="2" charset="-122"/>
              </a:rPr>
              <a:t>如未满足结束条件，则返回步骤2</a:t>
            </a:r>
          </a:p>
          <a:p>
            <a:pPr marL="1385888" lvl="2" indent="-495300">
              <a:lnSpc>
                <a:spcPct val="150000"/>
              </a:lnSpc>
              <a:buClr>
                <a:schemeClr val="tx1"/>
              </a:buClr>
              <a:buNone/>
            </a:pPr>
            <a:r>
              <a:rPr lang="zh-CN" altLang="en-US" dirty="0">
                <a:latin typeface="宋体" panose="02010600030101010101" pitchFamily="2" charset="-122"/>
              </a:rPr>
              <a:t>    通常算法达到最大迭代次数     或者最佳适应度值的增量小于某个给定的阈值时算法停止。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37145"/>
              </p:ext>
            </p:extLst>
          </p:nvPr>
        </p:nvGraphicFramePr>
        <p:xfrm>
          <a:off x="4770120" y="5477256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r:id="rId3" imgW="318369" imgH="229315" progId="Equation.DSMT4">
                  <p:embed/>
                </p:oleObj>
              </mc:Choice>
              <mc:Fallback>
                <p:oleObj r:id="rId3" imgW="318369" imgH="229315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120" y="5477256"/>
                        <a:ext cx="609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墨迹 7">
                <a:extLst>
                  <a:ext uri="{FF2B5EF4-FFF2-40B4-BE49-F238E27FC236}">
                    <a16:creationId xmlns:a16="http://schemas.microsoft.com/office/drawing/2014/main" id="{F596908D-30E1-5614-A84B-86AB4C06A96A}"/>
                  </a:ext>
                </a:extLst>
              </p14:cNvPr>
              <p14:cNvContentPartPr/>
              <p14:nvPr/>
            </p14:nvContentPartPr>
            <p14:xfrm>
              <a:off x="2343700" y="646191"/>
              <a:ext cx="1250640" cy="635760"/>
            </p14:xfrm>
          </p:contentPart>
        </mc:Choice>
        <mc:Fallback>
          <p:pic>
            <p:nvPicPr>
              <p:cNvPr id="7" name="墨迹 7">
                <a:extLst>
                  <a:ext uri="{FF2B5EF4-FFF2-40B4-BE49-F238E27FC236}">
                    <a16:creationId xmlns:a16="http://schemas.microsoft.com/office/drawing/2014/main" id="{F596908D-30E1-5614-A84B-86AB4C06A96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28576" y="631062"/>
                <a:ext cx="1281249" cy="6663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" name="墨迹 11">
                <a:extLst>
                  <a:ext uri="{FF2B5EF4-FFF2-40B4-BE49-F238E27FC236}">
                    <a16:creationId xmlns:a16="http://schemas.microsoft.com/office/drawing/2014/main" id="{F05A902E-C883-DE53-6235-57B24205A0F5}"/>
                  </a:ext>
                </a:extLst>
              </p14:cNvPr>
              <p14:cNvContentPartPr/>
              <p14:nvPr/>
            </p14:nvContentPartPr>
            <p14:xfrm>
              <a:off x="6127300" y="1941111"/>
              <a:ext cx="1139760" cy="124920"/>
            </p14:xfrm>
          </p:contentPart>
        </mc:Choice>
        <mc:Fallback>
          <p:pic>
            <p:nvPicPr>
              <p:cNvPr id="11" name="墨迹 11">
                <a:extLst>
                  <a:ext uri="{FF2B5EF4-FFF2-40B4-BE49-F238E27FC236}">
                    <a16:creationId xmlns:a16="http://schemas.microsoft.com/office/drawing/2014/main" id="{F05A902E-C883-DE53-6235-57B24205A0F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12180" y="1925991"/>
                <a:ext cx="117000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240A8060-BA6E-A7C4-7FC6-EACE749807CB}"/>
                  </a:ext>
                </a:extLst>
              </p14:cNvPr>
              <p14:cNvContentPartPr/>
              <p14:nvPr/>
            </p14:nvContentPartPr>
            <p14:xfrm>
              <a:off x="7440940" y="1449351"/>
              <a:ext cx="112320" cy="21816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240A8060-BA6E-A7C4-7FC6-EACE749807C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425460" y="1433871"/>
                <a:ext cx="142920" cy="24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3" name="墨迹 33">
                <a:extLst>
                  <a:ext uri="{FF2B5EF4-FFF2-40B4-BE49-F238E27FC236}">
                    <a16:creationId xmlns:a16="http://schemas.microsoft.com/office/drawing/2014/main" id="{11534E7B-9E96-7077-C7CA-C353F1E47F3D}"/>
                  </a:ext>
                </a:extLst>
              </p14:cNvPr>
              <p14:cNvContentPartPr/>
              <p14:nvPr/>
            </p14:nvContentPartPr>
            <p14:xfrm>
              <a:off x="7571620" y="1343511"/>
              <a:ext cx="1320120" cy="292680"/>
            </p14:xfrm>
          </p:contentPart>
        </mc:Choice>
        <mc:Fallback>
          <p:pic>
            <p:nvPicPr>
              <p:cNvPr id="33" name="墨迹 33">
                <a:extLst>
                  <a:ext uri="{FF2B5EF4-FFF2-40B4-BE49-F238E27FC236}">
                    <a16:creationId xmlns:a16="http://schemas.microsoft.com/office/drawing/2014/main" id="{11534E7B-9E96-7077-C7CA-C353F1E47F3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556500" y="1328410"/>
                <a:ext cx="1350720" cy="3228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9" name="墨迹 49">
                <a:extLst>
                  <a:ext uri="{FF2B5EF4-FFF2-40B4-BE49-F238E27FC236}">
                    <a16:creationId xmlns:a16="http://schemas.microsoft.com/office/drawing/2014/main" id="{07F0B27D-25E7-1118-F875-943FDFA24B54}"/>
                  </a:ext>
                </a:extLst>
              </p14:cNvPr>
              <p14:cNvContentPartPr/>
              <p14:nvPr/>
            </p14:nvContentPartPr>
            <p14:xfrm>
              <a:off x="9041140" y="1287351"/>
              <a:ext cx="1108440" cy="293040"/>
            </p14:xfrm>
          </p:contentPart>
        </mc:Choice>
        <mc:Fallback>
          <p:pic>
            <p:nvPicPr>
              <p:cNvPr id="49" name="墨迹 49">
                <a:extLst>
                  <a:ext uri="{FF2B5EF4-FFF2-40B4-BE49-F238E27FC236}">
                    <a16:creationId xmlns:a16="http://schemas.microsoft.com/office/drawing/2014/main" id="{07F0B27D-25E7-1118-F875-943FDFA24B5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025660" y="1272231"/>
                <a:ext cx="1139040" cy="32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2" name="墨迹 52">
                <a:extLst>
                  <a:ext uri="{FF2B5EF4-FFF2-40B4-BE49-F238E27FC236}">
                    <a16:creationId xmlns:a16="http://schemas.microsoft.com/office/drawing/2014/main" id="{60357176-E2F6-14F0-5745-642278A82282}"/>
                  </a:ext>
                </a:extLst>
              </p14:cNvPr>
              <p14:cNvContentPartPr/>
              <p14:nvPr/>
            </p14:nvContentPartPr>
            <p14:xfrm>
              <a:off x="6052780" y="2607471"/>
              <a:ext cx="766080" cy="81360"/>
            </p14:xfrm>
          </p:contentPart>
        </mc:Choice>
        <mc:Fallback>
          <p:pic>
            <p:nvPicPr>
              <p:cNvPr id="52" name="墨迹 52">
                <a:extLst>
                  <a:ext uri="{FF2B5EF4-FFF2-40B4-BE49-F238E27FC236}">
                    <a16:creationId xmlns:a16="http://schemas.microsoft.com/office/drawing/2014/main" id="{60357176-E2F6-14F0-5745-642278A8228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37660" y="2591991"/>
                <a:ext cx="79668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3" name="墨迹 52">
                <a:extLst>
                  <a:ext uri="{FF2B5EF4-FFF2-40B4-BE49-F238E27FC236}">
                    <a16:creationId xmlns:a16="http://schemas.microsoft.com/office/drawing/2014/main" id="{6A1CB8FB-C51E-4EE3-439F-E80D71E41708}"/>
                  </a:ext>
                </a:extLst>
              </p14:cNvPr>
              <p14:cNvContentPartPr/>
              <p14:nvPr/>
            </p14:nvContentPartPr>
            <p14:xfrm>
              <a:off x="9171820" y="3291831"/>
              <a:ext cx="1519200" cy="50400"/>
            </p14:xfrm>
          </p:contentPart>
        </mc:Choice>
        <mc:Fallback>
          <p:pic>
            <p:nvPicPr>
              <p:cNvPr id="53" name="墨迹 52">
                <a:extLst>
                  <a:ext uri="{FF2B5EF4-FFF2-40B4-BE49-F238E27FC236}">
                    <a16:creationId xmlns:a16="http://schemas.microsoft.com/office/drawing/2014/main" id="{6A1CB8FB-C51E-4EE3-439F-E80D71E4170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156340" y="3276711"/>
                <a:ext cx="154980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6" name="墨迹 56">
                <a:extLst>
                  <a:ext uri="{FF2B5EF4-FFF2-40B4-BE49-F238E27FC236}">
                    <a16:creationId xmlns:a16="http://schemas.microsoft.com/office/drawing/2014/main" id="{5AF8EE3B-AB62-0ECE-EA45-04385F570C14}"/>
                  </a:ext>
                </a:extLst>
              </p14:cNvPr>
              <p14:cNvContentPartPr/>
              <p14:nvPr/>
            </p14:nvContentPartPr>
            <p14:xfrm>
              <a:off x="3120580" y="3534831"/>
              <a:ext cx="2988720" cy="75240"/>
            </p14:xfrm>
          </p:contentPart>
        </mc:Choice>
        <mc:Fallback>
          <p:pic>
            <p:nvPicPr>
              <p:cNvPr id="56" name="墨迹 56">
                <a:extLst>
                  <a:ext uri="{FF2B5EF4-FFF2-40B4-BE49-F238E27FC236}">
                    <a16:creationId xmlns:a16="http://schemas.microsoft.com/office/drawing/2014/main" id="{5AF8EE3B-AB62-0ECE-EA45-04385F570C1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105460" y="3519711"/>
                <a:ext cx="301896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7" name="墨迹 56">
                <a:extLst>
                  <a:ext uri="{FF2B5EF4-FFF2-40B4-BE49-F238E27FC236}">
                    <a16:creationId xmlns:a16="http://schemas.microsoft.com/office/drawing/2014/main" id="{706BA0B8-C1AA-C0C2-7983-A4C4488F71D3}"/>
                  </a:ext>
                </a:extLst>
              </p14:cNvPr>
              <p14:cNvContentPartPr/>
              <p14:nvPr/>
            </p14:nvContentPartPr>
            <p14:xfrm>
              <a:off x="8997220" y="4182471"/>
              <a:ext cx="1955160" cy="81360"/>
            </p14:xfrm>
          </p:contentPart>
        </mc:Choice>
        <mc:Fallback>
          <p:pic>
            <p:nvPicPr>
              <p:cNvPr id="57" name="墨迹 56">
                <a:extLst>
                  <a:ext uri="{FF2B5EF4-FFF2-40B4-BE49-F238E27FC236}">
                    <a16:creationId xmlns:a16="http://schemas.microsoft.com/office/drawing/2014/main" id="{706BA0B8-C1AA-C0C2-7983-A4C4488F71D3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982100" y="4166991"/>
                <a:ext cx="198576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60" name="墨迹 60">
                <a:extLst>
                  <a:ext uri="{FF2B5EF4-FFF2-40B4-BE49-F238E27FC236}">
                    <a16:creationId xmlns:a16="http://schemas.microsoft.com/office/drawing/2014/main" id="{42999372-6C36-CFBF-8713-ACC916E06D5A}"/>
                  </a:ext>
                </a:extLst>
              </p14:cNvPr>
              <p14:cNvContentPartPr/>
              <p14:nvPr/>
            </p14:nvContentPartPr>
            <p14:xfrm>
              <a:off x="3145420" y="4506111"/>
              <a:ext cx="3355920" cy="37800"/>
            </p14:xfrm>
          </p:contentPart>
        </mc:Choice>
        <mc:Fallback>
          <p:pic>
            <p:nvPicPr>
              <p:cNvPr id="60" name="墨迹 60">
                <a:extLst>
                  <a:ext uri="{FF2B5EF4-FFF2-40B4-BE49-F238E27FC236}">
                    <a16:creationId xmlns:a16="http://schemas.microsoft.com/office/drawing/2014/main" id="{42999372-6C36-CFBF-8713-ACC916E06D5A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130300" y="4490991"/>
                <a:ext cx="338652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5612" name="墨迹 25612">
                <a:extLst>
                  <a:ext uri="{FF2B5EF4-FFF2-40B4-BE49-F238E27FC236}">
                    <a16:creationId xmlns:a16="http://schemas.microsoft.com/office/drawing/2014/main" id="{EC21D311-649C-F90F-6BFD-CB4A306CC90F}"/>
                  </a:ext>
                </a:extLst>
              </p14:cNvPr>
              <p14:cNvContentPartPr/>
              <p14:nvPr/>
            </p14:nvContentPartPr>
            <p14:xfrm>
              <a:off x="4857580" y="2838231"/>
              <a:ext cx="902880" cy="260640"/>
            </p14:xfrm>
          </p:contentPart>
        </mc:Choice>
        <mc:Fallback>
          <p:pic>
            <p:nvPicPr>
              <p:cNvPr id="25612" name="墨迹 25612">
                <a:extLst>
                  <a:ext uri="{FF2B5EF4-FFF2-40B4-BE49-F238E27FC236}">
                    <a16:creationId xmlns:a16="http://schemas.microsoft.com/office/drawing/2014/main" id="{EC21D311-649C-F90F-6BFD-CB4A306CC90F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42100" y="2823090"/>
                <a:ext cx="933480" cy="2912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5624" name="墨迹 25624">
                <a:extLst>
                  <a:ext uri="{FF2B5EF4-FFF2-40B4-BE49-F238E27FC236}">
                    <a16:creationId xmlns:a16="http://schemas.microsoft.com/office/drawing/2014/main" id="{E0C256AB-2300-4AF7-0B3A-204F027C736A}"/>
                  </a:ext>
                </a:extLst>
              </p14:cNvPr>
              <p14:cNvContentPartPr/>
              <p14:nvPr/>
            </p14:nvContentPartPr>
            <p14:xfrm>
              <a:off x="4814020" y="3615831"/>
              <a:ext cx="1083600" cy="305280"/>
            </p14:xfrm>
          </p:contentPart>
        </mc:Choice>
        <mc:Fallback>
          <p:pic>
            <p:nvPicPr>
              <p:cNvPr id="25624" name="墨迹 25624">
                <a:extLst>
                  <a:ext uri="{FF2B5EF4-FFF2-40B4-BE49-F238E27FC236}">
                    <a16:creationId xmlns:a16="http://schemas.microsoft.com/office/drawing/2014/main" id="{E0C256AB-2300-4AF7-0B3A-204F027C736A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798540" y="3600711"/>
                <a:ext cx="1114200" cy="33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5625" name="墨迹 25624">
                <a:extLst>
                  <a:ext uri="{FF2B5EF4-FFF2-40B4-BE49-F238E27FC236}">
                    <a16:creationId xmlns:a16="http://schemas.microsoft.com/office/drawing/2014/main" id="{450D7CCF-DD54-F557-FBF5-01EF2F31BF25}"/>
                  </a:ext>
                </a:extLst>
              </p14:cNvPr>
              <p14:cNvContentPartPr/>
              <p14:nvPr/>
            </p14:nvContentPartPr>
            <p14:xfrm>
              <a:off x="3400660" y="5533191"/>
              <a:ext cx="180720" cy="299160"/>
            </p14:xfrm>
          </p:contentPart>
        </mc:Choice>
        <mc:Fallback>
          <p:pic>
            <p:nvPicPr>
              <p:cNvPr id="25625" name="墨迹 25624">
                <a:extLst>
                  <a:ext uri="{FF2B5EF4-FFF2-40B4-BE49-F238E27FC236}">
                    <a16:creationId xmlns:a16="http://schemas.microsoft.com/office/drawing/2014/main" id="{450D7CCF-DD54-F557-FBF5-01EF2F31BF25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385540" y="5518071"/>
                <a:ext cx="211320" cy="32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5626" name="墨迹 25625">
                <a:extLst>
                  <a:ext uri="{FF2B5EF4-FFF2-40B4-BE49-F238E27FC236}">
                    <a16:creationId xmlns:a16="http://schemas.microsoft.com/office/drawing/2014/main" id="{D5ADF153-1BE9-2D1E-C423-BFA827345BAF}"/>
                  </a:ext>
                </a:extLst>
              </p14:cNvPr>
              <p14:cNvContentPartPr/>
              <p14:nvPr/>
            </p14:nvContentPartPr>
            <p14:xfrm>
              <a:off x="5206060" y="5452191"/>
              <a:ext cx="118800" cy="405000"/>
            </p14:xfrm>
          </p:contentPart>
        </mc:Choice>
        <mc:Fallback>
          <p:pic>
            <p:nvPicPr>
              <p:cNvPr id="25626" name="墨迹 25625">
                <a:extLst>
                  <a:ext uri="{FF2B5EF4-FFF2-40B4-BE49-F238E27FC236}">
                    <a16:creationId xmlns:a16="http://schemas.microsoft.com/office/drawing/2014/main" id="{D5ADF153-1BE9-2D1E-C423-BFA827345BAF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190940" y="5437071"/>
                <a:ext cx="149040" cy="43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5627" name="墨迹 25626">
                <a:extLst>
                  <a:ext uri="{FF2B5EF4-FFF2-40B4-BE49-F238E27FC236}">
                    <a16:creationId xmlns:a16="http://schemas.microsoft.com/office/drawing/2014/main" id="{9D910CC1-9F53-698B-2B71-A8C3D210C9EC}"/>
                  </a:ext>
                </a:extLst>
              </p14:cNvPr>
              <p14:cNvContentPartPr/>
              <p14:nvPr/>
            </p14:nvContentPartPr>
            <p14:xfrm>
              <a:off x="5579740" y="5458671"/>
              <a:ext cx="280440" cy="386280"/>
            </p14:xfrm>
          </p:contentPart>
        </mc:Choice>
        <mc:Fallback>
          <p:pic>
            <p:nvPicPr>
              <p:cNvPr id="25627" name="墨迹 25626">
                <a:extLst>
                  <a:ext uri="{FF2B5EF4-FFF2-40B4-BE49-F238E27FC236}">
                    <a16:creationId xmlns:a16="http://schemas.microsoft.com/office/drawing/2014/main" id="{9D910CC1-9F53-698B-2B71-A8C3D210C9EC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564260" y="5443191"/>
                <a:ext cx="311040" cy="41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5629" name="墨迹 25628">
                <a:extLst>
                  <a:ext uri="{FF2B5EF4-FFF2-40B4-BE49-F238E27FC236}">
                    <a16:creationId xmlns:a16="http://schemas.microsoft.com/office/drawing/2014/main" id="{BB2F729A-D760-A90B-72DE-10C7CB1EAD9A}"/>
                  </a:ext>
                </a:extLst>
              </p14:cNvPr>
              <p14:cNvContentPartPr/>
              <p14:nvPr/>
            </p14:nvContentPartPr>
            <p14:xfrm>
              <a:off x="8748460" y="5545791"/>
              <a:ext cx="112320" cy="298440"/>
            </p14:xfrm>
          </p:contentPart>
        </mc:Choice>
        <mc:Fallback>
          <p:pic>
            <p:nvPicPr>
              <p:cNvPr id="25629" name="墨迹 25628">
                <a:extLst>
                  <a:ext uri="{FF2B5EF4-FFF2-40B4-BE49-F238E27FC236}">
                    <a16:creationId xmlns:a16="http://schemas.microsoft.com/office/drawing/2014/main" id="{BB2F729A-D760-A90B-72DE-10C7CB1EAD9A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8732980" y="5530311"/>
                <a:ext cx="142920" cy="32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0765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2356" y="5674519"/>
            <a:ext cx="7507287" cy="503238"/>
          </a:xfrm>
        </p:spPr>
        <p:txBody>
          <a:bodyPr>
            <a:normAutofit/>
          </a:bodyPr>
          <a:lstStyle/>
          <a:p>
            <a:pPr algn="ctr"/>
            <a:r>
              <a:rPr lang="zh-CN" altLang="zh-CN" sz="1800" dirty="0">
                <a:solidFill>
                  <a:schemeClr val="tx1"/>
                </a:solidFill>
                <a:ea typeface="楷体_GB2312" pitchFamily="1" charset="-122"/>
              </a:rPr>
              <a:t>粒子群优化算法流程图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  <a:p>
            <a:pPr>
              <a:buFont typeface="Wingdings" panose="05000000000000000000" pitchFamily="2" charset="2"/>
              <a:buNone/>
            </a:pPr>
            <a:endParaRPr lang="zh-CN" altLang="zh-CN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40864" y="1703833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endParaRPr lang="zh-CN" altLang="zh-CN" sz="2000">
              <a:latin typeface="Times New Roman" panose="02020603050405020304" pitchFamily="18" charset="0"/>
            </a:endParaRPr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3026665" y="865632"/>
            <a:ext cx="5921375" cy="4648200"/>
            <a:chOff x="0" y="0"/>
            <a:chExt cx="3730" cy="2928"/>
          </a:xfrm>
        </p:grpSpPr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2048" y="940"/>
            <a:ext cx="7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" r:id="rId3" imgW="114866" imgH="216687" progId="Equation.3">
                    <p:embed/>
                  </p:oleObj>
                </mc:Choice>
                <mc:Fallback>
                  <p:oleObj r:id="rId3" imgW="114866" imgH="216687" progId="Equation.3">
                    <p:embed/>
                    <p:pic>
                      <p:nvPicPr>
                        <p:cNvPr id="266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940"/>
                          <a:ext cx="7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1269" y="0"/>
              <a:ext cx="1178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开始</a:t>
              </a:r>
            </a:p>
          </p:txBody>
        </p:sp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1167" y="384"/>
              <a:ext cx="1587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初始化粒子群</a:t>
              </a:r>
            </a:p>
          </p:txBody>
        </p:sp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911" y="768"/>
              <a:ext cx="2203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计算每个粒子的适应度</a:t>
              </a:r>
            </a:p>
          </p:txBody>
        </p:sp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567" y="1200"/>
              <a:ext cx="3163" cy="288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根据适应度更新pbest、gbest，更新粒子位置速度</a:t>
              </a:r>
            </a:p>
          </p:txBody>
        </p:sp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1320" y="2688"/>
              <a:ext cx="1178" cy="24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结束</a:t>
              </a:r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831" y="240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1831" y="624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1831" y="1008"/>
              <a:ext cx="1" cy="192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1831" y="1440"/>
              <a:ext cx="1" cy="144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1831" y="2352"/>
              <a:ext cx="1" cy="288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298" y="672"/>
              <a:ext cx="1383" cy="1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0" y="1680"/>
              <a:ext cx="2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 sz="2000"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1882" y="2400"/>
              <a:ext cx="4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 sz="2000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26644" name="Rectangle 20"/>
            <p:cNvSpPr>
              <a:spLocks noChangeArrowheads="1"/>
            </p:cNvSpPr>
            <p:nvPr/>
          </p:nvSpPr>
          <p:spPr bwMode="auto">
            <a:xfrm>
              <a:off x="926" y="1728"/>
              <a:ext cx="1988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达到最大迭代次数或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zh-CN">
                  <a:latin typeface="Times New Roman" panose="02020603050405020304" pitchFamily="18" charset="0"/>
                </a:rPr>
                <a:t>全局最优位置满足最小界限？</a:t>
              </a:r>
            </a:p>
          </p:txBody>
        </p:sp>
        <p:sp>
          <p:nvSpPr>
            <p:cNvPr id="26645" name="AutoShape 21"/>
            <p:cNvSpPr>
              <a:spLocks noChangeArrowheads="1"/>
            </p:cNvSpPr>
            <p:nvPr/>
          </p:nvSpPr>
          <p:spPr bwMode="auto">
            <a:xfrm>
              <a:off x="451" y="1584"/>
              <a:ext cx="2715" cy="768"/>
            </a:xfrm>
            <a:prstGeom prst="diamond">
              <a:avLst/>
            </a:prstGeom>
            <a:noFill/>
            <a:ln w="9525" cmpd="sng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298" y="672"/>
              <a:ext cx="1" cy="1296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>
              <a:off x="298" y="1968"/>
              <a:ext cx="153" cy="1"/>
            </a:xfrm>
            <a:prstGeom prst="line">
              <a:avLst/>
            </a:prstGeom>
            <a:noFill/>
            <a:ln w="952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4965382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2148270" y="1671067"/>
            <a:ext cx="7596187" cy="4752975"/>
          </a:xfrm>
          <a:prstGeom prst="rect">
            <a:avLst/>
          </a:prstGeom>
          <a:gradFill rotWithShape="1">
            <a:gsLst>
              <a:gs pos="0">
                <a:srgbClr val="CCECFF">
                  <a:gamma/>
                  <a:tint val="0"/>
                  <a:invGamma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4524756" y="1744092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2292731" y="3112517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4740656" y="25362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5172456" y="1815530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2795970" y="1167830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5820156" y="31839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3372231" y="3183955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 b="1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4164395" y="1528192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4451731" y="2391792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6396420" y="4265042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5316920" y="807467"/>
            <a:ext cx="2376487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1787906" y="807467"/>
            <a:ext cx="2376488" cy="22320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99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2868201" y="5973919"/>
            <a:ext cx="5113337" cy="288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维简例</a:t>
            </a:r>
            <a:endParaRPr lang="zh-TW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64" name="Oval 16"/>
          <p:cNvSpPr>
            <a:spLocks noChangeArrowheads="1"/>
          </p:cNvSpPr>
          <p:nvPr/>
        </p:nvSpPr>
        <p:spPr bwMode="auto">
          <a:xfrm>
            <a:off x="2940432" y="1815529"/>
            <a:ext cx="144463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3443669" y="4192017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6469444" y="181552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Oval 19"/>
          <p:cNvSpPr>
            <a:spLocks noChangeArrowheads="1"/>
          </p:cNvSpPr>
          <p:nvPr/>
        </p:nvSpPr>
        <p:spPr bwMode="auto">
          <a:xfrm>
            <a:off x="5243894" y="2607692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7548944" y="541597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9" name="Oval 21"/>
          <p:cNvSpPr>
            <a:spLocks noChangeArrowheads="1"/>
          </p:cNvSpPr>
          <p:nvPr/>
        </p:nvSpPr>
        <p:spPr bwMode="auto">
          <a:xfrm>
            <a:off x="5532819" y="3688779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8341106" y="807467"/>
            <a:ext cx="1403350" cy="1368425"/>
          </a:xfrm>
          <a:prstGeom prst="rect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>
                  <a:alpha val="50000"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71" name="Oval 23"/>
          <p:cNvSpPr>
            <a:spLocks noChangeArrowheads="1"/>
          </p:cNvSpPr>
          <p:nvPr/>
        </p:nvSpPr>
        <p:spPr bwMode="auto">
          <a:xfrm>
            <a:off x="8445882" y="1240854"/>
            <a:ext cx="144463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8844345" y="807466"/>
            <a:ext cx="612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Note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8701469" y="1167830"/>
            <a:ext cx="641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合理解</a:t>
            </a:r>
          </a:p>
        </p:txBody>
      </p:sp>
      <p:sp>
        <p:nvSpPr>
          <p:cNvPr id="27674" name="Oval 26"/>
          <p:cNvSpPr>
            <a:spLocks noChangeArrowheads="1"/>
          </p:cNvSpPr>
          <p:nvPr/>
        </p:nvSpPr>
        <p:spPr bwMode="auto">
          <a:xfrm>
            <a:off x="5488369" y="363004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5" name="Oval 27"/>
          <p:cNvSpPr>
            <a:spLocks noChangeArrowheads="1"/>
          </p:cNvSpPr>
          <p:nvPr/>
        </p:nvSpPr>
        <p:spPr bwMode="auto">
          <a:xfrm>
            <a:off x="8412544" y="152819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8628444" y="1456755"/>
            <a:ext cx="946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目前最優解</a:t>
            </a:r>
          </a:p>
        </p:txBody>
      </p:sp>
      <p:sp>
        <p:nvSpPr>
          <p:cNvPr id="27677" name="Oval 29"/>
          <p:cNvSpPr>
            <a:spLocks noChangeArrowheads="1"/>
          </p:cNvSpPr>
          <p:nvPr/>
        </p:nvSpPr>
        <p:spPr bwMode="auto">
          <a:xfrm>
            <a:off x="3948494" y="1744092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Oval 30"/>
          <p:cNvSpPr>
            <a:spLocks noChangeArrowheads="1"/>
          </p:cNvSpPr>
          <p:nvPr/>
        </p:nvSpPr>
        <p:spPr bwMode="auto">
          <a:xfrm>
            <a:off x="7477507" y="1599629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Oval 31"/>
          <p:cNvSpPr>
            <a:spLocks noChangeArrowheads="1"/>
          </p:cNvSpPr>
          <p:nvPr/>
        </p:nvSpPr>
        <p:spPr bwMode="auto">
          <a:xfrm>
            <a:off x="4164394" y="4768279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0" name="Oval 32"/>
          <p:cNvSpPr>
            <a:spLocks noChangeArrowheads="1"/>
          </p:cNvSpPr>
          <p:nvPr/>
        </p:nvSpPr>
        <p:spPr bwMode="auto">
          <a:xfrm>
            <a:off x="8628444" y="5200079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1" name="Oval 33"/>
          <p:cNvSpPr>
            <a:spLocks noChangeArrowheads="1"/>
          </p:cNvSpPr>
          <p:nvPr/>
        </p:nvSpPr>
        <p:spPr bwMode="auto">
          <a:xfrm>
            <a:off x="5101019" y="2033017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2" name="Oval 34"/>
          <p:cNvSpPr>
            <a:spLocks noChangeArrowheads="1"/>
          </p:cNvSpPr>
          <p:nvPr/>
        </p:nvSpPr>
        <p:spPr bwMode="auto">
          <a:xfrm>
            <a:off x="6540882" y="3256979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3" name="Oval 35"/>
          <p:cNvSpPr>
            <a:spLocks noChangeArrowheads="1"/>
          </p:cNvSpPr>
          <p:nvPr/>
        </p:nvSpPr>
        <p:spPr bwMode="auto">
          <a:xfrm>
            <a:off x="8412544" y="1888554"/>
            <a:ext cx="144462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8628444" y="1829816"/>
            <a:ext cx="946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區域最佳解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8772906" y="3544316"/>
            <a:ext cx="488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全域</a:t>
            </a:r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7693406" y="951930"/>
            <a:ext cx="488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6699"/>
                    </a:gs>
                    <a:gs pos="100000">
                      <a:srgbClr val="33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TW" altLang="en-US" sz="1200">
                <a:effectLst>
                  <a:outerShdw blurRad="38100" dist="38100" dir="2700000" algn="tl">
                    <a:srgbClr val="C0C0C0"/>
                  </a:outerShdw>
                </a:effectLst>
                <a:ea typeface="PMingLiU" panose="02020500000000000000" pitchFamily="18" charset="-120"/>
              </a:rPr>
              <a:t>區域</a:t>
            </a:r>
          </a:p>
        </p:txBody>
      </p:sp>
      <p:sp>
        <p:nvSpPr>
          <p:cNvPr id="27687" name="Line 39"/>
          <p:cNvSpPr>
            <a:spLocks noChangeShapeType="1"/>
          </p:cNvSpPr>
          <p:nvPr/>
        </p:nvSpPr>
        <p:spPr bwMode="auto">
          <a:xfrm flipH="1">
            <a:off x="7477506" y="1096392"/>
            <a:ext cx="215900" cy="144463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88" name="Group 40"/>
          <p:cNvGrpSpPr>
            <a:grpSpLocks/>
          </p:cNvGrpSpPr>
          <p:nvPr/>
        </p:nvGrpSpPr>
        <p:grpSpPr bwMode="auto">
          <a:xfrm>
            <a:off x="5736019" y="1672655"/>
            <a:ext cx="1668462" cy="1893887"/>
            <a:chOff x="0" y="0"/>
            <a:chExt cx="1051" cy="1193"/>
          </a:xfrm>
        </p:grpSpPr>
        <p:sp>
          <p:nvSpPr>
            <p:cNvPr id="27689" name="Line 41"/>
            <p:cNvSpPr>
              <a:spLocks noChangeShapeType="1"/>
            </p:cNvSpPr>
            <p:nvPr/>
          </p:nvSpPr>
          <p:spPr bwMode="auto">
            <a:xfrm flipV="1">
              <a:off x="587" y="0"/>
              <a:ext cx="464" cy="12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Line 42"/>
            <p:cNvSpPr>
              <a:spLocks noChangeShapeType="1"/>
            </p:cNvSpPr>
            <p:nvPr/>
          </p:nvSpPr>
          <p:spPr bwMode="auto">
            <a:xfrm flipH="1">
              <a:off x="0" y="182"/>
              <a:ext cx="507" cy="101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91" name="Group 43"/>
          <p:cNvGrpSpPr>
            <a:grpSpLocks/>
          </p:cNvGrpSpPr>
          <p:nvPr/>
        </p:nvGrpSpPr>
        <p:grpSpPr bwMode="auto">
          <a:xfrm>
            <a:off x="3076956" y="1815530"/>
            <a:ext cx="2489200" cy="1844675"/>
            <a:chOff x="0" y="0"/>
            <a:chExt cx="1568" cy="1162"/>
          </a:xfrm>
        </p:grpSpPr>
        <p:grpSp>
          <p:nvGrpSpPr>
            <p:cNvPr id="27692" name="Group 44"/>
            <p:cNvGrpSpPr>
              <a:grpSpLocks/>
            </p:cNvGrpSpPr>
            <p:nvPr/>
          </p:nvGrpSpPr>
          <p:grpSpPr bwMode="auto">
            <a:xfrm>
              <a:off x="0" y="0"/>
              <a:ext cx="1488" cy="1162"/>
              <a:chOff x="0" y="0"/>
              <a:chExt cx="1488" cy="1162"/>
            </a:xfrm>
          </p:grpSpPr>
          <p:sp>
            <p:nvSpPr>
              <p:cNvPr id="27693" name="Line 45"/>
              <p:cNvSpPr>
                <a:spLocks noChangeShapeType="1"/>
              </p:cNvSpPr>
              <p:nvPr/>
            </p:nvSpPr>
            <p:spPr bwMode="auto">
              <a:xfrm flipV="1">
                <a:off x="50" y="0"/>
                <a:ext cx="454" cy="46"/>
              </a:xfrm>
              <a:prstGeom prst="line">
                <a:avLst/>
              </a:prstGeom>
              <a:noFill/>
              <a:ln w="9525" cmpd="sng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4" name="Line 46"/>
              <p:cNvSpPr>
                <a:spLocks noChangeShapeType="1"/>
              </p:cNvSpPr>
              <p:nvPr/>
            </p:nvSpPr>
            <p:spPr bwMode="auto">
              <a:xfrm>
                <a:off x="0" y="95"/>
                <a:ext cx="1488" cy="1067"/>
              </a:xfrm>
              <a:prstGeom prst="line">
                <a:avLst/>
              </a:prstGeom>
              <a:noFill/>
              <a:ln w="9525" cmpd="sng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95" name="Line 47"/>
            <p:cNvSpPr>
              <a:spLocks noChangeShapeType="1"/>
            </p:cNvSpPr>
            <p:nvPr/>
          </p:nvSpPr>
          <p:spPr bwMode="auto">
            <a:xfrm>
              <a:off x="1326" y="236"/>
              <a:ext cx="73" cy="22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6" name="Line 48"/>
            <p:cNvSpPr>
              <a:spLocks noChangeShapeType="1"/>
            </p:cNvSpPr>
            <p:nvPr/>
          </p:nvSpPr>
          <p:spPr bwMode="auto">
            <a:xfrm>
              <a:off x="1434" y="596"/>
              <a:ext cx="134" cy="464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97" name="Group 49"/>
          <p:cNvGrpSpPr>
            <a:grpSpLocks/>
          </p:cNvGrpSpPr>
          <p:nvPr/>
        </p:nvGrpSpPr>
        <p:grpSpPr bwMode="auto">
          <a:xfrm>
            <a:off x="3526219" y="3811017"/>
            <a:ext cx="1949450" cy="989013"/>
            <a:chOff x="0" y="0"/>
            <a:chExt cx="1228" cy="623"/>
          </a:xfrm>
        </p:grpSpPr>
        <p:sp>
          <p:nvSpPr>
            <p:cNvPr id="27698" name="Line 50"/>
            <p:cNvSpPr>
              <a:spLocks noChangeShapeType="1"/>
            </p:cNvSpPr>
            <p:nvPr/>
          </p:nvSpPr>
          <p:spPr bwMode="auto">
            <a:xfrm flipV="1">
              <a:off x="83" y="0"/>
              <a:ext cx="1145" cy="25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9" name="Line 51"/>
            <p:cNvSpPr>
              <a:spLocks noChangeShapeType="1"/>
            </p:cNvSpPr>
            <p:nvPr/>
          </p:nvSpPr>
          <p:spPr bwMode="auto">
            <a:xfrm flipH="1" flipV="1">
              <a:off x="0" y="333"/>
              <a:ext cx="407" cy="29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00" name="Group 52"/>
          <p:cNvGrpSpPr>
            <a:grpSpLocks/>
          </p:cNvGrpSpPr>
          <p:nvPr/>
        </p:nvGrpSpPr>
        <p:grpSpPr bwMode="auto">
          <a:xfrm>
            <a:off x="5716970" y="3811016"/>
            <a:ext cx="2847975" cy="1657350"/>
            <a:chOff x="0" y="0"/>
            <a:chExt cx="1794" cy="1044"/>
          </a:xfrm>
        </p:grpSpPr>
        <p:sp>
          <p:nvSpPr>
            <p:cNvPr id="27701" name="Line 53"/>
            <p:cNvSpPr>
              <a:spLocks noChangeShapeType="1"/>
            </p:cNvSpPr>
            <p:nvPr/>
          </p:nvSpPr>
          <p:spPr bwMode="auto">
            <a:xfrm flipH="1">
              <a:off x="1272" y="948"/>
              <a:ext cx="522" cy="9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2" name="Line 54"/>
            <p:cNvSpPr>
              <a:spLocks noChangeShapeType="1"/>
            </p:cNvSpPr>
            <p:nvPr/>
          </p:nvSpPr>
          <p:spPr bwMode="auto">
            <a:xfrm>
              <a:off x="0" y="0"/>
              <a:ext cx="1143" cy="102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703" name="Oval 55"/>
          <p:cNvSpPr>
            <a:spLocks noChangeArrowheads="1"/>
          </p:cNvSpPr>
          <p:nvPr/>
        </p:nvSpPr>
        <p:spPr bwMode="auto">
          <a:xfrm>
            <a:off x="3967544" y="2320354"/>
            <a:ext cx="144462" cy="144462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4" name="Oval 56"/>
          <p:cNvSpPr>
            <a:spLocks noChangeArrowheads="1"/>
          </p:cNvSpPr>
          <p:nvPr/>
        </p:nvSpPr>
        <p:spPr bwMode="auto">
          <a:xfrm>
            <a:off x="6324982" y="2896617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5" name="Oval 57"/>
          <p:cNvSpPr>
            <a:spLocks noChangeArrowheads="1"/>
          </p:cNvSpPr>
          <p:nvPr/>
        </p:nvSpPr>
        <p:spPr bwMode="auto">
          <a:xfrm>
            <a:off x="5604257" y="2823592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6" name="Oval 58"/>
          <p:cNvSpPr>
            <a:spLocks noChangeArrowheads="1"/>
          </p:cNvSpPr>
          <p:nvPr/>
        </p:nvSpPr>
        <p:spPr bwMode="auto">
          <a:xfrm>
            <a:off x="4524757" y="4265042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7" name="Oval 59"/>
          <p:cNvSpPr>
            <a:spLocks noChangeArrowheads="1"/>
          </p:cNvSpPr>
          <p:nvPr/>
        </p:nvSpPr>
        <p:spPr bwMode="auto">
          <a:xfrm>
            <a:off x="5964619" y="3544317"/>
            <a:ext cx="144462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8" name="Oval 60"/>
          <p:cNvSpPr>
            <a:spLocks noChangeArrowheads="1"/>
          </p:cNvSpPr>
          <p:nvPr/>
        </p:nvSpPr>
        <p:spPr bwMode="auto">
          <a:xfrm>
            <a:off x="6972682" y="4407917"/>
            <a:ext cx="144463" cy="144463"/>
          </a:xfrm>
          <a:prstGeom prst="ellipse">
            <a:avLst/>
          </a:prstGeom>
          <a:gradFill rotWithShape="1">
            <a:gsLst>
              <a:gs pos="0">
                <a:srgbClr val="336699">
                  <a:gamma/>
                  <a:tint val="0"/>
                  <a:invGamma/>
                </a:srgbClr>
              </a:gs>
              <a:gs pos="100000">
                <a:srgbClr val="336699"/>
              </a:gs>
            </a:gsLst>
            <a:lin ang="27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zh-TW" altLang="en-US" sz="1600">
              <a:effectLst>
                <a:outerShdw blurRad="38100" dist="38100" dir="2700000" algn="tl">
                  <a:srgbClr val="FFFFFF"/>
                </a:outerShdw>
              </a:effectLst>
              <a:ea typeface="PMingLiU" panose="02020500000000000000" pitchFamily="18" charset="-120"/>
            </a:endParaRPr>
          </a:p>
        </p:txBody>
      </p:sp>
      <p:sp>
        <p:nvSpPr>
          <p:cNvPr id="27709" name="Oval 61"/>
          <p:cNvSpPr>
            <a:spLocks noChangeArrowheads="1"/>
          </p:cNvSpPr>
          <p:nvPr/>
        </p:nvSpPr>
        <p:spPr bwMode="auto">
          <a:xfrm>
            <a:off x="6296406" y="2823591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2700000" scaled="1"/>
          </a:gra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0" name="Line 62"/>
          <p:cNvSpPr>
            <a:spLocks noChangeShapeType="1"/>
          </p:cNvSpPr>
          <p:nvPr/>
        </p:nvSpPr>
        <p:spPr bwMode="auto">
          <a:xfrm flipV="1">
            <a:off x="5748720" y="3399854"/>
            <a:ext cx="719137" cy="360362"/>
          </a:xfrm>
          <a:prstGeom prst="line">
            <a:avLst/>
          </a:prstGeom>
          <a:noFill/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1" name="Oval 63"/>
          <p:cNvSpPr>
            <a:spLocks noChangeArrowheads="1"/>
          </p:cNvSpPr>
          <p:nvPr/>
        </p:nvSpPr>
        <p:spPr bwMode="auto">
          <a:xfrm>
            <a:off x="5532819" y="4265042"/>
            <a:ext cx="144462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2" name="Oval 64"/>
          <p:cNvSpPr>
            <a:spLocks noChangeArrowheads="1"/>
          </p:cNvSpPr>
          <p:nvPr/>
        </p:nvSpPr>
        <p:spPr bwMode="auto">
          <a:xfrm>
            <a:off x="4451732" y="2968054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3" name="Oval 65"/>
          <p:cNvSpPr>
            <a:spLocks noChangeArrowheads="1"/>
          </p:cNvSpPr>
          <p:nvPr/>
        </p:nvSpPr>
        <p:spPr bwMode="auto">
          <a:xfrm>
            <a:off x="7836282" y="3760217"/>
            <a:ext cx="144463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4" name="Oval 66"/>
          <p:cNvSpPr>
            <a:spLocks noChangeArrowheads="1"/>
          </p:cNvSpPr>
          <p:nvPr/>
        </p:nvSpPr>
        <p:spPr bwMode="auto">
          <a:xfrm>
            <a:off x="5893182" y="2968054"/>
            <a:ext cx="144463" cy="144462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15" name="Oval 67"/>
          <p:cNvSpPr>
            <a:spLocks noChangeArrowheads="1"/>
          </p:cNvSpPr>
          <p:nvPr/>
        </p:nvSpPr>
        <p:spPr bwMode="auto">
          <a:xfrm>
            <a:off x="6251957" y="3112517"/>
            <a:ext cx="144463" cy="144463"/>
          </a:xfrm>
          <a:prstGeom prst="ellipse">
            <a:avLst/>
          </a:prstGeom>
          <a:gradFill rotWithShape="1">
            <a:gsLst>
              <a:gs pos="0">
                <a:srgbClr val="008000">
                  <a:gamma/>
                  <a:tint val="0"/>
                  <a:invGamma/>
                </a:srgbClr>
              </a:gs>
              <a:gs pos="100000">
                <a:srgbClr val="008000"/>
              </a:gs>
            </a:gsLst>
            <a:lin ang="2700000" scaled="1"/>
          </a:gradFill>
          <a:ln w="9525" cmpd="sng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716" name="Group 68"/>
          <p:cNvGrpSpPr>
            <a:grpSpLocks/>
          </p:cNvGrpSpPr>
          <p:nvPr/>
        </p:nvGrpSpPr>
        <p:grpSpPr bwMode="auto">
          <a:xfrm>
            <a:off x="4740657" y="3041079"/>
            <a:ext cx="1584325" cy="1295400"/>
            <a:chOff x="0" y="0"/>
            <a:chExt cx="998" cy="816"/>
          </a:xfrm>
        </p:grpSpPr>
        <p:sp>
          <p:nvSpPr>
            <p:cNvPr id="27717" name="Line 69"/>
            <p:cNvSpPr>
              <a:spLocks noChangeShapeType="1"/>
            </p:cNvSpPr>
            <p:nvPr/>
          </p:nvSpPr>
          <p:spPr bwMode="auto">
            <a:xfrm>
              <a:off x="0" y="816"/>
              <a:ext cx="453" cy="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8" name="Line 70"/>
            <p:cNvSpPr>
              <a:spLocks noChangeShapeType="1"/>
            </p:cNvSpPr>
            <p:nvPr/>
          </p:nvSpPr>
          <p:spPr bwMode="auto">
            <a:xfrm flipV="1">
              <a:off x="0" y="0"/>
              <a:ext cx="998" cy="77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19" name="Group 71"/>
          <p:cNvGrpSpPr>
            <a:grpSpLocks/>
          </p:cNvGrpSpPr>
          <p:nvPr/>
        </p:nvGrpSpPr>
        <p:grpSpPr bwMode="auto">
          <a:xfrm>
            <a:off x="4129470" y="2434654"/>
            <a:ext cx="2122487" cy="533400"/>
            <a:chOff x="0" y="0"/>
            <a:chExt cx="1337" cy="336"/>
          </a:xfrm>
        </p:grpSpPr>
        <p:sp>
          <p:nvSpPr>
            <p:cNvPr id="27720" name="Line 72"/>
            <p:cNvSpPr>
              <a:spLocks noChangeShapeType="1"/>
            </p:cNvSpPr>
            <p:nvPr/>
          </p:nvSpPr>
          <p:spPr bwMode="auto">
            <a:xfrm>
              <a:off x="0" y="5"/>
              <a:ext cx="203" cy="33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1" name="Line 73"/>
            <p:cNvSpPr>
              <a:spLocks noChangeShapeType="1"/>
            </p:cNvSpPr>
            <p:nvPr/>
          </p:nvSpPr>
          <p:spPr bwMode="auto">
            <a:xfrm>
              <a:off x="1" y="0"/>
              <a:ext cx="1336" cy="33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2" name="Line 74"/>
            <p:cNvSpPr>
              <a:spLocks noChangeShapeType="1"/>
            </p:cNvSpPr>
            <p:nvPr/>
          </p:nvSpPr>
          <p:spPr bwMode="auto">
            <a:xfrm>
              <a:off x="2" y="7"/>
              <a:ext cx="292" cy="148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3" name="Group 75"/>
          <p:cNvGrpSpPr>
            <a:grpSpLocks/>
          </p:cNvGrpSpPr>
          <p:nvPr/>
        </p:nvGrpSpPr>
        <p:grpSpPr bwMode="auto">
          <a:xfrm>
            <a:off x="5740781" y="2896616"/>
            <a:ext cx="584200" cy="109538"/>
            <a:chOff x="0" y="0"/>
            <a:chExt cx="368" cy="69"/>
          </a:xfrm>
        </p:grpSpPr>
        <p:sp>
          <p:nvSpPr>
            <p:cNvPr id="27724" name="Line 76"/>
            <p:cNvSpPr>
              <a:spLocks noChangeShapeType="1"/>
            </p:cNvSpPr>
            <p:nvPr/>
          </p:nvSpPr>
          <p:spPr bwMode="auto">
            <a:xfrm>
              <a:off x="0" y="17"/>
              <a:ext cx="97" cy="52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5" name="Line 77"/>
            <p:cNvSpPr>
              <a:spLocks noChangeShapeType="1"/>
            </p:cNvSpPr>
            <p:nvPr/>
          </p:nvSpPr>
          <p:spPr bwMode="auto">
            <a:xfrm>
              <a:off x="5" y="0"/>
              <a:ext cx="363" cy="45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6" name="Group 78"/>
          <p:cNvGrpSpPr>
            <a:grpSpLocks/>
          </p:cNvGrpSpPr>
          <p:nvPr/>
        </p:nvGrpSpPr>
        <p:grpSpPr bwMode="auto">
          <a:xfrm>
            <a:off x="6324982" y="3036316"/>
            <a:ext cx="263525" cy="363538"/>
            <a:chOff x="0" y="0"/>
            <a:chExt cx="166" cy="229"/>
          </a:xfrm>
        </p:grpSpPr>
        <p:sp>
          <p:nvSpPr>
            <p:cNvPr id="27727" name="Line 79"/>
            <p:cNvSpPr>
              <a:spLocks noChangeShapeType="1"/>
            </p:cNvSpPr>
            <p:nvPr/>
          </p:nvSpPr>
          <p:spPr bwMode="auto">
            <a:xfrm flipH="1">
              <a:off x="0" y="3"/>
              <a:ext cx="45" cy="22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28" name="Line 80"/>
            <p:cNvSpPr>
              <a:spLocks noChangeShapeType="1"/>
            </p:cNvSpPr>
            <p:nvPr/>
          </p:nvSpPr>
          <p:spPr bwMode="auto">
            <a:xfrm>
              <a:off x="75" y="0"/>
              <a:ext cx="91" cy="136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29" name="Group 81"/>
          <p:cNvGrpSpPr>
            <a:grpSpLocks/>
          </p:cNvGrpSpPr>
          <p:nvPr/>
        </p:nvGrpSpPr>
        <p:grpSpPr bwMode="auto">
          <a:xfrm>
            <a:off x="6094794" y="3047429"/>
            <a:ext cx="265112" cy="538162"/>
            <a:chOff x="0" y="0"/>
            <a:chExt cx="167" cy="339"/>
          </a:xfrm>
        </p:grpSpPr>
        <p:sp>
          <p:nvSpPr>
            <p:cNvPr id="27730" name="Line 82"/>
            <p:cNvSpPr>
              <a:spLocks noChangeShapeType="1"/>
            </p:cNvSpPr>
            <p:nvPr/>
          </p:nvSpPr>
          <p:spPr bwMode="auto">
            <a:xfrm flipV="1">
              <a:off x="0" y="0"/>
              <a:ext cx="167" cy="331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1" name="Line 83"/>
            <p:cNvSpPr>
              <a:spLocks noChangeShapeType="1"/>
            </p:cNvSpPr>
            <p:nvPr/>
          </p:nvSpPr>
          <p:spPr bwMode="auto">
            <a:xfrm flipH="1">
              <a:off x="3" y="147"/>
              <a:ext cx="118" cy="18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2" name="Line 84"/>
            <p:cNvSpPr>
              <a:spLocks noChangeShapeType="1"/>
            </p:cNvSpPr>
            <p:nvPr/>
          </p:nvSpPr>
          <p:spPr bwMode="auto">
            <a:xfrm flipV="1">
              <a:off x="2" y="259"/>
              <a:ext cx="121" cy="80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33" name="Group 85"/>
          <p:cNvGrpSpPr>
            <a:grpSpLocks/>
          </p:cNvGrpSpPr>
          <p:nvPr/>
        </p:nvGrpSpPr>
        <p:grpSpPr bwMode="auto">
          <a:xfrm>
            <a:off x="6467857" y="3041079"/>
            <a:ext cx="1368425" cy="1377950"/>
            <a:chOff x="0" y="0"/>
            <a:chExt cx="862" cy="868"/>
          </a:xfrm>
        </p:grpSpPr>
        <p:sp>
          <p:nvSpPr>
            <p:cNvPr id="27734" name="Line 86"/>
            <p:cNvSpPr>
              <a:spLocks noChangeShapeType="1"/>
            </p:cNvSpPr>
            <p:nvPr/>
          </p:nvSpPr>
          <p:spPr bwMode="auto">
            <a:xfrm flipV="1">
              <a:off x="409" y="544"/>
              <a:ext cx="453" cy="317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5" name="Line 87"/>
            <p:cNvSpPr>
              <a:spLocks noChangeShapeType="1"/>
            </p:cNvSpPr>
            <p:nvPr/>
          </p:nvSpPr>
          <p:spPr bwMode="auto">
            <a:xfrm>
              <a:off x="137" y="544"/>
              <a:ext cx="187" cy="324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36" name="Line 88"/>
            <p:cNvSpPr>
              <a:spLocks noChangeShapeType="1"/>
            </p:cNvSpPr>
            <p:nvPr/>
          </p:nvSpPr>
          <p:spPr bwMode="auto">
            <a:xfrm>
              <a:off x="0" y="0"/>
              <a:ext cx="324" cy="868"/>
            </a:xfrm>
            <a:prstGeom prst="line">
              <a:avLst/>
            </a:prstGeom>
            <a:noFill/>
            <a:ln w="9525" cmpd="sng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13941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0.11822 0.07362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900" y="3700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59259E-6 L 0.11823 0.01065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900" y="500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96296E-6 L 0.04722 -0.02106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400" y="-700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0.03959 0.03172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000" y="1600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1481E-6 L -0.0158 0.15764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400" y="7900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-0.06302 -0.13634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800" y="-6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24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2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501"/>
                            </p:stCondLst>
                            <p:childTnLst>
                              <p:par>
                                <p:cTn id="2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25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 nodeType="afterGroup">
                            <p:stCondLst>
                              <p:cond delay="2501"/>
                            </p:stCondLst>
                            <p:childTnLst>
                              <p:par>
                                <p:cTn id="25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0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001"/>
                            </p:stCondLst>
                            <p:childTnLst>
                              <p:par>
                                <p:cTn id="2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1" grpId="0" animBg="1" autoUpdateAnimBg="0"/>
      <p:bldP spid="27652" grpId="0" animBg="1" autoUpdateAnimBg="0"/>
      <p:bldP spid="27652" grpId="1" animBg="1" autoUpdateAnimBg="0"/>
      <p:bldP spid="27653" grpId="0" animBg="1" autoUpdateAnimBg="0"/>
      <p:bldP spid="27654" grpId="0" animBg="1" autoUpdateAnimBg="0"/>
      <p:bldP spid="27655" grpId="0" animBg="1" autoUpdateAnimBg="0"/>
      <p:bldP spid="27656" grpId="0" animBg="1" autoUpdateAnimBg="0"/>
      <p:bldP spid="27657" grpId="0" animBg="1" autoUpdateAnimBg="0"/>
      <p:bldP spid="27658" grpId="0" animBg="1"/>
      <p:bldP spid="27658" grpId="1" animBg="1"/>
      <p:bldP spid="27659" grpId="0" animBg="1"/>
      <p:bldP spid="27659" grpId="1" animBg="1"/>
      <p:bldP spid="27660" grpId="0" animBg="1"/>
      <p:bldP spid="27660" grpId="1" animBg="1"/>
      <p:bldP spid="27661" grpId="0" animBg="1"/>
      <p:bldP spid="27661" grpId="1" animBg="1"/>
      <p:bldP spid="27662" grpId="0" animBg="1"/>
      <p:bldP spid="27662" grpId="1" animBg="1"/>
      <p:bldP spid="27663" grpId="0" bldLvl="0"/>
      <p:bldP spid="27664" grpId="0" animBg="1"/>
      <p:bldP spid="27664" grpId="1" animBg="1"/>
      <p:bldP spid="27664" grpId="2" animBg="1"/>
      <p:bldP spid="27665" grpId="0" animBg="1"/>
      <p:bldP spid="27665" grpId="1" animBg="1"/>
      <p:bldP spid="27665" grpId="2" animBg="1"/>
      <p:bldP spid="27666" grpId="0" animBg="1"/>
      <p:bldP spid="27666" grpId="1" animBg="1"/>
      <p:bldP spid="27666" grpId="2" animBg="1"/>
      <p:bldP spid="27667" grpId="0" animBg="1"/>
      <p:bldP spid="27667" grpId="1" animBg="1"/>
      <p:bldP spid="27667" grpId="2" animBg="1"/>
      <p:bldP spid="27668" grpId="0" animBg="1"/>
      <p:bldP spid="27668" grpId="1" animBg="1"/>
      <p:bldP spid="27668" grpId="2" animBg="1"/>
      <p:bldP spid="27669" grpId="0" animBg="1"/>
      <p:bldP spid="27669" grpId="1" animBg="1"/>
      <p:bldP spid="27669" grpId="2" animBg="1"/>
      <p:bldP spid="27671" grpId="0" animBg="1" autoUpdateAnimBg="0"/>
      <p:bldP spid="27672" grpId="0" autoUpdateAnimBg="0"/>
      <p:bldP spid="27673" grpId="0" autoUpdateAnimBg="0"/>
      <p:bldP spid="27674" grpId="0" animBg="1"/>
      <p:bldP spid="27674" grpId="1" animBg="1"/>
      <p:bldP spid="27675" grpId="0" animBg="1"/>
      <p:bldP spid="27676" grpId="0" autoUpdateAnimBg="0"/>
      <p:bldP spid="27677" grpId="0" animBg="1"/>
      <p:bldP spid="27677" grpId="1" animBg="1"/>
      <p:bldP spid="27678" grpId="0" animBg="1"/>
      <p:bldP spid="27678" grpId="1" animBg="1"/>
      <p:bldP spid="27679" grpId="0" animBg="1"/>
      <p:bldP spid="27679" grpId="1" animBg="1"/>
      <p:bldP spid="27680" grpId="0" animBg="1"/>
      <p:bldP spid="27680" grpId="1" animBg="1"/>
      <p:bldP spid="27681" grpId="0" animBg="1"/>
      <p:bldP spid="27681" grpId="1" animBg="1"/>
      <p:bldP spid="27682" grpId="0" animBg="1"/>
      <p:bldP spid="27682" grpId="1" animBg="1"/>
      <p:bldP spid="27683" grpId="0" animBg="1"/>
      <p:bldP spid="27684" grpId="0" autoUpdateAnimBg="0"/>
      <p:bldP spid="27685" grpId="0" autoUpdateAnimBg="0"/>
      <p:bldP spid="27685" grpId="1" autoUpdateAnimBg="0"/>
      <p:bldP spid="27686" grpId="0" autoUpdateAnimBg="0"/>
      <p:bldP spid="27686" grpId="1" autoUpdateAnimBg="0"/>
      <p:bldP spid="27687" grpId="0" animBg="1"/>
      <p:bldP spid="27687" grpId="1" animBg="1"/>
      <p:bldP spid="27703" grpId="0" animBg="1" autoUpdateAnimBg="0"/>
      <p:bldP spid="27704" grpId="0" animBg="1" autoUpdateAnimBg="0"/>
      <p:bldP spid="27705" grpId="0" animBg="1" autoUpdateAnimBg="0"/>
      <p:bldP spid="27706" grpId="0" animBg="1" autoUpdateAnimBg="0"/>
      <p:bldP spid="27707" grpId="0" animBg="1" autoUpdateAnimBg="0"/>
      <p:bldP spid="27708" grpId="0" animBg="1" autoUpdateAnimBg="0"/>
      <p:bldP spid="27709" grpId="0" animBg="1"/>
      <p:bldP spid="27710" grpId="0" animBg="1"/>
      <p:bldP spid="27710" grpId="1" animBg="1"/>
      <p:bldP spid="27711" grpId="0" animBg="1"/>
      <p:bldP spid="27712" grpId="0" animBg="1"/>
      <p:bldP spid="27713" grpId="0" animBg="1"/>
      <p:bldP spid="27714" grpId="0" animBg="1"/>
      <p:bldP spid="277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b="1" dirty="0">
                <a:ea typeface="楷体_GB2312" pitchFamily="1" charset="-122"/>
              </a:rPr>
              <a:t>构成要素</a:t>
            </a:r>
            <a:r>
              <a:rPr lang="en-US" altLang="zh-CN" b="1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262286" y="1258339"/>
            <a:ext cx="2776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Adobe 楷体 Std R" charset="-122"/>
                <a:ea typeface="Adobe 楷体 Std R" charset="-122"/>
              </a:rPr>
              <a:t>群体大小 </a:t>
            </a:r>
            <a:r>
              <a:rPr lang="zh-CN" altLang="en-US" sz="2400" b="1" i="1" dirty="0">
                <a:latin typeface="Adobe 楷体 Std R" charset="-122"/>
                <a:ea typeface="Adobe 楷体 Std R" charset="-122"/>
              </a:rPr>
              <a:t>m</a:t>
            </a:r>
            <a:r>
              <a:rPr lang="zh-CN" altLang="en-US" sz="2400" dirty="0">
                <a:latin typeface="Adobe 楷体 Std R" charset="-122"/>
                <a:ea typeface="Adobe 楷体 Std R" charset="-122"/>
              </a:rPr>
              <a:t> </a:t>
            </a:r>
            <a:r>
              <a:rPr lang="zh-CN" altLang="en-US" sz="2400" b="1" dirty="0">
                <a:latin typeface="Adobe 楷体 Std R" charset="-122"/>
                <a:ea typeface="Adobe 楷体 Std R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917701" y="1997839"/>
            <a:ext cx="28328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i="1" dirty="0"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是一个整型参数．   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909763" y="2723327"/>
            <a:ext cx="12410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i="1"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000">
                <a:latin typeface="Times New Roman" panose="02020603050405020304" pitchFamily="18" charset="0"/>
                <a:ea typeface="楷体_GB2312" pitchFamily="1" charset="-122"/>
              </a:rPr>
              <a:t> 很小:  </a:t>
            </a:r>
            <a:r>
              <a:rPr lang="zh-CN" altLang="zh-CN" sz="2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963738" y="3913952"/>
            <a:ext cx="1369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i="1" dirty="0"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很大:   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360614" y="5109339"/>
            <a:ext cx="68531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当群体数目增长至一定水平时，再增长将</a:t>
            </a:r>
            <a:r>
              <a:rPr lang="zh-CN" altLang="zh-CN" sz="2000" dirty="0">
                <a:ea typeface="楷体_GB2312" pitchFamily="1" charset="-122"/>
              </a:rPr>
              <a:t>不再有显著的作用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005513" y="445293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但收敛速度慢．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2946401" y="3159126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陷入局优的可能性很大．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2360613" y="4478338"/>
            <a:ext cx="2811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>
                <a:latin typeface="Times New Roman" panose="02020603050405020304" pitchFamily="18" charset="0"/>
                <a:ea typeface="楷体_GB2312" pitchFamily="1" charset="-122"/>
              </a:rPr>
              <a:t> PSO的优化能力很好，</a:t>
            </a:r>
          </a:p>
        </p:txBody>
      </p:sp>
      <p:sp>
        <p:nvSpPr>
          <p:cNvPr id="13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830CC65-0909-69F8-E228-3A87CAAC93D6}"/>
                  </a:ext>
                </a:extLst>
              </p14:cNvPr>
              <p14:cNvContentPartPr/>
              <p14:nvPr/>
            </p14:nvContentPartPr>
            <p14:xfrm>
              <a:off x="2318927" y="5447419"/>
              <a:ext cx="6901200" cy="374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830CC65-0909-69F8-E228-3A87CAAC93D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03807" y="5432299"/>
                <a:ext cx="6931800" cy="6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328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77" grpId="0" autoUpdateAnimBg="0"/>
      <p:bldP spid="28678" grpId="0" autoUpdateAnimBg="0"/>
      <p:bldP spid="28679" grpId="0" autoUpdateAnimBg="0"/>
      <p:bldP spid="28681" grpId="0" autoUpdateAnimBg="0"/>
      <p:bldP spid="286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b="1" dirty="0">
                <a:ea typeface="楷体_GB2312" pitchFamily="1" charset="-122"/>
              </a:rPr>
              <a:t>构成要素</a:t>
            </a:r>
            <a:r>
              <a:rPr lang="en-US" altLang="zh-CN" b="1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  <p:sp>
        <p:nvSpPr>
          <p:cNvPr id="29698" name="AutoShape 2" descr="紫色网格"/>
          <p:cNvSpPr>
            <a:spLocks noChangeArrowheads="1"/>
          </p:cNvSpPr>
          <p:nvPr/>
        </p:nvSpPr>
        <p:spPr bwMode="auto">
          <a:xfrm>
            <a:off x="7159625" y="3682425"/>
            <a:ext cx="3600450" cy="2744787"/>
          </a:xfrm>
          <a:prstGeom prst="wedgeRoundRectCallout">
            <a:avLst>
              <a:gd name="adj1" fmla="val -75440"/>
              <a:gd name="adj2" fmla="val -45894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800">
              <a:ea typeface="楷体_GB2312" pitchFamily="1" charset="-122"/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19285" y="1333501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" r:id="rId5" imgW="3657917" imgH="3353117" progId="Equation.DSMT4">
                    <p:embed/>
                  </p:oleObj>
                </mc:Choice>
                <mc:Fallback>
                  <p:oleObj r:id="rId5" imgW="3657917" imgH="3353117" progId="Equation.DSMT4">
                    <p:embed/>
                    <p:pic>
                      <p:nvPicPr>
                        <p:cNvPr id="297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r:id="rId7" imgW="178504" imgH="229414" progId="Equation.DSMT4">
                    <p:embed/>
                  </p:oleObj>
                </mc:Choice>
                <mc:Fallback>
                  <p:oleObj r:id="rId7" imgW="178504" imgH="229414" progId="Equation.DSMT4">
                    <p:embed/>
                    <p:pic>
                      <p:nvPicPr>
                        <p:cNvPr id="297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r:id="rId9" imgW="204136" imgH="229614" progId="Equation.DSMT4">
                    <p:embed/>
                  </p:oleObj>
                </mc:Choice>
                <mc:Fallback>
                  <p:oleObj r:id="rId9" imgW="204136" imgH="229614" progId="Equation.DSMT4">
                    <p:embed/>
                    <p:pic>
                      <p:nvPicPr>
                        <p:cNvPr id="297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8207375" y="5307082"/>
            <a:ext cx="2552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000" b="1">
                <a:solidFill>
                  <a:srgbClr val="FFFF00"/>
                </a:solidFill>
                <a:ea typeface="楷体_GB2312" pitchFamily="1" charset="-122"/>
              </a:rPr>
              <a:t>失去对粒子本身</a:t>
            </a:r>
          </a:p>
          <a:p>
            <a:pPr eaLnBrk="0" hangingPunct="0"/>
            <a:r>
              <a:rPr lang="zh-CN" altLang="zh-CN" sz="2000" b="1">
                <a:solidFill>
                  <a:srgbClr val="FFFF00"/>
                </a:solidFill>
                <a:ea typeface="楷体_GB2312" pitchFamily="1" charset="-122"/>
              </a:rPr>
              <a:t>的速度的记忆</a:t>
            </a:r>
            <a:r>
              <a:rPr lang="zh-CN" altLang="zh-CN" sz="2000">
                <a:solidFill>
                  <a:schemeClr val="bg1"/>
                </a:solidFill>
                <a:ea typeface="楷体_GB2312" pitchFamily="1" charset="-122"/>
              </a:rPr>
              <a:t> </a:t>
            </a:r>
            <a:r>
              <a:rPr lang="zh-CN" altLang="zh-CN" sz="20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7502525" y="4684714"/>
          <a:ext cx="666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11" imgW="8534717" imgH="4267517" progId="Equation.DSMT4">
                  <p:embed/>
                </p:oleObj>
              </mc:Choice>
              <mc:Fallback>
                <p:oleObj r:id="rId11" imgW="8534717" imgH="4267517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4684714"/>
                        <a:ext cx="666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8207375" y="4744214"/>
            <a:ext cx="26404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>
                <a:solidFill>
                  <a:srgbClr val="FFFF00"/>
                </a:solidFill>
                <a:latin typeface="楷体_GB2312" pitchFamily="1" charset="-122"/>
                <a:ea typeface="楷体_GB2312" pitchFamily="1" charset="-122"/>
              </a:rPr>
              <a:t>基本粒子群算法    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7824788" y="3857626"/>
            <a:ext cx="1924050" cy="522287"/>
            <a:chOff x="0" y="7"/>
            <a:chExt cx="1212" cy="329"/>
          </a:xfrm>
        </p:grpSpPr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0" y="55"/>
              <a:ext cx="12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FF00"/>
                  </a:solidFill>
                  <a:ea typeface="楷体_GB2312" pitchFamily="1" charset="-122"/>
                </a:rPr>
                <a:t>惯性因子</a:t>
              </a:r>
              <a:r>
                <a:rPr lang="zh-CN" altLang="zh-CN" sz="200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  </a:t>
              </a:r>
            </a:p>
          </p:txBody>
        </p:sp>
        <p:graphicFrame>
          <p:nvGraphicFramePr>
            <p:cNvPr id="297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478358"/>
                </p:ext>
              </p:extLst>
            </p:nvPr>
          </p:nvGraphicFramePr>
          <p:xfrm>
            <a:off x="813" y="7"/>
            <a:ext cx="32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r:id="rId13" imgW="6705917" imgH="3353117" progId="Equation.DSMT4">
                    <p:embed/>
                  </p:oleObj>
                </mc:Choice>
                <mc:Fallback>
                  <p:oleObj r:id="rId13" imgW="6705917" imgH="3353117" progId="Equation.DSMT4">
                    <p:embed/>
                    <p:pic>
                      <p:nvPicPr>
                        <p:cNvPr id="297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7"/>
                          <a:ext cx="326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15" imgW="6401117" imgH="5486717" progId="Equation.KSEE3">
                  <p:embed/>
                </p:oleObj>
              </mc:Choice>
              <mc:Fallback>
                <p:oleObj r:id="rId15" imgW="6401117" imgH="5486717" progId="Equation.KSEE3">
                  <p:embed/>
                  <p:pic>
                    <p:nvPicPr>
                      <p:cNvPr id="29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7389814" y="5429250"/>
          <a:ext cx="714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17" imgW="9144317" imgH="4267517" progId="Equation.DSMT4">
                  <p:embed/>
                </p:oleObj>
              </mc:Choice>
              <mc:Fallback>
                <p:oleObj r:id="rId17" imgW="9144317" imgH="4267517" progId="Equation.DSMT4">
                  <p:embed/>
                  <p:pic>
                    <p:nvPicPr>
                      <p:cNvPr id="297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4" y="5429250"/>
                        <a:ext cx="714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19" imgW="3085078" imgH="241512" progId="Equation.DSMT4">
                  <p:embed/>
                </p:oleObj>
              </mc:Choice>
              <mc:Fallback>
                <p:oleObj r:id="rId19" imgW="3085078" imgH="241512" progId="Equation.DSMT4">
                  <p:embed/>
                  <p:pic>
                    <p:nvPicPr>
                      <p:cNvPr id="2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21" imgW="27432317" imgH="5791517" progId="Equation.KSEE3">
                  <p:embed/>
                </p:oleObj>
              </mc:Choice>
              <mc:Fallback>
                <p:oleObj r:id="rId21" imgW="27432317" imgH="5791517" progId="Equation.KSEE3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23" imgW="27432317" imgH="5791517" progId="Equation.KSEE3">
                  <p:embed/>
                </p:oleObj>
              </mc:Choice>
              <mc:Fallback>
                <p:oleObj r:id="rId23" imgW="27432317" imgH="5791517" progId="Equation.KSEE3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63A4E9D-631B-E97B-0103-CB69E8C59078}"/>
                  </a:ext>
                </a:extLst>
              </p14:cNvPr>
              <p14:cNvContentPartPr/>
              <p14:nvPr/>
            </p14:nvContentPartPr>
            <p14:xfrm>
              <a:off x="8213140" y="5128551"/>
              <a:ext cx="2104560" cy="1000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63A4E9D-631B-E97B-0103-CB69E8C59078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197660" y="5113431"/>
                <a:ext cx="21351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67E38FFA-6330-2076-5C4C-AF0CEA809031}"/>
                  </a:ext>
                </a:extLst>
              </p14:cNvPr>
              <p14:cNvContentPartPr/>
              <p14:nvPr/>
            </p14:nvContentPartPr>
            <p14:xfrm>
              <a:off x="8318980" y="5583231"/>
              <a:ext cx="1761480" cy="12492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67E38FFA-6330-2076-5C4C-AF0CEA809031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303500" y="5567751"/>
                <a:ext cx="179208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7A092E85-1B23-66E4-64C6-DE60CD2AAE84}"/>
                  </a:ext>
                </a:extLst>
              </p14:cNvPr>
              <p14:cNvContentPartPr/>
              <p14:nvPr/>
            </p14:nvContentPartPr>
            <p14:xfrm>
              <a:off x="8368660" y="5900751"/>
              <a:ext cx="1425960" cy="752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7A092E85-1B23-66E4-64C6-DE60CD2AAE84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353540" y="5885271"/>
                <a:ext cx="1456560" cy="10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4138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ldLvl="0" animBg="1" autoUpdateAnimBg="0"/>
      <p:bldP spid="29705" grpId="0" autoUpdateAnimBg="0"/>
      <p:bldP spid="29707" grpId="0" autoUpdateAnimBg="0"/>
      <p:bldP spid="29708" grpId="0" autoUpdateAnimBg="0"/>
      <p:bldP spid="29709" grpId="0" autoUpdateAnimBg="0"/>
      <p:bldP spid="29710" grpId="0" autoUpdateAnimBg="0"/>
      <p:bldP spid="297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b="1" dirty="0">
                <a:ea typeface="楷体_GB2312" pitchFamily="1" charset="-122"/>
              </a:rPr>
              <a:t>构成要素</a:t>
            </a:r>
            <a:r>
              <a:rPr lang="en-US" altLang="zh-CN" b="1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19285" y="1333501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297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297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297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29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2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p:sp>
        <p:nvSpPr>
          <p:cNvPr id="25" name="AutoShape 3" descr="紫色网格"/>
          <p:cNvSpPr>
            <a:spLocks noChangeArrowheads="1"/>
          </p:cNvSpPr>
          <p:nvPr/>
        </p:nvSpPr>
        <p:spPr bwMode="auto">
          <a:xfrm>
            <a:off x="8017193" y="2782455"/>
            <a:ext cx="3824288" cy="3105150"/>
          </a:xfrm>
          <a:prstGeom prst="wedgeRoundRectCallout">
            <a:avLst>
              <a:gd name="adj1" fmla="val -144753"/>
              <a:gd name="adj2" fmla="val -1363"/>
              <a:gd name="adj3" fmla="val 16667"/>
            </a:avLst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000">
              <a:ea typeface="楷体_GB2312" pitchFamily="1" charset="-122"/>
            </a:endParaRPr>
          </a:p>
        </p:txBody>
      </p:sp>
      <p:grpSp>
        <p:nvGrpSpPr>
          <p:cNvPr id="27" name="Group 17"/>
          <p:cNvGrpSpPr>
            <a:grpSpLocks/>
          </p:cNvGrpSpPr>
          <p:nvPr/>
        </p:nvGrpSpPr>
        <p:grpSpPr bwMode="auto">
          <a:xfrm>
            <a:off x="8706169" y="2882468"/>
            <a:ext cx="1849438" cy="522288"/>
            <a:chOff x="0" y="0"/>
            <a:chExt cx="1165" cy="329"/>
          </a:xfrm>
        </p:grpSpPr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0" y="46"/>
              <a:ext cx="11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>
                  <a:solidFill>
                    <a:srgbClr val="FFFF00"/>
                  </a:solidFill>
                  <a:ea typeface="楷体_GB2312" pitchFamily="1" charset="-122"/>
                </a:rPr>
                <a:t>学习因子</a:t>
              </a:r>
              <a:r>
                <a:rPr lang="zh-CN" altLang="zh-CN" sz="200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 </a:t>
              </a: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964" y="0"/>
            <a:ext cx="20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r:id="rId19" imgW="140565" imgH="229813" progId="Equation.DSMT4">
                    <p:embed/>
                  </p:oleObj>
                </mc:Choice>
                <mc:Fallback>
                  <p:oleObj r:id="rId19" imgW="140565" imgH="229813" progId="Equation.DSMT4">
                    <p:embed/>
                    <p:pic>
                      <p:nvPicPr>
                        <p:cNvPr id="2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0"/>
                          <a:ext cx="20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11439"/>
              </p:ext>
            </p:extLst>
          </p:nvPr>
        </p:nvGraphicFramePr>
        <p:xfrm>
          <a:off x="8486272" y="3525648"/>
          <a:ext cx="869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21" imgW="382146" imgH="229414" progId="Equation.DSMT4">
                  <p:embed/>
                </p:oleObj>
              </mc:Choice>
              <mc:Fallback>
                <p:oleObj r:id="rId21" imgW="382146" imgH="229414" progId="Equation.DSMT4">
                  <p:embed/>
                  <p:pic>
                    <p:nvPicPr>
                      <p:cNvPr id="3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272" y="3525648"/>
                        <a:ext cx="869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8415657" y="3997657"/>
            <a:ext cx="23070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>
                <a:solidFill>
                  <a:srgbClr val="FFFF00"/>
                </a:solidFill>
                <a:ea typeface="楷体_GB2312" pitchFamily="1" charset="-122"/>
              </a:rPr>
              <a:t>无私型粒子群算法</a:t>
            </a:r>
            <a:r>
              <a:rPr lang="zh-CN" altLang="zh-CN" sz="2000">
                <a:solidFill>
                  <a:srgbClr val="FFFF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8486272" y="4428095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“只有社会，没有自我”</a:t>
            </a:r>
            <a:endParaRPr lang="zh-CN" altLang="zh-CN" sz="2000" b="1" dirty="0">
              <a:solidFill>
                <a:srgbClr val="00FF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8706169" y="4856689"/>
            <a:ext cx="302358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迅速丧失群体多样性，</a:t>
            </a:r>
          </a:p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易陷入局优而无法跳出．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FFFECFF-C250-4647-E599-F93D52321EA5}"/>
                  </a:ext>
                </a:extLst>
              </p14:cNvPr>
              <p14:cNvContentPartPr/>
              <p14:nvPr/>
            </p14:nvContentPartPr>
            <p14:xfrm>
              <a:off x="8493220" y="4026591"/>
              <a:ext cx="933480" cy="3988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FFFECFF-C250-4647-E599-F93D52321EA5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477740" y="4011471"/>
                <a:ext cx="964080" cy="42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6" name="墨迹 6">
                <a:extLst>
                  <a:ext uri="{FF2B5EF4-FFF2-40B4-BE49-F238E27FC236}">
                    <a16:creationId xmlns:a16="http://schemas.microsoft.com/office/drawing/2014/main" id="{681A4240-A32E-1547-3B69-5DA2EA9CE72A}"/>
                  </a:ext>
                </a:extLst>
              </p14:cNvPr>
              <p14:cNvContentPartPr/>
              <p14:nvPr/>
            </p14:nvContentPartPr>
            <p14:xfrm>
              <a:off x="8873020" y="3790071"/>
              <a:ext cx="205560" cy="74880"/>
            </p14:xfrm>
          </p:contentPart>
        </mc:Choice>
        <mc:Fallback>
          <p:pic>
            <p:nvPicPr>
              <p:cNvPr id="6" name="墨迹 6">
                <a:extLst>
                  <a:ext uri="{FF2B5EF4-FFF2-40B4-BE49-F238E27FC236}">
                    <a16:creationId xmlns:a16="http://schemas.microsoft.com/office/drawing/2014/main" id="{681A4240-A32E-1547-3B69-5DA2EA9CE72A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857567" y="3775023"/>
                <a:ext cx="235747" cy="1049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34C80658-2779-143D-289C-C35E30141C00}"/>
                  </a:ext>
                </a:extLst>
              </p14:cNvPr>
              <p14:cNvContentPartPr/>
              <p14:nvPr/>
            </p14:nvContentPartPr>
            <p14:xfrm>
              <a:off x="8741980" y="5159871"/>
              <a:ext cx="2540520" cy="8136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34C80658-2779-143D-289C-C35E30141C00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726860" y="5144391"/>
                <a:ext cx="257076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F081E411-F23F-68AD-0B30-E6CB7AECAF7A}"/>
                  </a:ext>
                </a:extLst>
              </p14:cNvPr>
              <p14:cNvContentPartPr/>
              <p14:nvPr/>
            </p14:nvContentPartPr>
            <p14:xfrm>
              <a:off x="8798140" y="5520951"/>
              <a:ext cx="2347200" cy="5004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F081E411-F23F-68AD-0B30-E6CB7AECAF7A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783020" y="5505471"/>
                <a:ext cx="2377800" cy="8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4819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 autoUpdateAnimBg="0"/>
      <p:bldP spid="31" grpId="0" autoUpdateAnimBg="0"/>
      <p:bldP spid="32" grpId="0" autoUpdateAnimBg="0"/>
      <p:bldP spid="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b="1" dirty="0">
                <a:ea typeface="楷体_GB2312" pitchFamily="1" charset="-122"/>
              </a:rPr>
              <a:t>构成要素</a:t>
            </a:r>
            <a:r>
              <a:rPr lang="en-US" altLang="zh-CN" b="1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19285" y="1333501"/>
            <a:ext cx="6724650" cy="534989"/>
            <a:chOff x="0" y="11"/>
            <a:chExt cx="4236" cy="337"/>
          </a:xfrm>
        </p:grpSpPr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0" y="19"/>
              <a:ext cx="4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 eaLnBrk="0" hangingPunct="0"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权重因子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1" charset="-122"/>
                </a:rPr>
                <a:t>：惯性因子    、学习因子                 </a:t>
              </a:r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526356"/>
                </p:ext>
              </p:extLst>
            </p:nvPr>
          </p:nvGraphicFramePr>
          <p:xfrm>
            <a:off x="2231" y="19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297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19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06033"/>
                </p:ext>
              </p:extLst>
            </p:nvPr>
          </p:nvGraphicFramePr>
          <p:xfrm>
            <a:off x="3408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297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315137"/>
                </p:ext>
              </p:extLst>
            </p:nvPr>
          </p:nvGraphicFramePr>
          <p:xfrm>
            <a:off x="37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297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793875" y="4938861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社会经验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774825" y="3502175"/>
            <a:ext cx="3946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前次迭代中自身的速度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774825" y="4186386"/>
            <a:ext cx="271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自我认知部分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17776" y="2894161"/>
            <a:ext cx="5947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粒子的速度更新主要由三部分组成：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4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29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31305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2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p:sp>
        <p:nvSpPr>
          <p:cNvPr id="25" name="AutoShape 3" descr="紫色网格"/>
          <p:cNvSpPr>
            <a:spLocks noChangeArrowheads="1"/>
          </p:cNvSpPr>
          <p:nvPr/>
        </p:nvSpPr>
        <p:spPr bwMode="auto">
          <a:xfrm>
            <a:off x="7643408" y="3178085"/>
            <a:ext cx="3731629" cy="3107696"/>
          </a:xfrm>
          <a:prstGeom prst="wedgeRoundRectCallout">
            <a:avLst>
              <a:gd name="adj1" fmla="val -136058"/>
              <a:gd name="adj2" fmla="val 23900"/>
              <a:gd name="adj3" fmla="val 16667"/>
            </a:avLst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endParaRPr lang="zh-CN" altLang="zh-CN" sz="2000">
              <a:ea typeface="楷体_GB2312" pitchFamily="1" charset="-122"/>
            </a:endParaRP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8012892" y="4358764"/>
            <a:ext cx="28232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FFFF00"/>
                </a:solidFill>
                <a:ea typeface="楷体_GB2312" pitchFamily="1" charset="-122"/>
              </a:rPr>
              <a:t>自我认知型粒子群算法</a:t>
            </a:r>
            <a:r>
              <a:rPr lang="zh-CN" altLang="zh-CN" sz="2000" dirty="0">
                <a:solidFill>
                  <a:srgbClr val="FFFF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012892" y="4860324"/>
            <a:ext cx="30235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“只有自我，没有社会”</a:t>
            </a:r>
            <a:endParaRPr lang="zh-CN" altLang="zh-CN" sz="2000" b="1" dirty="0">
              <a:solidFill>
                <a:srgbClr val="00FF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8012892" y="5413182"/>
            <a:ext cx="32816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完全没有信息的社会共享，</a:t>
            </a:r>
          </a:p>
          <a:p>
            <a:pPr eaLnBrk="0" hangingPunct="0"/>
            <a:r>
              <a:rPr lang="zh-CN" altLang="zh-CN" sz="2000" b="1" dirty="0">
                <a:solidFill>
                  <a:srgbClr val="00FFFF"/>
                </a:solidFill>
                <a:ea typeface="楷体_GB2312" pitchFamily="1" charset="-122"/>
              </a:rPr>
              <a:t>导致算法收敛速度缓慢</a:t>
            </a:r>
            <a:r>
              <a:rPr lang="zh-CN" altLang="zh-CN" sz="2000" dirty="0">
                <a:solidFill>
                  <a:srgbClr val="00FFFF"/>
                </a:solidFill>
                <a:ea typeface="楷体_GB2312" pitchFamily="1" charset="-122"/>
              </a:rPr>
              <a:t> </a:t>
            </a:r>
          </a:p>
        </p:txBody>
      </p: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8721863" y="3373177"/>
            <a:ext cx="1863725" cy="522288"/>
            <a:chOff x="0" y="0"/>
            <a:chExt cx="1174" cy="329"/>
          </a:xfrm>
        </p:grpSpPr>
        <p:sp>
          <p:nvSpPr>
            <p:cNvPr id="38" name="Rectangle 21"/>
            <p:cNvSpPr>
              <a:spLocks noChangeArrowheads="1"/>
            </p:cNvSpPr>
            <p:nvPr/>
          </p:nvSpPr>
          <p:spPr bwMode="auto">
            <a:xfrm>
              <a:off x="0" y="46"/>
              <a:ext cx="11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b="1" dirty="0">
                  <a:solidFill>
                    <a:srgbClr val="FFFF00"/>
                  </a:solidFill>
                  <a:ea typeface="楷体_GB2312" pitchFamily="1" charset="-122"/>
                </a:rPr>
                <a:t>学习因子</a:t>
              </a:r>
              <a:r>
                <a:rPr lang="zh-CN" altLang="zh-CN" sz="2000" dirty="0">
                  <a:solidFill>
                    <a:srgbClr val="FFFF00"/>
                  </a:solidFill>
                  <a:ea typeface="楷体_GB2312" pitchFamily="1" charset="-122"/>
                </a:rPr>
                <a:t> </a:t>
              </a:r>
              <a:r>
                <a:rPr lang="zh-CN" altLang="zh-CN" sz="2000" b="1" dirty="0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rPr>
                <a:t>    </a:t>
              </a:r>
            </a:p>
          </p:txBody>
        </p:sp>
        <p:graphicFrame>
          <p:nvGraphicFramePr>
            <p:cNvPr id="39" name="Object 22"/>
            <p:cNvGraphicFramePr>
              <a:graphicFrameLocks noChangeAspect="1"/>
            </p:cNvGraphicFramePr>
            <p:nvPr/>
          </p:nvGraphicFramePr>
          <p:xfrm>
            <a:off x="955" y="0"/>
            <a:ext cx="21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r:id="rId19" imgW="153181" imgH="229614" progId="Equation.DSMT4">
                    <p:embed/>
                  </p:oleObj>
                </mc:Choice>
                <mc:Fallback>
                  <p:oleObj r:id="rId19" imgW="153181" imgH="229614" progId="Equation.DSMT4">
                    <p:embed/>
                    <p:pic>
                      <p:nvPicPr>
                        <p:cNvPr id="3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0"/>
                          <a:ext cx="21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36097"/>
              </p:ext>
            </p:extLst>
          </p:nvPr>
        </p:nvGraphicFramePr>
        <p:xfrm>
          <a:off x="7743420" y="3894931"/>
          <a:ext cx="898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21" imgW="394873" imgH="229414" progId="Equation.DSMT4">
                  <p:embed/>
                </p:oleObj>
              </mc:Choice>
              <mc:Fallback>
                <p:oleObj r:id="rId21" imgW="394873" imgH="229414" progId="Equation.DSMT4">
                  <p:embed/>
                  <p:pic>
                    <p:nvPicPr>
                      <p:cNvPr id="4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420" y="3894931"/>
                        <a:ext cx="898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8D3BE7E-6245-536B-B3B3-82DBA42B4DE0}"/>
                  </a:ext>
                </a:extLst>
              </p14:cNvPr>
              <p14:cNvContentPartPr/>
              <p14:nvPr/>
            </p14:nvContentPartPr>
            <p14:xfrm>
              <a:off x="8163100" y="5769711"/>
              <a:ext cx="2551320" cy="752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8D3BE7E-6245-536B-B3B3-82DBA42B4DE0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147980" y="5754591"/>
                <a:ext cx="258192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EE32348C-44C2-4EED-B317-9D069BBEA7B9}"/>
                  </a:ext>
                </a:extLst>
              </p14:cNvPr>
              <p14:cNvContentPartPr/>
              <p14:nvPr/>
            </p14:nvContentPartPr>
            <p14:xfrm>
              <a:off x="8225380" y="5993991"/>
              <a:ext cx="2322360" cy="7524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EE32348C-44C2-4EED-B317-9D069BBEA7B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210260" y="5978871"/>
                <a:ext cx="2352960" cy="10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7" name="墨迹 7">
                <a:extLst>
                  <a:ext uri="{FF2B5EF4-FFF2-40B4-BE49-F238E27FC236}">
                    <a16:creationId xmlns:a16="http://schemas.microsoft.com/office/drawing/2014/main" id="{10396530-6603-5D59-3FDB-B9ECFF5336E9}"/>
                  </a:ext>
                </a:extLst>
              </p14:cNvPr>
              <p14:cNvContentPartPr/>
              <p14:nvPr/>
            </p14:nvContentPartPr>
            <p14:xfrm>
              <a:off x="8119540" y="4132431"/>
              <a:ext cx="212040" cy="62640"/>
            </p14:xfrm>
          </p:contentPart>
        </mc:Choice>
        <mc:Fallback>
          <p:pic>
            <p:nvPicPr>
              <p:cNvPr id="7" name="墨迹 7">
                <a:extLst>
                  <a:ext uri="{FF2B5EF4-FFF2-40B4-BE49-F238E27FC236}">
                    <a16:creationId xmlns:a16="http://schemas.microsoft.com/office/drawing/2014/main" id="{10396530-6603-5D59-3FDB-B9ECFF5336E9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104420" y="4117311"/>
                <a:ext cx="24264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82DDDDFF-B3A0-A41B-D254-A19B09FD1C3D}"/>
                  </a:ext>
                </a:extLst>
              </p14:cNvPr>
              <p14:cNvContentPartPr/>
              <p14:nvPr/>
            </p14:nvContentPartPr>
            <p14:xfrm>
              <a:off x="8094700" y="4674231"/>
              <a:ext cx="1233000" cy="6876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82DDDDFF-B3A0-A41B-D254-A19B09FD1C3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079580" y="4658751"/>
                <a:ext cx="1263600" cy="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6542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4" grpId="0" autoUpdateAnimBg="0"/>
      <p:bldP spid="35" grpId="0" autoUpdateAnimBg="0"/>
      <p:bldP spid="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1587754" y="1498599"/>
            <a:ext cx="7480300" cy="552451"/>
            <a:chOff x="0" y="-1"/>
            <a:chExt cx="4712" cy="348"/>
          </a:xfrm>
        </p:grpSpPr>
        <p:sp>
          <p:nvSpPr>
            <p:cNvPr id="35844" name="Rectangle 4"/>
            <p:cNvSpPr>
              <a:spLocks noChangeArrowheads="1"/>
            </p:cNvSpPr>
            <p:nvPr/>
          </p:nvSpPr>
          <p:spPr bwMode="auto">
            <a:xfrm>
              <a:off x="0" y="-1"/>
              <a:ext cx="47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dirty="0">
                  <a:latin typeface="Times New Roman" panose="02020603050405020304" pitchFamily="18" charset="0"/>
                  <a:ea typeface="楷体_GB2312" pitchFamily="1" charset="-122"/>
                </a:rPr>
                <a:t>　权重因子：惯性因子    、学习因子                 </a:t>
              </a:r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2381" y="18"/>
            <a:ext cx="25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" r:id="rId4" imgW="3657917" imgH="3353117" progId="Equation.DSMT4">
                    <p:embed/>
                  </p:oleObj>
                </mc:Choice>
                <mc:Fallback>
                  <p:oleObj r:id="rId4" imgW="3657917" imgH="3353117" progId="Equation.DSMT4">
                    <p:embed/>
                    <p:pic>
                      <p:nvPicPr>
                        <p:cNvPr id="358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8"/>
                          <a:ext cx="250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3765" y="11"/>
            <a:ext cx="2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r:id="rId6" imgW="178504" imgH="229414" progId="Equation.DSMT4">
                    <p:embed/>
                  </p:oleObj>
                </mc:Choice>
                <mc:Fallback>
                  <p:oleObj r:id="rId6" imgW="178504" imgH="229414" progId="Equation.DSMT4">
                    <p:embed/>
                    <p:pic>
                      <p:nvPicPr>
                        <p:cNvPr id="358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1"/>
                          <a:ext cx="292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4271" y="11"/>
            <a:ext cx="3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r:id="rId8" imgW="204136" imgH="229614" progId="Equation.DSMT4">
                    <p:embed/>
                  </p:oleObj>
                </mc:Choice>
                <mc:Fallback>
                  <p:oleObj r:id="rId8" imgW="204136" imgH="229614" progId="Equation.DSMT4">
                    <p:embed/>
                    <p:pic>
                      <p:nvPicPr>
                        <p:cNvPr id="358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11"/>
                          <a:ext cx="334" cy="329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793875" y="4910138"/>
            <a:ext cx="3322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>
                <a:ea typeface="楷体_GB2312" pitchFamily="1" charset="-122"/>
              </a:rPr>
              <a:t>社会经验部分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8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74825" y="347345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>
                <a:ea typeface="楷体_GB2312" pitchFamily="1" charset="-122"/>
              </a:rPr>
              <a:t>前次迭代中自身的速度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1774825" y="4157663"/>
            <a:ext cx="314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>
                <a:ea typeface="楷体_GB2312" pitchFamily="1" charset="-122"/>
              </a:rPr>
              <a:t>自我认知部分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zh-CN" sz="28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517776" y="2865438"/>
            <a:ext cx="6894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>
                <a:ea typeface="楷体_GB2312" pitchFamily="1" charset="-122"/>
              </a:rPr>
              <a:t>粒子的速度更新主要由三部分组成： </a:t>
            </a:r>
            <a:r>
              <a:rPr lang="zh-CN" altLang="zh-CN" sz="28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zh-CN" sz="28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5476875" y="3398839"/>
          <a:ext cx="69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10" imgW="6401117" imgH="5486717" progId="Equation.KSEE3">
                  <p:embed/>
                </p:oleObj>
              </mc:Choice>
              <mc:Fallback>
                <p:oleObj r:id="rId10" imgW="6401117" imgH="5486717" progId="Equation.KSEE3">
                  <p:embed/>
                  <p:pic>
                    <p:nvPicPr>
                      <p:cNvPr id="35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98839"/>
                        <a:ext cx="692150" cy="5937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14773"/>
              </p:ext>
            </p:extLst>
          </p:nvPr>
        </p:nvGraphicFramePr>
        <p:xfrm>
          <a:off x="2232026" y="2124075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12" imgW="3085078" imgH="241512" progId="Equation.DSMT4">
                  <p:embed/>
                </p:oleObj>
              </mc:Choice>
              <mc:Fallback>
                <p:oleObj r:id="rId12" imgW="3085078" imgH="241512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124075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4035426" y="4119563"/>
          <a:ext cx="296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14" imgW="27432317" imgH="5791517" progId="Equation.KSEE3">
                  <p:embed/>
                </p:oleObj>
              </mc:Choice>
              <mc:Fallback>
                <p:oleObj r:id="rId14" imgW="27432317" imgH="5791517" progId="Equation.KSEE3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4119563"/>
                        <a:ext cx="2968625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3990976" y="4910138"/>
          <a:ext cx="2970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16" imgW="27432317" imgH="5791517" progId="Equation.KSEE3">
                  <p:embed/>
                </p:oleObj>
              </mc:Choice>
              <mc:Fallback>
                <p:oleObj r:id="rId16" imgW="27432317" imgH="5791517" progId="Equation.KSEE3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4910138"/>
                        <a:ext cx="2970213" cy="627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AutoShape 16"/>
          <p:cNvSpPr>
            <a:spLocks/>
          </p:cNvSpPr>
          <p:nvPr/>
        </p:nvSpPr>
        <p:spPr bwMode="auto">
          <a:xfrm>
            <a:off x="7175500" y="4460876"/>
            <a:ext cx="179388" cy="900113"/>
          </a:xfrm>
          <a:prstGeom prst="rightBrace">
            <a:avLst>
              <a:gd name="adj1" fmla="val 41814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356475" y="4421179"/>
            <a:ext cx="4089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800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,c</a:t>
            </a:r>
            <a:r>
              <a:rPr lang="zh-CN" altLang="en-US" sz="2800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都不为0，称为</a:t>
            </a:r>
          </a:p>
          <a:p>
            <a:pPr eaLnBrk="0" hangingPunct="0"/>
            <a:r>
              <a:rPr lang="zh-CN" altLang="en-US" sz="280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完全型粒子群算法 </a:t>
            </a:r>
            <a:r>
              <a:rPr lang="zh-CN" altLang="en-US" sz="28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35858" name="Rectangle 18" descr="紫色网格"/>
          <p:cNvSpPr>
            <a:spLocks noChangeArrowheads="1"/>
          </p:cNvSpPr>
          <p:nvPr/>
        </p:nvSpPr>
        <p:spPr bwMode="auto">
          <a:xfrm>
            <a:off x="1882775" y="5707063"/>
            <a:ext cx="8578850" cy="984250"/>
          </a:xfrm>
          <a:prstGeom prst="rect">
            <a:avLst/>
          </a:prstGeom>
          <a:blipFill dpi="0" rotWithShape="1">
            <a:blip r:embed="rId18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2800">
                <a:solidFill>
                  <a:schemeClr val="bg1"/>
                </a:solidFill>
                <a:ea typeface="楷体_GB2312" pitchFamily="1" charset="-122"/>
              </a:rPr>
              <a:t>        完全型粒子群算法更容易保持收敛速度和搜索效果的均衡，是较好的选择． </a:t>
            </a:r>
            <a:r>
              <a:rPr lang="zh-CN" altLang="zh-CN" sz="280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19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b="1" dirty="0">
                <a:ea typeface="楷体_GB2312" pitchFamily="1" charset="-122"/>
              </a:rPr>
              <a:t>构成要素</a:t>
            </a:r>
            <a:r>
              <a:rPr lang="en-US" altLang="zh-CN" b="1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3DD004A-C976-C019-A198-462DEA8025FA}"/>
                  </a:ext>
                </a:extLst>
              </p14:cNvPr>
              <p14:cNvContentPartPr/>
              <p14:nvPr/>
            </p14:nvContentPartPr>
            <p14:xfrm>
              <a:off x="7528060" y="4923351"/>
              <a:ext cx="2085840" cy="504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3DD004A-C976-C019-A198-462DEA8025FA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512940" y="4907871"/>
                <a:ext cx="211644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B43EE1D-77A6-C26F-8590-F8FFC3F2FEBB}"/>
                  </a:ext>
                </a:extLst>
              </p14:cNvPr>
              <p14:cNvContentPartPr/>
              <p14:nvPr/>
            </p14:nvContentPartPr>
            <p14:xfrm>
              <a:off x="7602940" y="5203431"/>
              <a:ext cx="2503080" cy="565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B43EE1D-77A6-C26F-8590-F8FFC3F2FEBB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87460" y="5187951"/>
                <a:ext cx="2533680" cy="8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8" name="墨迹 8">
                <a:extLst>
                  <a:ext uri="{FF2B5EF4-FFF2-40B4-BE49-F238E27FC236}">
                    <a16:creationId xmlns:a16="http://schemas.microsoft.com/office/drawing/2014/main" id="{F9D1BD50-8947-6F33-937B-A84EB9658A61}"/>
                  </a:ext>
                </a:extLst>
              </p14:cNvPr>
              <p14:cNvContentPartPr/>
              <p14:nvPr/>
            </p14:nvContentPartPr>
            <p14:xfrm>
              <a:off x="3749860" y="1474911"/>
              <a:ext cx="3056400" cy="454680"/>
            </p14:xfrm>
          </p:contentPart>
        </mc:Choice>
        <mc:Fallback>
          <p:pic>
            <p:nvPicPr>
              <p:cNvPr id="8" name="墨迹 8">
                <a:extLst>
                  <a:ext uri="{FF2B5EF4-FFF2-40B4-BE49-F238E27FC236}">
                    <a16:creationId xmlns:a16="http://schemas.microsoft.com/office/drawing/2014/main" id="{F9D1BD50-8947-6F33-937B-A84EB9658A6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734740" y="1459779"/>
                <a:ext cx="3087000" cy="485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FAB67D3F-5E38-18D7-C87A-871C7DD497C6}"/>
                  </a:ext>
                </a:extLst>
              </p14:cNvPr>
              <p14:cNvContentPartPr/>
              <p14:nvPr/>
            </p14:nvContentPartPr>
            <p14:xfrm>
              <a:off x="8063740" y="1972431"/>
              <a:ext cx="81360" cy="10620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FAB67D3F-5E38-18D7-C87A-871C7DD497C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048260" y="1956951"/>
                <a:ext cx="11196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0" name="墨迹 31">
                <a:extLst>
                  <a:ext uri="{FF2B5EF4-FFF2-40B4-BE49-F238E27FC236}">
                    <a16:creationId xmlns:a16="http://schemas.microsoft.com/office/drawing/2014/main" id="{F385FE5E-6806-B65A-3D4A-B72F73FB0E5B}"/>
                  </a:ext>
                </a:extLst>
              </p14:cNvPr>
              <p14:cNvContentPartPr/>
              <p14:nvPr/>
            </p14:nvContentPartPr>
            <p14:xfrm>
              <a:off x="8430940" y="1206711"/>
              <a:ext cx="604080" cy="261720"/>
            </p14:xfrm>
          </p:contentPart>
        </mc:Choice>
        <mc:Fallback>
          <p:pic>
            <p:nvPicPr>
              <p:cNvPr id="30" name="墨迹 31">
                <a:extLst>
                  <a:ext uri="{FF2B5EF4-FFF2-40B4-BE49-F238E27FC236}">
                    <a16:creationId xmlns:a16="http://schemas.microsoft.com/office/drawing/2014/main" id="{F385FE5E-6806-B65A-3D4A-B72F73FB0E5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415460" y="1191231"/>
                <a:ext cx="634680" cy="29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1" name="墨迹 31">
                <a:extLst>
                  <a:ext uri="{FF2B5EF4-FFF2-40B4-BE49-F238E27FC236}">
                    <a16:creationId xmlns:a16="http://schemas.microsoft.com/office/drawing/2014/main" id="{682A32D9-F3A2-3C9B-9A7D-886453A8CBE6}"/>
                  </a:ext>
                </a:extLst>
              </p14:cNvPr>
              <p14:cNvContentPartPr/>
              <p14:nvPr/>
            </p14:nvContentPartPr>
            <p14:xfrm>
              <a:off x="7353820" y="1187991"/>
              <a:ext cx="492480" cy="255600"/>
            </p14:xfrm>
          </p:contentPart>
        </mc:Choice>
        <mc:Fallback>
          <p:pic>
            <p:nvPicPr>
              <p:cNvPr id="31" name="墨迹 31">
                <a:extLst>
                  <a:ext uri="{FF2B5EF4-FFF2-40B4-BE49-F238E27FC236}">
                    <a16:creationId xmlns:a16="http://schemas.microsoft.com/office/drawing/2014/main" id="{682A32D9-F3A2-3C9B-9A7D-886453A8CBE6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338689" y="1172511"/>
                <a:ext cx="523102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5" name="墨迹 35">
                <a:extLst>
                  <a:ext uri="{FF2B5EF4-FFF2-40B4-BE49-F238E27FC236}">
                    <a16:creationId xmlns:a16="http://schemas.microsoft.com/office/drawing/2014/main" id="{52A1A957-A33B-BB8E-33E2-511A60990845}"/>
                  </a:ext>
                </a:extLst>
              </p14:cNvPr>
              <p14:cNvContentPartPr/>
              <p14:nvPr/>
            </p14:nvContentPartPr>
            <p14:xfrm>
              <a:off x="7272820" y="2694591"/>
              <a:ext cx="1532160" cy="352440"/>
            </p14:xfrm>
          </p:contentPart>
        </mc:Choice>
        <mc:Fallback>
          <p:pic>
            <p:nvPicPr>
              <p:cNvPr id="35" name="墨迹 35">
                <a:extLst>
                  <a:ext uri="{FF2B5EF4-FFF2-40B4-BE49-F238E27FC236}">
                    <a16:creationId xmlns:a16="http://schemas.microsoft.com/office/drawing/2014/main" id="{52A1A957-A33B-BB8E-33E2-511A60990845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257696" y="2679111"/>
                <a:ext cx="1562767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2" name="墨迹 42">
                <a:extLst>
                  <a:ext uri="{FF2B5EF4-FFF2-40B4-BE49-F238E27FC236}">
                    <a16:creationId xmlns:a16="http://schemas.microsoft.com/office/drawing/2014/main" id="{03A0F511-B2F7-CB74-E18F-8BB2F72DA55B}"/>
                  </a:ext>
                </a:extLst>
              </p14:cNvPr>
              <p14:cNvContentPartPr/>
              <p14:nvPr/>
            </p14:nvContentPartPr>
            <p14:xfrm>
              <a:off x="8960140" y="2794671"/>
              <a:ext cx="1519200" cy="341640"/>
            </p14:xfrm>
          </p:contentPart>
        </mc:Choice>
        <mc:Fallback>
          <p:pic>
            <p:nvPicPr>
              <p:cNvPr id="42" name="墨迹 42">
                <a:extLst>
                  <a:ext uri="{FF2B5EF4-FFF2-40B4-BE49-F238E27FC236}">
                    <a16:creationId xmlns:a16="http://schemas.microsoft.com/office/drawing/2014/main" id="{03A0F511-B2F7-CB74-E18F-8BB2F72DA55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944660" y="2779535"/>
                <a:ext cx="1549800" cy="372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6F3529CD-E615-B744-3138-4079ADEBA479}"/>
                  </a:ext>
                </a:extLst>
              </p14:cNvPr>
              <p14:cNvContentPartPr/>
              <p14:nvPr/>
            </p14:nvContentPartPr>
            <p14:xfrm>
              <a:off x="5878540" y="4449951"/>
              <a:ext cx="193320" cy="37800"/>
            </p14:xfrm>
          </p:contentPart>
        </mc:Choice>
        <mc:Fallback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6F3529CD-E615-B744-3138-4079ADEBA479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863060" y="4434831"/>
                <a:ext cx="22392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44" name="墨迹 43">
                <a:extLst>
                  <a:ext uri="{FF2B5EF4-FFF2-40B4-BE49-F238E27FC236}">
                    <a16:creationId xmlns:a16="http://schemas.microsoft.com/office/drawing/2014/main" id="{BE873EE0-9C12-4610-950F-94DF8D689DCE}"/>
                  </a:ext>
                </a:extLst>
              </p14:cNvPr>
              <p14:cNvContentPartPr/>
              <p14:nvPr/>
            </p14:nvContentPartPr>
            <p14:xfrm>
              <a:off x="5797540" y="5184711"/>
              <a:ext cx="236880" cy="19080"/>
            </p14:xfrm>
          </p:contentPart>
        </mc:Choice>
        <mc:Fallback>
          <p:pic>
            <p:nvPicPr>
              <p:cNvPr id="44" name="墨迹 43">
                <a:extLst>
                  <a:ext uri="{FF2B5EF4-FFF2-40B4-BE49-F238E27FC236}">
                    <a16:creationId xmlns:a16="http://schemas.microsoft.com/office/drawing/2014/main" id="{BE873EE0-9C12-4610-950F-94DF8D689DCE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782420" y="5169231"/>
                <a:ext cx="267480" cy="4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4884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 animBg="1"/>
      <p:bldP spid="35857" grpId="0" autoUpdateAnimBg="0"/>
      <p:bldP spid="3585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主要内容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粒子群算法的产生与发展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粒子群算法基本思想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粒子群算法的应用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遗传算法</a:t>
            </a:r>
          </a:p>
        </p:txBody>
      </p:sp>
    </p:spTree>
    <p:extLst>
      <p:ext uri="{BB962C8B-B14F-4D97-AF65-F5344CB8AC3E}">
        <p14:creationId xmlns:p14="http://schemas.microsoft.com/office/powerpoint/2010/main" val="21467732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dirty="0">
                <a:ea typeface="楷体_GB2312" pitchFamily="1" charset="-122"/>
              </a:rPr>
              <a:t>构成要素</a:t>
            </a:r>
            <a:r>
              <a:rPr lang="en-US" altLang="zh-CN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448207" y="1311602"/>
            <a:ext cx="24160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hangingPunct="0">
              <a:buFont typeface="Wingdings" panose="05000000000000000000" pitchFamily="2" charset="2"/>
              <a:buChar char="p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最大速度</a:t>
            </a:r>
            <a:r>
              <a:rPr lang="zh-CN" altLang="en-US" sz="2800" b="1" dirty="0">
                <a:ea typeface="楷体_GB2312" pitchFamily="1" charset="-122"/>
              </a:rPr>
              <a:t>    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5961064" y="3712697"/>
            <a:ext cx="790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但 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  </a:t>
            </a:r>
            <a:endParaRPr lang="zh-CN" altLang="zh-CN" sz="28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590801" y="2460626"/>
            <a:ext cx="814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 dirty="0">
                <a:ea typeface="楷体_GB2312" pitchFamily="1" charset="-122"/>
              </a:rPr>
              <a:t>在于维护算法的</a:t>
            </a:r>
            <a:r>
              <a:rPr lang="zh-CN" altLang="zh-CN" sz="2800" b="1" dirty="0">
                <a:solidFill>
                  <a:schemeClr val="accent2"/>
                </a:solidFill>
                <a:ea typeface="楷体_GB2312" pitchFamily="1" charset="-122"/>
              </a:rPr>
              <a:t>探索能力</a:t>
            </a:r>
            <a:r>
              <a:rPr lang="zh-CN" altLang="zh-CN" sz="2800" b="1" dirty="0">
                <a:ea typeface="楷体_GB2312" pitchFamily="1" charset="-122"/>
              </a:rPr>
              <a:t>与</a:t>
            </a:r>
            <a:r>
              <a:rPr lang="zh-CN" altLang="zh-CN" sz="2800" b="1" dirty="0">
                <a:solidFill>
                  <a:schemeClr val="accent2"/>
                </a:solidFill>
                <a:ea typeface="楷体_GB2312" pitchFamily="1" charset="-122"/>
              </a:rPr>
              <a:t>开发能力</a:t>
            </a:r>
            <a:r>
              <a:rPr lang="zh-CN" altLang="zh-CN" sz="2800" b="1" dirty="0">
                <a:ea typeface="楷体_GB2312" pitchFamily="1" charset="-122"/>
              </a:rPr>
              <a:t>的平衡．</a:t>
            </a:r>
            <a:r>
              <a:rPr lang="zh-CN" altLang="zh-CN" sz="2800" dirty="0">
                <a:ea typeface="楷体_GB2312" pitchFamily="1" charset="-122"/>
              </a:rPr>
              <a:t> </a:t>
            </a:r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</a:t>
            </a:r>
          </a:p>
        </p:txBody>
      </p:sp>
      <p:grpSp>
        <p:nvGrpSpPr>
          <p:cNvPr id="37893" name="Group 5"/>
          <p:cNvGrpSpPr>
            <a:grpSpLocks/>
          </p:cNvGrpSpPr>
          <p:nvPr/>
        </p:nvGrpSpPr>
        <p:grpSpPr bwMode="auto">
          <a:xfrm>
            <a:off x="2692400" y="3203575"/>
            <a:ext cx="5727700" cy="533400"/>
            <a:chOff x="0" y="0"/>
            <a:chExt cx="3608" cy="336"/>
          </a:xfrm>
        </p:grpSpPr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>
              <a:off x="217" y="6"/>
              <a:ext cx="33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800" b="1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800" b="1" dirty="0">
                  <a:ea typeface="楷体_GB2312" pitchFamily="1" charset="-122"/>
                </a:rPr>
                <a:t>较大时，探索能力增强，</a:t>
              </a:r>
              <a:r>
                <a:rPr lang="zh-CN" altLang="en-US" sz="2800" dirty="0">
                  <a:ea typeface="楷体_GB2312" pitchFamily="1" charset="-122"/>
                </a:rPr>
                <a:t> </a:t>
              </a:r>
              <a:r>
                <a:rPr lang="zh-CN" altLang="en-US" sz="2800" b="1" dirty="0">
                  <a:latin typeface="楷体_GB2312" pitchFamily="1" charset="-122"/>
                  <a:ea typeface="楷体_GB2312" pitchFamily="1" charset="-122"/>
                </a:rPr>
                <a:t> </a:t>
              </a:r>
              <a:r>
                <a:rPr lang="zh-CN" altLang="en-US" sz="2800" b="1" dirty="0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   </a:t>
              </a:r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r:id="rId3" imgW="190983" imgH="229116" progId="Equation.DSMT4">
                    <p:embed/>
                  </p:oleObj>
                </mc:Choice>
                <mc:Fallback>
                  <p:oleObj r:id="rId3" imgW="190983" imgH="229116" progId="Equation.DSMT4">
                    <p:embed/>
                    <p:pic>
                      <p:nvPicPr>
                        <p:cNvPr id="378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2046288" y="1874838"/>
            <a:ext cx="1414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作用:   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2676525" y="4484688"/>
            <a:ext cx="5183188" cy="527050"/>
            <a:chOff x="0" y="0"/>
            <a:chExt cx="3265" cy="332"/>
          </a:xfrm>
        </p:grpSpPr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227" y="2"/>
              <a:ext cx="30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800" b="1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800" b="1" dirty="0">
                  <a:ea typeface="楷体_GB2312" pitchFamily="1" charset="-122"/>
                </a:rPr>
                <a:t>较小时，开发能力增强，</a:t>
              </a:r>
              <a:r>
                <a:rPr lang="zh-CN" altLang="en-US" sz="2800" b="1" dirty="0">
                  <a:solidFill>
                    <a:schemeClr val="bg1"/>
                  </a:solidFill>
                  <a:ea typeface="楷体_GB2312" pitchFamily="1" charset="-122"/>
                </a:rPr>
                <a:t>   </a:t>
              </a:r>
              <a:endParaRPr lang="zh-CN" altLang="en-US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37899" name="Object 11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r:id="rId5" imgW="190983" imgH="229116" progId="Equation.DSMT4">
                    <p:embed/>
                  </p:oleObj>
                </mc:Choice>
                <mc:Fallback>
                  <p:oleObj r:id="rId5" imgW="190983" imgH="229116" progId="Equation.DSMT4">
                    <p:embed/>
                    <p:pic>
                      <p:nvPicPr>
                        <p:cNvPr id="378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0" name="Group 12"/>
          <p:cNvGrpSpPr>
            <a:grpSpLocks/>
          </p:cNvGrpSpPr>
          <p:nvPr/>
        </p:nvGrpSpPr>
        <p:grpSpPr bwMode="auto">
          <a:xfrm>
            <a:off x="2590801" y="5598319"/>
            <a:ext cx="7823200" cy="533400"/>
            <a:chOff x="0" y="0"/>
            <a:chExt cx="4928" cy="336"/>
          </a:xfrm>
        </p:grpSpPr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0" y="0"/>
            <a:ext cx="2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r:id="rId7" imgW="190983" imgH="229116" progId="Equation.DSMT4">
                    <p:embed/>
                  </p:oleObj>
                </mc:Choice>
                <mc:Fallback>
                  <p:oleObj r:id="rId7" imgW="190983" imgH="229116" progId="Equation.DSMT4">
                    <p:embed/>
                    <p:pic>
                      <p:nvPicPr>
                        <p:cNvPr id="379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227" y="6"/>
              <a:ext cx="47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1" charset="-122"/>
                </a:rPr>
                <a:t>V</a:t>
              </a:r>
              <a:r>
                <a:rPr lang="zh-CN" altLang="en-US" sz="2800" b="1" i="1" baseline="-25000" dirty="0">
                  <a:latin typeface="Times New Roman" panose="02020603050405020304" pitchFamily="18" charset="0"/>
                  <a:ea typeface="楷体_GB2312" pitchFamily="1" charset="-122"/>
                </a:rPr>
                <a:t>m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1" charset="-122"/>
                </a:rPr>
                <a:t>一般设为每维变量变化范围的10％~20％.    </a:t>
              </a:r>
              <a:r>
                <a:rPr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</a:p>
          </p:txBody>
        </p:sp>
      </p:grp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5926139" y="4935538"/>
            <a:ext cx="790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但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6345239" y="3719513"/>
            <a:ext cx="395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 dirty="0">
                <a:ea typeface="楷体_GB2312" pitchFamily="1" charset="-122"/>
              </a:rPr>
              <a:t>粒子容易飞过最优解．</a:t>
            </a:r>
            <a:r>
              <a:rPr lang="zh-CN" altLang="zh-CN" sz="2800" b="1" dirty="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350001" y="4935538"/>
            <a:ext cx="3694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 dirty="0">
                <a:ea typeface="楷体_GB2312" pitchFamily="1" charset="-122"/>
              </a:rPr>
              <a:t>容易陷入局部最优．</a:t>
            </a:r>
            <a:r>
              <a:rPr lang="zh-CN" altLang="zh-CN" sz="2800" b="1" dirty="0">
                <a:solidFill>
                  <a:schemeClr val="bg1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22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墨迹 8">
                <a:extLst>
                  <a:ext uri="{FF2B5EF4-FFF2-40B4-BE49-F238E27FC236}">
                    <a16:creationId xmlns:a16="http://schemas.microsoft.com/office/drawing/2014/main" id="{81656783-A1AA-4E16-877F-4348B512335E}"/>
                  </a:ext>
                </a:extLst>
              </p14:cNvPr>
              <p14:cNvContentPartPr/>
              <p14:nvPr/>
            </p14:nvContentPartPr>
            <p14:xfrm>
              <a:off x="3606220" y="1330911"/>
              <a:ext cx="523080" cy="385920"/>
            </p14:xfrm>
          </p:contentPart>
        </mc:Choice>
        <mc:Fallback>
          <p:pic>
            <p:nvPicPr>
              <p:cNvPr id="7" name="墨迹 8">
                <a:extLst>
                  <a:ext uri="{FF2B5EF4-FFF2-40B4-BE49-F238E27FC236}">
                    <a16:creationId xmlns:a16="http://schemas.microsoft.com/office/drawing/2014/main" id="{81656783-A1AA-4E16-877F-4348B512335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90751" y="1315777"/>
                <a:ext cx="553299" cy="416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墨迹 8">
                <a:extLst>
                  <a:ext uri="{FF2B5EF4-FFF2-40B4-BE49-F238E27FC236}">
                    <a16:creationId xmlns:a16="http://schemas.microsoft.com/office/drawing/2014/main" id="{043D1B82-69DE-66A7-6500-F9FA8867C9AA}"/>
                  </a:ext>
                </a:extLst>
              </p14:cNvPr>
              <p14:cNvContentPartPr/>
              <p14:nvPr/>
            </p14:nvContentPartPr>
            <p14:xfrm>
              <a:off x="1918900" y="1922391"/>
              <a:ext cx="1314360" cy="56520"/>
            </p14:xfrm>
          </p:contentPart>
        </mc:Choice>
        <mc:Fallback>
          <p:pic>
            <p:nvPicPr>
              <p:cNvPr id="8" name="墨迹 8">
                <a:extLst>
                  <a:ext uri="{FF2B5EF4-FFF2-40B4-BE49-F238E27FC236}">
                    <a16:creationId xmlns:a16="http://schemas.microsoft.com/office/drawing/2014/main" id="{043D1B82-69DE-66A7-6500-F9FA8867C9A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03776" y="1907271"/>
                <a:ext cx="1344968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839DB87D-C6B5-39B0-4518-75AB991DE60B}"/>
                  </a:ext>
                </a:extLst>
              </p14:cNvPr>
              <p14:cNvContentPartPr/>
              <p14:nvPr/>
            </p14:nvContentPartPr>
            <p14:xfrm>
              <a:off x="5106340" y="3696471"/>
              <a:ext cx="1768320" cy="6912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839DB87D-C6B5-39B0-4518-75AB991DE60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91220" y="3681351"/>
                <a:ext cx="179892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" name="墨迹 12">
                <a:extLst>
                  <a:ext uri="{FF2B5EF4-FFF2-40B4-BE49-F238E27FC236}">
                    <a16:creationId xmlns:a16="http://schemas.microsoft.com/office/drawing/2014/main" id="{E3EC268F-5829-4B3A-64C8-5ECF5EACBDB7}"/>
                  </a:ext>
                </a:extLst>
              </p14:cNvPr>
              <p14:cNvContentPartPr/>
              <p14:nvPr/>
            </p14:nvContentPartPr>
            <p14:xfrm>
              <a:off x="5069260" y="5041431"/>
              <a:ext cx="2122920" cy="81360"/>
            </p14:xfrm>
          </p:contentPart>
        </mc:Choice>
        <mc:Fallback>
          <p:pic>
            <p:nvPicPr>
              <p:cNvPr id="12" name="墨迹 12">
                <a:extLst>
                  <a:ext uri="{FF2B5EF4-FFF2-40B4-BE49-F238E27FC236}">
                    <a16:creationId xmlns:a16="http://schemas.microsoft.com/office/drawing/2014/main" id="{E3EC268F-5829-4B3A-64C8-5ECF5EACBDB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53783" y="5025951"/>
                <a:ext cx="2153515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7388884B-FEF3-4500-87C4-A3F2DF785346}"/>
                  </a:ext>
                </a:extLst>
              </p14:cNvPr>
              <p14:cNvContentPartPr/>
              <p14:nvPr/>
            </p14:nvContentPartPr>
            <p14:xfrm>
              <a:off x="7839460" y="4948191"/>
              <a:ext cx="647640" cy="454680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7388884B-FEF3-4500-87C4-A3F2DF78534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24340" y="4932711"/>
                <a:ext cx="678240" cy="48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6" name="墨迹 16">
                <a:extLst>
                  <a:ext uri="{FF2B5EF4-FFF2-40B4-BE49-F238E27FC236}">
                    <a16:creationId xmlns:a16="http://schemas.microsoft.com/office/drawing/2014/main" id="{2AEC44C9-D57F-DEE6-E8FC-555631700DE3}"/>
                  </a:ext>
                </a:extLst>
              </p14:cNvPr>
              <p14:cNvContentPartPr/>
              <p14:nvPr/>
            </p14:nvContentPartPr>
            <p14:xfrm>
              <a:off x="7889860" y="3659031"/>
              <a:ext cx="828000" cy="511200"/>
            </p14:xfrm>
          </p:contentPart>
        </mc:Choice>
        <mc:Fallback>
          <p:pic>
            <p:nvPicPr>
              <p:cNvPr id="16" name="墨迹 16">
                <a:extLst>
                  <a:ext uri="{FF2B5EF4-FFF2-40B4-BE49-F238E27FC236}">
                    <a16:creationId xmlns:a16="http://schemas.microsoft.com/office/drawing/2014/main" id="{2AEC44C9-D57F-DEE6-E8FC-555631700DE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874733" y="3643551"/>
                <a:ext cx="858613" cy="54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9" name="墨迹 19">
                <a:extLst>
                  <a:ext uri="{FF2B5EF4-FFF2-40B4-BE49-F238E27FC236}">
                    <a16:creationId xmlns:a16="http://schemas.microsoft.com/office/drawing/2014/main" id="{D5CBC02D-5ABA-8038-1C02-66F5CF477A65}"/>
                  </a:ext>
                </a:extLst>
              </p14:cNvPr>
              <p14:cNvContentPartPr/>
              <p14:nvPr/>
            </p14:nvContentPartPr>
            <p14:xfrm>
              <a:off x="3388060" y="5919111"/>
              <a:ext cx="6624360" cy="299520"/>
            </p14:xfrm>
          </p:contentPart>
        </mc:Choice>
        <mc:Fallback>
          <p:pic>
            <p:nvPicPr>
              <p:cNvPr id="19" name="墨迹 19">
                <a:extLst>
                  <a:ext uri="{FF2B5EF4-FFF2-40B4-BE49-F238E27FC236}">
                    <a16:creationId xmlns:a16="http://schemas.microsoft.com/office/drawing/2014/main" id="{D5CBC02D-5ABA-8038-1C02-66F5CF477A6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372940" y="5903973"/>
                <a:ext cx="6654600" cy="330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1" name="墨迹 31">
                <a:extLst>
                  <a:ext uri="{FF2B5EF4-FFF2-40B4-BE49-F238E27FC236}">
                    <a16:creationId xmlns:a16="http://schemas.microsoft.com/office/drawing/2014/main" id="{2DAFA0DA-BE76-BA08-66A5-9C8C4E77BFEF}"/>
                  </a:ext>
                </a:extLst>
              </p14:cNvPr>
              <p14:cNvContentPartPr/>
              <p14:nvPr/>
            </p14:nvContentPartPr>
            <p14:xfrm>
              <a:off x="5629420" y="6031071"/>
              <a:ext cx="2005200" cy="734760"/>
            </p14:xfrm>
          </p:contentPart>
        </mc:Choice>
        <mc:Fallback>
          <p:pic>
            <p:nvPicPr>
              <p:cNvPr id="31" name="墨迹 31">
                <a:extLst>
                  <a:ext uri="{FF2B5EF4-FFF2-40B4-BE49-F238E27FC236}">
                    <a16:creationId xmlns:a16="http://schemas.microsoft.com/office/drawing/2014/main" id="{2DAFA0DA-BE76-BA08-66A5-9C8C4E77BFEF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614297" y="6015944"/>
                <a:ext cx="2035805" cy="765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4" name="墨迹 44">
                <a:extLst>
                  <a:ext uri="{FF2B5EF4-FFF2-40B4-BE49-F238E27FC236}">
                    <a16:creationId xmlns:a16="http://schemas.microsoft.com/office/drawing/2014/main" id="{34131625-5CC6-4E46-2A4A-5895A3DE84CE}"/>
                  </a:ext>
                </a:extLst>
              </p14:cNvPr>
              <p14:cNvContentPartPr/>
              <p14:nvPr/>
            </p14:nvContentPartPr>
            <p14:xfrm>
              <a:off x="6644260" y="6404751"/>
              <a:ext cx="1120680" cy="305640"/>
            </p14:xfrm>
          </p:contentPart>
        </mc:Choice>
        <mc:Fallback>
          <p:pic>
            <p:nvPicPr>
              <p:cNvPr id="44" name="墨迹 44">
                <a:extLst>
                  <a:ext uri="{FF2B5EF4-FFF2-40B4-BE49-F238E27FC236}">
                    <a16:creationId xmlns:a16="http://schemas.microsoft.com/office/drawing/2014/main" id="{34131625-5CC6-4E46-2A4A-5895A3DE84CE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628785" y="6389613"/>
                <a:ext cx="1150910" cy="336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52" name="墨迹 52">
                <a:extLst>
                  <a:ext uri="{FF2B5EF4-FFF2-40B4-BE49-F238E27FC236}">
                    <a16:creationId xmlns:a16="http://schemas.microsoft.com/office/drawing/2014/main" id="{E4DBE372-1665-9A5B-D69F-B22B0F8FDA86}"/>
                  </a:ext>
                </a:extLst>
              </p14:cNvPr>
              <p14:cNvContentPartPr/>
              <p14:nvPr/>
            </p14:nvContentPartPr>
            <p14:xfrm>
              <a:off x="7901740" y="6149511"/>
              <a:ext cx="660240" cy="504000"/>
            </p14:xfrm>
          </p:contentPart>
        </mc:Choice>
        <mc:Fallback>
          <p:pic>
            <p:nvPicPr>
              <p:cNvPr id="52" name="墨迹 52">
                <a:extLst>
                  <a:ext uri="{FF2B5EF4-FFF2-40B4-BE49-F238E27FC236}">
                    <a16:creationId xmlns:a16="http://schemas.microsoft.com/office/drawing/2014/main" id="{E4DBE372-1665-9A5B-D69F-B22B0F8FDA86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886620" y="6134391"/>
                <a:ext cx="690840" cy="53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5988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6" grpId="0" autoUpdateAnimBg="0"/>
      <p:bldP spid="37903" grpId="0" autoUpdateAnimBg="0"/>
      <p:bldP spid="37904" grpId="0" autoUpdateAnimBg="0"/>
      <p:bldP spid="3790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1227" y="1219857"/>
            <a:ext cx="3044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邻域的拓扑结构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800" b="1" dirty="0">
                <a:ea typeface="楷体_GB2312" pitchFamily="1" charset="-122"/>
              </a:rPr>
              <a:t>   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394075" y="5745163"/>
            <a:ext cx="6616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>
                <a:solidFill>
                  <a:schemeClr val="accent2"/>
                </a:solidFill>
                <a:ea typeface="楷体_GB2312" pitchFamily="1" charset="-122"/>
              </a:rPr>
              <a:t>全局粒子群算法和局部粒子群算法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．</a:t>
            </a:r>
            <a:r>
              <a:rPr lang="zh-CN" altLang="zh-CN" sz="28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8616950" y="4121151"/>
          <a:ext cx="46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r:id="rId3" imgW="203605" imgH="241722" progId="Equation.DSMT4">
                  <p:embed/>
                </p:oleObj>
              </mc:Choice>
              <mc:Fallback>
                <p:oleObj r:id="rId3" imgW="203605" imgH="241722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4121151"/>
                        <a:ext cx="463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909764" y="1898651"/>
            <a:ext cx="6256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粒子群算法的邻域拓扑结构包括两种，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540000" y="2528888"/>
            <a:ext cx="732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一种是将群体内</a:t>
            </a:r>
            <a:r>
              <a:rPr lang="zh-CN" altLang="zh-CN" sz="2800" b="1">
                <a:solidFill>
                  <a:schemeClr val="accent2"/>
                </a:solidFill>
                <a:ea typeface="楷体_GB2312" pitchFamily="1" charset="-122"/>
              </a:rPr>
              <a:t>所有个体</a:t>
            </a:r>
            <a:r>
              <a:rPr lang="zh-CN" altLang="zh-CN" sz="2800" b="1">
                <a:ea typeface="楷体_GB2312" pitchFamily="1" charset="-122"/>
              </a:rPr>
              <a:t>都作为粒子的邻域，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476501" y="3179763"/>
            <a:ext cx="804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另一种是只将群体中的</a:t>
            </a:r>
            <a:r>
              <a:rPr lang="zh-CN" altLang="zh-CN" sz="2800" b="1">
                <a:solidFill>
                  <a:schemeClr val="accent2"/>
                </a:solidFill>
                <a:ea typeface="楷体_GB2312" pitchFamily="1" charset="-122"/>
              </a:rPr>
              <a:t>部分个体</a:t>
            </a:r>
            <a:r>
              <a:rPr lang="zh-CN" altLang="zh-CN" sz="2800" b="1">
                <a:ea typeface="楷体_GB2312" pitchFamily="1" charset="-122"/>
              </a:rPr>
              <a:t>作为粒子的邻域．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5576889" y="4127501"/>
            <a:ext cx="353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 群体历史最优位置  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2225676" y="40814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邻域拓扑结构</a:t>
            </a:r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4565650" y="4441825"/>
            <a:ext cx="1079500" cy="0"/>
          </a:xfrm>
          <a:prstGeom prst="line">
            <a:avLst/>
          </a:prstGeom>
          <a:noFill/>
          <a:ln w="28575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4706938" y="4013201"/>
            <a:ext cx="10791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b="1">
                <a:solidFill>
                  <a:schemeClr val="accent2"/>
                </a:solidFill>
                <a:ea typeface="楷体_GB2312" pitchFamily="1" charset="-122"/>
              </a:rPr>
              <a:t>决定 </a:t>
            </a:r>
            <a:r>
              <a:rPr lang="zh-CN" altLang="zh-CN" sz="2400" b="1">
                <a:solidFill>
                  <a:srgbClr val="FFFF00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2270126" y="5070476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由此，将粒子群算法分为</a:t>
            </a:r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dirty="0">
                <a:ea typeface="楷体_GB2312" pitchFamily="1" charset="-122"/>
              </a:rPr>
              <a:t>构成要素</a:t>
            </a:r>
            <a:r>
              <a:rPr lang="en-US" altLang="zh-CN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  <p:sp>
        <p:nvSpPr>
          <p:cNvPr id="1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墨迹 4">
                <a:extLst>
                  <a:ext uri="{FF2B5EF4-FFF2-40B4-BE49-F238E27FC236}">
                    <a16:creationId xmlns:a16="http://schemas.microsoft.com/office/drawing/2014/main" id="{540FB3AA-819F-A9B8-EB57-A559258CFD99}"/>
                  </a:ext>
                </a:extLst>
              </p14:cNvPr>
              <p14:cNvContentPartPr/>
              <p14:nvPr/>
            </p14:nvContentPartPr>
            <p14:xfrm>
              <a:off x="3282220" y="6162831"/>
              <a:ext cx="5230080" cy="185760"/>
            </p14:xfrm>
          </p:contentPart>
        </mc:Choice>
        <mc:Fallback>
          <p:pic>
            <p:nvPicPr>
              <p:cNvPr id="4" name="墨迹 4">
                <a:extLst>
                  <a:ext uri="{FF2B5EF4-FFF2-40B4-BE49-F238E27FC236}">
                    <a16:creationId xmlns:a16="http://schemas.microsoft.com/office/drawing/2014/main" id="{540FB3AA-819F-A9B8-EB57-A559258CFD9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67099" y="6147351"/>
                <a:ext cx="5260682" cy="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4FD56B4-1EA5-6F81-72AA-4CC4E2567403}"/>
                  </a:ext>
                </a:extLst>
              </p14:cNvPr>
              <p14:cNvContentPartPr/>
              <p14:nvPr/>
            </p14:nvContentPartPr>
            <p14:xfrm>
              <a:off x="5694580" y="4636791"/>
              <a:ext cx="2674440" cy="18072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4FD56B4-1EA5-6F81-72AA-4CC4E256740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79100" y="4621671"/>
                <a:ext cx="270504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" name="墨迹 14">
                <a:extLst>
                  <a:ext uri="{FF2B5EF4-FFF2-40B4-BE49-F238E27FC236}">
                    <a16:creationId xmlns:a16="http://schemas.microsoft.com/office/drawing/2014/main" id="{1DDDBCBF-F5BF-F2FC-0A5E-EE72CECEAC49}"/>
                  </a:ext>
                </a:extLst>
              </p14:cNvPr>
              <p14:cNvContentPartPr/>
              <p14:nvPr/>
            </p14:nvContentPartPr>
            <p14:xfrm>
              <a:off x="6918220" y="3877191"/>
              <a:ext cx="834480" cy="479880"/>
            </p14:xfrm>
          </p:contentPart>
        </mc:Choice>
        <mc:Fallback>
          <p:pic>
            <p:nvPicPr>
              <p:cNvPr id="12" name="墨迹 14">
                <a:extLst>
                  <a:ext uri="{FF2B5EF4-FFF2-40B4-BE49-F238E27FC236}">
                    <a16:creationId xmlns:a16="http://schemas.microsoft.com/office/drawing/2014/main" id="{1DDDBCBF-F5BF-F2FC-0A5E-EE72CECEAC4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02740" y="3862071"/>
                <a:ext cx="865080" cy="51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4685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7" grpId="0" autoUpdateAnimBg="0"/>
      <p:bldP spid="38918" grpId="0" autoUpdateAnimBg="0"/>
      <p:bldP spid="38919" grpId="0" autoUpdateAnimBg="0"/>
      <p:bldP spid="38920" grpId="0" autoUpdateAnimBg="0"/>
      <p:bldP spid="38921" grpId="0" autoUpdateAnimBg="0"/>
      <p:bldP spid="38922" grpId="0" animBg="1"/>
      <p:bldP spid="38923" grpId="0" autoUpdateAnimBg="0"/>
      <p:bldP spid="389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714021" y="1252426"/>
            <a:ext cx="1962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停止准则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800" b="1" dirty="0">
                <a:ea typeface="楷体_GB2312" pitchFamily="1" charset="-122"/>
              </a:rPr>
              <a:t>   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090739" y="2009776"/>
            <a:ext cx="5367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>
                <a:ea typeface="楷体_GB2312" pitchFamily="1" charset="-122"/>
              </a:rPr>
              <a:t>停止准则一般有如下两种：</a:t>
            </a:r>
            <a:r>
              <a:rPr lang="zh-CN" altLang="zh-CN" sz="28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3763964" y="2884488"/>
            <a:ext cx="2917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chemeClr val="accent2"/>
                </a:solidFill>
                <a:ea typeface="楷体_GB2312" pitchFamily="1" charset="-122"/>
              </a:rPr>
              <a:t>最大迭代步数</a:t>
            </a:r>
            <a:r>
              <a:rPr lang="zh-CN" altLang="zh-CN" sz="2800" b="1">
                <a:ea typeface="楷体_GB2312" pitchFamily="1" charset="-122"/>
              </a:rPr>
              <a:t>   </a:t>
            </a:r>
            <a:r>
              <a:rPr lang="zh-CN" altLang="zh-CN" sz="2800" b="1">
                <a:solidFill>
                  <a:srgbClr val="FFFF00"/>
                </a:solidFill>
                <a:ea typeface="楷体_GB2312" pitchFamily="1" charset="-122"/>
              </a:rPr>
              <a:t>   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800475" y="3675063"/>
            <a:ext cx="3176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chemeClr val="accent2"/>
                </a:solidFill>
                <a:ea typeface="楷体_GB2312" pitchFamily="1" charset="-122"/>
              </a:rPr>
              <a:t>可接受的满意解 </a:t>
            </a:r>
            <a:r>
              <a:rPr lang="zh-CN" altLang="zh-CN" sz="2800" b="1">
                <a:solidFill>
                  <a:srgbClr val="FFFF00"/>
                </a:solidFill>
                <a:ea typeface="楷体_GB2312" pitchFamily="1" charset="-122"/>
              </a:rPr>
              <a:t>   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dirty="0">
                <a:ea typeface="楷体_GB2312" pitchFamily="1" charset="-122"/>
              </a:rPr>
              <a:t>构成要素</a:t>
            </a:r>
            <a:r>
              <a:rPr lang="en-US" altLang="zh-CN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3055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448207" y="1264306"/>
            <a:ext cx="3776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hangingPunct="0">
              <a:buFont typeface="Wingdings" panose="05000000000000000000" pitchFamily="2" charset="2"/>
              <a:buChar char="p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粒子空间的初始化</a:t>
            </a:r>
            <a:r>
              <a:rPr lang="zh-CN" altLang="en-US" sz="2800" b="1" dirty="0">
                <a:ea typeface="楷体_GB2312" pitchFamily="1" charset="-122"/>
              </a:rPr>
              <a:t>   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076450" y="1787526"/>
            <a:ext cx="81153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        </a:t>
            </a:r>
            <a:r>
              <a:rPr lang="zh-CN" altLang="zh-CN" sz="2800" b="1">
                <a:ea typeface="楷体_GB2312" pitchFamily="1" charset="-122"/>
              </a:rPr>
              <a:t>较好地选择粒子的初始化空间，将大大缩短收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zh-CN" sz="2800" b="1">
                <a:ea typeface="楷体_GB2312" pitchFamily="1" charset="-122"/>
              </a:rPr>
              <a:t>敛时间．初始化空间根据具体问题的不同而不同，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zh-CN" sz="2800" b="1">
                <a:ea typeface="楷体_GB2312" pitchFamily="1" charset="-122"/>
              </a:rPr>
              <a:t>也就是说，这是问题依赖的．</a:t>
            </a:r>
            <a:r>
              <a:rPr lang="zh-CN" altLang="zh-CN" sz="28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1988" name="Rectangle 4" descr="紫色网格"/>
          <p:cNvSpPr>
            <a:spLocks noChangeArrowheads="1"/>
          </p:cNvSpPr>
          <p:nvPr/>
        </p:nvSpPr>
        <p:spPr bwMode="auto">
          <a:xfrm>
            <a:off x="1730375" y="3536951"/>
            <a:ext cx="8777288" cy="226536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        从上面的介绍可以看到，粒子群算法与其他现代</a:t>
            </a:r>
          </a:p>
          <a:p>
            <a:pPr eaLnBrk="0" hangingPunct="0"/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优化方法相比的一个明显特色就是所需调整的</a:t>
            </a:r>
            <a:r>
              <a:rPr lang="zh-CN" altLang="zh-CN" sz="2800" b="1">
                <a:solidFill>
                  <a:srgbClr val="FFFF00"/>
                </a:solidFill>
                <a:ea typeface="楷体_GB2312" pitchFamily="1" charset="-122"/>
              </a:rPr>
              <a:t>参数很</a:t>
            </a:r>
          </a:p>
          <a:p>
            <a:pPr eaLnBrk="0" hangingPunct="0"/>
            <a:r>
              <a:rPr lang="zh-CN" altLang="zh-CN" sz="2800" b="1">
                <a:solidFill>
                  <a:srgbClr val="FFFF00"/>
                </a:solidFill>
                <a:ea typeface="楷体_GB2312" pitchFamily="1" charset="-122"/>
              </a:rPr>
              <a:t>少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．相对来说，</a:t>
            </a:r>
            <a:r>
              <a:rPr lang="zh-CN" altLang="zh-CN" sz="2800" b="1">
                <a:solidFill>
                  <a:srgbClr val="FFFF00"/>
                </a:solidFill>
                <a:ea typeface="楷体_GB2312" pitchFamily="1" charset="-122"/>
              </a:rPr>
              <a:t>惯性因子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和</a:t>
            </a:r>
            <a:r>
              <a:rPr lang="zh-CN" altLang="zh-CN" sz="2800" b="1">
                <a:solidFill>
                  <a:srgbClr val="FFFF00"/>
                </a:solidFill>
                <a:ea typeface="楷体_GB2312" pitchFamily="1" charset="-122"/>
              </a:rPr>
              <a:t>邻域定义</a:t>
            </a:r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较为重要．这些</a:t>
            </a:r>
          </a:p>
          <a:p>
            <a:pPr eaLnBrk="0" hangingPunct="0"/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为数不多的关键参数的设置却对算法的精度和效率有</a:t>
            </a:r>
          </a:p>
          <a:p>
            <a:pPr eaLnBrk="0" hangingPunct="0"/>
            <a:r>
              <a:rPr lang="zh-CN" altLang="zh-CN" sz="2800" b="1">
                <a:solidFill>
                  <a:schemeClr val="bg1"/>
                </a:solidFill>
                <a:ea typeface="楷体_GB2312" pitchFamily="1" charset="-122"/>
              </a:rPr>
              <a:t>着显著影响．</a:t>
            </a:r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r>
              <a:rPr lang="zh-CN" altLang="en-US" b="1" dirty="0">
                <a:ea typeface="楷体_GB2312" pitchFamily="1" charset="-122"/>
              </a:rPr>
              <a:t>粒子群</a:t>
            </a:r>
            <a:r>
              <a:rPr lang="zh-CN" altLang="en-US" dirty="0">
                <a:latin typeface="Times New Roman" panose="02020603050405020304" pitchFamily="18" charset="0"/>
                <a:ea typeface="楷体_GB2312" pitchFamily="1" charset="-122"/>
              </a:rPr>
              <a:t>算法的</a:t>
            </a:r>
            <a:r>
              <a:rPr lang="zh-CN" altLang="en-US" dirty="0">
                <a:ea typeface="楷体_GB2312" pitchFamily="1" charset="-122"/>
              </a:rPr>
              <a:t>构成要素</a:t>
            </a:r>
            <a:r>
              <a:rPr lang="en-US" altLang="zh-CN" dirty="0">
                <a:ea typeface="楷体_GB2312" pitchFamily="1" charset="-122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707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8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b="1" dirty="0">
                <a:ea typeface="楷体_GB2312" pitchFamily="1" charset="-122"/>
              </a:rPr>
              <a:t>粒子群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1" charset="-122"/>
              </a:rPr>
              <a:t>算法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应用</a:t>
            </a:r>
            <a:r>
              <a:rPr lang="zh-CN" altLang="zh-CN" b="1" dirty="0">
                <a:latin typeface="Times New Roman" panose="02020603050405020304" pitchFamily="18" charset="0"/>
                <a:ea typeface="楷体_GB2312" pitchFamily="1" charset="-122"/>
              </a:rPr>
              <a:t>示例    </a:t>
            </a:r>
            <a:endParaRPr lang="zh-CN" altLang="en-US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71502" y="1416052"/>
            <a:ext cx="807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800" dirty="0">
                <a:latin typeface="Times New Roman" panose="02020603050405020304" pitchFamily="18" charset="0"/>
                <a:ea typeface="楷体_GB2312" pitchFamily="1" charset="-122"/>
              </a:rPr>
              <a:t> 例   求解如下四维Rosenbrock函数的优化问题．   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31045"/>
              </p:ext>
            </p:extLst>
          </p:nvPr>
        </p:nvGraphicFramePr>
        <p:xfrm>
          <a:off x="1471502" y="1892302"/>
          <a:ext cx="6594096" cy="114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r:id="rId3" imgW="2501132" imgH="431930" progId="Equation.DSMT4">
                  <p:embed/>
                </p:oleObj>
              </mc:Choice>
              <mc:Fallback>
                <p:oleObj r:id="rId3" imgW="2501132" imgH="43193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2" y="1892302"/>
                        <a:ext cx="6594096" cy="114089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778316" y="4307621"/>
            <a:ext cx="1859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种群大小：      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48581"/>
              </p:ext>
            </p:extLst>
          </p:nvPr>
        </p:nvGraphicFramePr>
        <p:xfrm>
          <a:off x="1471502" y="3002244"/>
          <a:ext cx="3651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5" imgW="1600517" imgH="228917" progId="Equation.DSMT4">
                  <p:embed/>
                </p:oleObj>
              </mc:Choice>
              <mc:Fallback>
                <p:oleObj r:id="rId5" imgW="1600517" imgH="228917" progId="Equation.DSMT4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2" y="3002244"/>
                        <a:ext cx="3651250" cy="522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471502" y="3765873"/>
            <a:ext cx="4333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解   算法的相关设计分析如下．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 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716089" y="4899788"/>
            <a:ext cx="90332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Times New Roman" panose="02020603050405020304" pitchFamily="18" charset="0"/>
                <a:ea typeface="楷体_GB2312" pitchFamily="1" charset="-122"/>
              </a:rPr>
              <a:t>编码：因为问题的维数是4，所以每个粒子的位置和速度均4 维的实数向量．     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33769"/>
              </p:ext>
            </p:extLst>
          </p:nvPr>
        </p:nvGraphicFramePr>
        <p:xfrm>
          <a:off x="4479979" y="5438706"/>
          <a:ext cx="1362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7" imgW="597995" imgH="229215" progId="Equation.DSMT4">
                  <p:embed/>
                </p:oleObj>
              </mc:Choice>
              <mc:Fallback>
                <p:oleObj r:id="rId7" imgW="597995" imgH="229215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79" y="5438706"/>
                        <a:ext cx="1362075" cy="520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3337773" y="4277544"/>
            <a:ext cx="3862388" cy="404813"/>
            <a:chOff x="0" y="37"/>
            <a:chExt cx="2433" cy="255"/>
          </a:xfrm>
        </p:grpSpPr>
        <p:sp>
          <p:nvSpPr>
            <p:cNvPr id="43019" name="Rectangle 11"/>
            <p:cNvSpPr>
              <a:spLocks noChangeArrowheads="1"/>
            </p:cNvSpPr>
            <p:nvPr/>
          </p:nvSpPr>
          <p:spPr bwMode="auto">
            <a:xfrm>
              <a:off x="0" y="37"/>
              <a:ext cx="22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000" dirty="0">
                  <a:latin typeface="楷体_GB2312" pitchFamily="1" charset="-122"/>
                  <a:ea typeface="楷体_GB2312" pitchFamily="1" charset="-122"/>
                </a:rPr>
                <a:t>即算法中粒子的数量，取     </a:t>
              </a:r>
            </a:p>
          </p:txBody>
        </p:sp>
        <p:graphicFrame>
          <p:nvGraphicFramePr>
            <p:cNvPr id="430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154206"/>
                </p:ext>
              </p:extLst>
            </p:nvPr>
          </p:nvGraphicFramePr>
          <p:xfrm>
            <a:off x="1885" y="37"/>
            <a:ext cx="5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r:id="rId9" imgW="381648" imgH="178271" progId="Equation.DSMT4">
                    <p:embed/>
                  </p:oleObj>
                </mc:Choice>
                <mc:Fallback>
                  <p:oleObj r:id="rId9" imgW="381648" imgH="178271" progId="Equation.DSMT4">
                    <p:embed/>
                    <p:pic>
                      <p:nvPicPr>
                        <p:cNvPr id="430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37"/>
                          <a:ext cx="548" cy="2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1716089" y="5484751"/>
            <a:ext cx="3390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latin typeface="楷体_GB2312" pitchFamily="1" charset="-122"/>
                <a:ea typeface="楷体_GB2312" pitchFamily="1" charset="-122"/>
              </a:rPr>
              <a:t>设定粒子的最大速度：     </a:t>
            </a:r>
          </a:p>
        </p:txBody>
      </p:sp>
      <p:pic>
        <p:nvPicPr>
          <p:cNvPr id="43023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898" y="1021409"/>
            <a:ext cx="2195512" cy="1373188"/>
          </a:xfrm>
          <a:prstGeom prst="rect">
            <a:avLst/>
          </a:prstGeom>
          <a:noFill/>
          <a:ln w="38100" cmpd="sng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20865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3" grpId="0" autoUpdateAnimBg="0"/>
      <p:bldP spid="43015" grpId="0" autoUpdateAnimBg="0"/>
      <p:bldP spid="43016" grpId="0" autoUpdateAnimBg="0"/>
      <p:bldP spid="4302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580610" y="2660851"/>
            <a:ext cx="1980029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2550448" y="2087600"/>
            <a:ext cx="5935663" cy="550863"/>
            <a:chOff x="0" y="0"/>
            <a:chExt cx="3739" cy="347"/>
          </a:xfrm>
          <a:noFill/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036" name="Object 4"/>
                <p:cNvGraphicFramePr>
                  <a:graphicFrameLocks noChangeAspect="1"/>
                </p:cNvGraphicFramePr>
                <p:nvPr/>
              </p:nvGraphicFramePr>
              <p:xfrm>
                <a:off x="2088" y="0"/>
                <a:ext cx="274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61" r:id="rId3" imgW="191481" imgH="242458" progId="Equation.DSMT4">
                        <p:embed/>
                      </p:oleObj>
                    </mc:Choice>
                    <mc:Fallback>
                      <p:oleObj r:id="rId3" imgW="191481" imgH="242458" progId="Equation.DSMT4">
                        <p:embed/>
                        <p:pic>
                          <p:nvPicPr>
                            <p:cNvPr id="44036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lum bright="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8" y="0"/>
                              <a:ext cx="274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036" name="Object 4"/>
                <p:cNvGraphicFramePr>
                  <a:graphicFrameLocks noChangeAspect="1"/>
                </p:cNvGraphicFramePr>
                <p:nvPr/>
              </p:nvGraphicFramePr>
              <p:xfrm>
                <a:off x="2088" y="0"/>
                <a:ext cx="274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590" r:id="rId5" imgW="191481" imgH="242458" progId="Equation.DSMT4">
                        <p:embed/>
                      </p:oleObj>
                    </mc:Choice>
                    <mc:Fallback>
                      <p:oleObj r:id="rId5" imgW="191481" imgH="24245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8" y="0"/>
                              <a:ext cx="274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37" name="Rectangle 5"/>
                <p:cNvSpPr>
                  <a:spLocks noChangeArrowheads="1"/>
                </p:cNvSpPr>
                <p:nvPr/>
              </p:nvSpPr>
              <p:spPr bwMode="auto">
                <a:xfrm>
                  <a:off x="0" y="33"/>
                  <a:ext cx="3739" cy="264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r>
                    <a:rPr lang="zh-CN" altLang="zh-CN" sz="2000" dirty="0">
                      <a:ea typeface="楷体_GB2312" pitchFamily="1" charset="-122"/>
                    </a:rPr>
                    <a:t>设各粒子的初始位置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zh-CN" altLang="zh-CN" sz="2000" dirty="0">
                      <a:ea typeface="楷体_GB2312" pitchFamily="1" charset="-122"/>
                    </a:rPr>
                    <a:t>  和初始速度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zh-CN" altLang="zh-CN" sz="2000" dirty="0">
                      <a:ea typeface="楷体_GB2312" pitchFamily="1" charset="-122"/>
                    </a:rPr>
                    <a:t>    为： </a:t>
                  </a:r>
                  <a:r>
                    <a:rPr lang="zh-CN" altLang="zh-CN" sz="2000" dirty="0">
                      <a:latin typeface="楷体_GB2312" pitchFamily="1" charset="-122"/>
                      <a:ea typeface="楷体_GB2312" pitchFamily="1" charset="-122"/>
                    </a:rPr>
                    <a:t>     </a:t>
                  </a:r>
                </a:p>
              </p:txBody>
            </p:sp>
          </mc:Choice>
          <mc:Fallback xmlns="">
            <p:sp>
              <p:nvSpPr>
                <p:cNvPr id="44037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3"/>
                  <a:ext cx="3739" cy="26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27" t="-8696" b="-1884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1150731" y="977710"/>
            <a:ext cx="405271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对粒子群进行随机初始化       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2550448" y="1613305"/>
            <a:ext cx="400622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随机初始化各粒子的位置和速度    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45091"/>
              </p:ext>
            </p:extLst>
          </p:nvPr>
        </p:nvGraphicFramePr>
        <p:xfrm>
          <a:off x="2594899" y="3186943"/>
          <a:ext cx="65484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8" imgW="2869272" imgH="241512" progId="Equation.DSMT4">
                  <p:embed/>
                </p:oleObj>
              </mc:Choice>
              <mc:Fallback>
                <p:oleObj r:id="rId8" imgW="2869272" imgH="241512" progId="Equation.DSMT4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99" y="3186943"/>
                        <a:ext cx="6548438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61076"/>
              </p:ext>
            </p:extLst>
          </p:nvPr>
        </p:nvGraphicFramePr>
        <p:xfrm>
          <a:off x="2580610" y="4331926"/>
          <a:ext cx="7388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10" imgW="3237412" imgH="241512" progId="Equation.DSMT4">
                  <p:embed/>
                </p:oleObj>
              </mc:Choice>
              <mc:Fallback>
                <p:oleObj r:id="rId10" imgW="3237412" imgH="241512" progId="Equation.DSMT4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4331926"/>
                        <a:ext cx="73882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65127"/>
              </p:ext>
            </p:extLst>
          </p:nvPr>
        </p:nvGraphicFramePr>
        <p:xfrm>
          <a:off x="2594899" y="3748918"/>
          <a:ext cx="71850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12" imgW="3148551" imgH="241512" progId="Equation.DSMT4">
                  <p:embed/>
                </p:oleObj>
              </mc:Choice>
              <mc:Fallback>
                <p:oleObj r:id="rId12" imgW="3148551" imgH="241512" progId="Equation.DSMT4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99" y="3748918"/>
                        <a:ext cx="71850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97379"/>
              </p:ext>
            </p:extLst>
          </p:nvPr>
        </p:nvGraphicFramePr>
        <p:xfrm>
          <a:off x="2580610" y="5520166"/>
          <a:ext cx="7069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14" imgW="3097773" imgH="241512" progId="Equation.DSMT4">
                  <p:embed/>
                </p:oleObj>
              </mc:Choice>
              <mc:Fallback>
                <p:oleObj r:id="rId14" imgW="3097773" imgH="241512" progId="Equation.DSMT4">
                  <p:embed/>
                  <p:pic>
                    <p:nvPicPr>
                      <p:cNvPr id="440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5520166"/>
                        <a:ext cx="706913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3001"/>
              </p:ext>
            </p:extLst>
          </p:nvPr>
        </p:nvGraphicFramePr>
        <p:xfrm>
          <a:off x="2580610" y="4926046"/>
          <a:ext cx="68945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16" imgW="3021606" imgH="241512" progId="Equation.DSMT4">
                  <p:embed/>
                </p:oleObj>
              </mc:Choice>
              <mc:Fallback>
                <p:oleObj r:id="rId16" imgW="3021606" imgH="241512" progId="Equation.DSMT4">
                  <p:embed/>
                  <p:pic>
                    <p:nvPicPr>
                      <p:cNvPr id="44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10" y="4926046"/>
                        <a:ext cx="68945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3186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9" grpId="0" autoUpdateAnimBg="0"/>
      <p:bldP spid="4404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4585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495551" y="1650355"/>
            <a:ext cx="1938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086701" y="896666"/>
            <a:ext cx="40703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对粒子群进行随机初始化       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77004"/>
              </p:ext>
            </p:extLst>
          </p:nvPr>
        </p:nvGraphicFramePr>
        <p:xfrm>
          <a:off x="2694874" y="2458567"/>
          <a:ext cx="6780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r:id="rId3" imgW="2970828" imgH="241512" progId="Equation.DSMT4">
                  <p:embed/>
                </p:oleObj>
              </mc:Choice>
              <mc:Fallback>
                <p:oleObj r:id="rId3" imgW="2970828" imgH="241512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874" y="2458567"/>
                        <a:ext cx="67802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44703"/>
              </p:ext>
            </p:extLst>
          </p:nvPr>
        </p:nvGraphicFramePr>
        <p:xfrm>
          <a:off x="2675824" y="3825404"/>
          <a:ext cx="69834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5" imgW="3059689" imgH="241512" progId="Equation.DSMT4">
                  <p:embed/>
                </p:oleObj>
              </mc:Choice>
              <mc:Fallback>
                <p:oleObj r:id="rId5" imgW="3059689" imgH="241512" progId="Equation.DSMT4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24" y="3825404"/>
                        <a:ext cx="6983412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865"/>
              </p:ext>
            </p:extLst>
          </p:nvPr>
        </p:nvGraphicFramePr>
        <p:xfrm>
          <a:off x="2677412" y="3144367"/>
          <a:ext cx="71850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7" imgW="3148551" imgH="241512" progId="Equation.DSMT4">
                  <p:embed/>
                </p:oleObj>
              </mc:Choice>
              <mc:Fallback>
                <p:oleObj r:id="rId7" imgW="3148551" imgH="241512" progId="Equation.DSMT4">
                  <p:embed/>
                  <p:pic>
                    <p:nvPicPr>
                      <p:cNvPr id="450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12" y="3144367"/>
                        <a:ext cx="71850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39449"/>
              </p:ext>
            </p:extLst>
          </p:nvPr>
        </p:nvGraphicFramePr>
        <p:xfrm>
          <a:off x="2721861" y="5279554"/>
          <a:ext cx="6489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9" imgW="2843883" imgH="241512" progId="Equation.DSMT4">
                  <p:embed/>
                </p:oleObj>
              </mc:Choice>
              <mc:Fallback>
                <p:oleObj r:id="rId9" imgW="2843883" imgH="241512" progId="Equation.DSMT4">
                  <p:embed/>
                  <p:pic>
                    <p:nvPicPr>
                      <p:cNvPr id="450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861" y="5279554"/>
                        <a:ext cx="648970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25239"/>
              </p:ext>
            </p:extLst>
          </p:nvPr>
        </p:nvGraphicFramePr>
        <p:xfrm>
          <a:off x="2709161" y="4546129"/>
          <a:ext cx="6750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11" imgW="2958133" imgH="241512" progId="Equation.DSMT4">
                  <p:embed/>
                </p:oleObj>
              </mc:Choice>
              <mc:Fallback>
                <p:oleObj r:id="rId11" imgW="2958133" imgH="241512" progId="Equation.DSMT4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161" y="4546129"/>
                        <a:ext cx="67500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107108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703388" y="1548903"/>
            <a:ext cx="1938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51814"/>
              </p:ext>
            </p:extLst>
          </p:nvPr>
        </p:nvGraphicFramePr>
        <p:xfrm>
          <a:off x="3608389" y="1497333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r:id="rId3" imgW="1790240" imgH="241512" progId="Equation.DSMT4">
                  <p:embed/>
                </p:oleObj>
              </mc:Choice>
              <mc:Fallback>
                <p:oleObj r:id="rId3" imgW="1790240" imgH="241512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9" y="1497333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731109" y="1084137"/>
            <a:ext cx="2353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位置：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83809"/>
              </p:ext>
            </p:extLst>
          </p:nvPr>
        </p:nvGraphicFramePr>
        <p:xfrm>
          <a:off x="3576639" y="890343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5" imgW="1891796" imgH="241512" progId="Equation.DSMT4">
                  <p:embed/>
                </p:oleObj>
              </mc:Choice>
              <mc:Fallback>
                <p:oleObj r:id="rId5" imgW="1891796" imgH="241512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9" y="890343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91088"/>
              </p:ext>
            </p:extLst>
          </p:nvPr>
        </p:nvGraphicFramePr>
        <p:xfrm>
          <a:off x="2566988" y="3716338"/>
          <a:ext cx="330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r:id="rId7" imgW="1449375" imgH="241827" progId="Equation.DSMT4">
                  <p:embed/>
                </p:oleObj>
              </mc:Choice>
              <mc:Fallback>
                <p:oleObj r:id="rId7" imgW="1449375" imgH="241827" progId="Equation.DSMT4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716338"/>
                        <a:ext cx="330200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703388" y="2089300"/>
            <a:ext cx="3969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计算每个粒子的适应值 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22637"/>
              </p:ext>
            </p:extLst>
          </p:nvPr>
        </p:nvGraphicFramePr>
        <p:xfrm>
          <a:off x="2519364" y="4321176"/>
          <a:ext cx="330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9" imgW="1449375" imgH="241827" progId="Equation.DSMT4">
                  <p:embed/>
                </p:oleObj>
              </mc:Choice>
              <mc:Fallback>
                <p:oleObj r:id="rId9" imgW="1449375" imgH="241827" progId="Equation.DSMT4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4" y="4321176"/>
                        <a:ext cx="330358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9"/>
          <p:cNvGrpSpPr>
            <a:grpSpLocks/>
          </p:cNvGrpSpPr>
          <p:nvPr/>
        </p:nvGrpSpPr>
        <p:grpSpPr bwMode="auto">
          <a:xfrm>
            <a:off x="1757364" y="2593975"/>
            <a:ext cx="8415338" cy="985838"/>
            <a:chOff x="0" y="0"/>
            <a:chExt cx="5301" cy="621"/>
          </a:xfrm>
        </p:grpSpPr>
        <p:graphicFrame>
          <p:nvGraphicFramePr>
            <p:cNvPr id="4609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409365"/>
                </p:ext>
              </p:extLst>
            </p:nvPr>
          </p:nvGraphicFramePr>
          <p:xfrm>
            <a:off x="510" y="0"/>
            <a:ext cx="3230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r:id="rId11" imgW="2247242" imgH="431930" progId="Equation.DSMT4">
                    <p:embed/>
                  </p:oleObj>
                </mc:Choice>
                <mc:Fallback>
                  <p:oleObj r:id="rId11" imgW="2247242" imgH="431930" progId="Equation.DSMT4">
                    <p:embed/>
                    <p:pic>
                      <p:nvPicPr>
                        <p:cNvPr id="460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0"/>
                          <a:ext cx="3230" cy="621"/>
                        </a:xfrm>
                        <a:prstGeom prst="rect">
                          <a:avLst/>
                        </a:prstGeom>
                        <a:solidFill>
                          <a:srgbClr val="00206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Rectangle 11"/>
            <p:cNvSpPr>
              <a:spLocks noChangeArrowheads="1"/>
            </p:cNvSpPr>
            <p:nvPr/>
          </p:nvSpPr>
          <p:spPr bwMode="auto">
            <a:xfrm>
              <a:off x="0" y="154"/>
              <a:ext cx="8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>
                  <a:latin typeface="楷体_GB2312" pitchFamily="1" charset="-122"/>
                  <a:ea typeface="楷体_GB2312" pitchFamily="1" charset="-122"/>
                </a:rPr>
                <a:t>按照    </a:t>
              </a:r>
            </a:p>
          </p:txBody>
        </p:sp>
        <p:sp>
          <p:nvSpPr>
            <p:cNvPr id="46092" name="Rectangle 12"/>
            <p:cNvSpPr>
              <a:spLocks noChangeArrowheads="1"/>
            </p:cNvSpPr>
            <p:nvPr/>
          </p:nvSpPr>
          <p:spPr bwMode="auto">
            <a:xfrm>
              <a:off x="3818" y="163"/>
              <a:ext cx="14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 dirty="0">
                  <a:latin typeface="楷体_GB2312" pitchFamily="1" charset="-122"/>
                  <a:ea typeface="楷体_GB2312" pitchFamily="1" charset="-122"/>
                </a:rPr>
                <a:t>计算适应值    </a:t>
              </a:r>
            </a:p>
          </p:txBody>
        </p:sp>
      </p:grpSp>
      <p:graphicFrame>
        <p:nvGraphicFramePr>
          <p:cNvPr id="46093" name="Object 13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86312"/>
              </p:ext>
            </p:extLst>
          </p:nvPr>
        </p:nvGraphicFramePr>
        <p:xfrm>
          <a:off x="7104063" y="4508501"/>
          <a:ext cx="13319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46093" name="Object 13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508501"/>
                        <a:ext cx="1331912" cy="581025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38100" cmpd="sng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47926"/>
              </p:ext>
            </p:extLst>
          </p:nvPr>
        </p:nvGraphicFramePr>
        <p:xfrm>
          <a:off x="2447926" y="6161088"/>
          <a:ext cx="3273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16" imgW="1436664" imgH="241827" progId="Equation.DSMT4">
                  <p:embed/>
                </p:oleObj>
              </mc:Choice>
              <mc:Fallback>
                <p:oleObj r:id="rId16" imgW="1436664" imgH="241827" progId="Equation.DSMT4">
                  <p:embed/>
                  <p:pic>
                    <p:nvPicPr>
                      <p:cNvPr id="46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6" y="6161088"/>
                        <a:ext cx="3273425" cy="55245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45737"/>
              </p:ext>
            </p:extLst>
          </p:nvPr>
        </p:nvGraphicFramePr>
        <p:xfrm>
          <a:off x="2462214" y="5589588"/>
          <a:ext cx="3273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18" imgW="1436664" imgH="241827" progId="Equation.DSMT4">
                  <p:embed/>
                </p:oleObj>
              </mc:Choice>
              <mc:Fallback>
                <p:oleObj r:id="rId18" imgW="1436664" imgH="241827" progId="Equation.DSMT4">
                  <p:embed/>
                  <p:pic>
                    <p:nvPicPr>
                      <p:cNvPr id="4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5589588"/>
                        <a:ext cx="3273425" cy="55245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56456"/>
              </p:ext>
            </p:extLst>
          </p:nvPr>
        </p:nvGraphicFramePr>
        <p:xfrm>
          <a:off x="2462213" y="4956176"/>
          <a:ext cx="3244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20" imgW="1423953" imgH="241827" progId="Equation.DSMT4">
                  <p:embed/>
                </p:oleObj>
              </mc:Choice>
              <mc:Fallback>
                <p:oleObj r:id="rId20" imgW="1423953" imgH="241827" progId="Equation.DSMT4">
                  <p:embed/>
                  <p:pic>
                    <p:nvPicPr>
                      <p:cNvPr id="460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956176"/>
                        <a:ext cx="324485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AutoShape 17" descr="紫色网格"/>
          <p:cNvSpPr>
            <a:spLocks noChangeArrowheads="1"/>
          </p:cNvSpPr>
          <p:nvPr/>
        </p:nvSpPr>
        <p:spPr bwMode="auto">
          <a:xfrm>
            <a:off x="6600826" y="3573463"/>
            <a:ext cx="2447925" cy="646112"/>
          </a:xfrm>
          <a:prstGeom prst="wedgeRoundRectCallout">
            <a:avLst>
              <a:gd name="adj1" fmla="val -79769"/>
              <a:gd name="adj2" fmla="val 15847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历史最优解</a:t>
            </a:r>
          </a:p>
        </p:txBody>
      </p:sp>
      <p:graphicFrame>
        <p:nvGraphicFramePr>
          <p:cNvPr id="46098" name="Object 18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76912"/>
              </p:ext>
            </p:extLst>
          </p:nvPr>
        </p:nvGraphicFramePr>
        <p:xfrm>
          <a:off x="6383339" y="5300663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22" imgW="1423953" imgH="241827" progId="Equation.DSMT4">
                  <p:embed/>
                </p:oleObj>
              </mc:Choice>
              <mc:Fallback>
                <p:oleObj r:id="rId22" imgW="1423953" imgH="241827" progId="Equation.DSMT4">
                  <p:embed/>
                  <p:pic>
                    <p:nvPicPr>
                      <p:cNvPr id="46098" name="Object 18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5300663"/>
                        <a:ext cx="3241675" cy="550862"/>
                      </a:xfrm>
                      <a:prstGeom prst="rect">
                        <a:avLst/>
                      </a:prstGeom>
                      <a:blipFill dpi="0" rotWithShape="1">
                        <a:blip r:embed="rId15"/>
                        <a:srcRect/>
                        <a:tile tx="0" ty="0" sx="100000" sy="100000" flip="none" algn="tl"/>
                      </a:blipFill>
                      <a:ln w="38100" cmpd="sng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粒子群算法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8457"/>
            <a:ext cx="10515600" cy="5661078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686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autoUpdateAnimBg="0"/>
      <p:bldP spid="4609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981148" y="3501915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更新粒子的速度和位置：     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44769"/>
              </p:ext>
            </p:extLst>
          </p:nvPr>
        </p:nvGraphicFramePr>
        <p:xfrm>
          <a:off x="3910974" y="4635687"/>
          <a:ext cx="5272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r:id="rId3" imgW="2310714" imgH="241512" progId="Equation.DSMT4">
                  <p:embed/>
                </p:oleObj>
              </mc:Choice>
              <mc:Fallback>
                <p:oleObj r:id="rId3" imgW="2310714" imgH="241512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74" y="4635687"/>
                        <a:ext cx="52720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91177"/>
              </p:ext>
            </p:extLst>
          </p:nvPr>
        </p:nvGraphicFramePr>
        <p:xfrm>
          <a:off x="3910974" y="5139864"/>
          <a:ext cx="2143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5" imgW="941342" imgH="229215" progId="Equation.DSMT4">
                  <p:embed/>
                </p:oleObj>
              </mc:Choice>
              <mc:Fallback>
                <p:oleObj r:id="rId5" imgW="941342" imgH="229215" progId="Equation.DSMT4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74" y="5139864"/>
                        <a:ext cx="2143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9" name="Group 5"/>
          <p:cNvGrpSpPr>
            <a:grpSpLocks/>
          </p:cNvGrpSpPr>
          <p:nvPr/>
        </p:nvGrpSpPr>
        <p:grpSpPr bwMode="auto">
          <a:xfrm>
            <a:off x="2015499" y="4032583"/>
            <a:ext cx="8191500" cy="528638"/>
            <a:chOff x="-362" y="-4"/>
            <a:chExt cx="5160" cy="333"/>
          </a:xfrm>
        </p:grpSpPr>
        <p:grpSp>
          <p:nvGrpSpPr>
            <p:cNvPr id="47110" name="Group 6"/>
            <p:cNvGrpSpPr>
              <a:grpSpLocks/>
            </p:cNvGrpSpPr>
            <p:nvPr/>
          </p:nvGrpSpPr>
          <p:grpSpPr bwMode="auto">
            <a:xfrm>
              <a:off x="-362" y="-4"/>
              <a:ext cx="1988" cy="333"/>
              <a:chOff x="-362" y="-4"/>
              <a:chExt cx="1988" cy="33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711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18" y="0"/>
                  <a:ext cx="529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8435" r:id="rId7" imgW="369579" imgH="229514" progId="Equation.DSMT4">
                          <p:embed/>
                        </p:oleObj>
                      </mc:Choice>
                      <mc:Fallback>
                        <p:oleObj r:id="rId7" imgW="369579" imgH="229514" progId="Equation.DSMT4">
                          <p:embed/>
                          <p:pic>
                            <p:nvPicPr>
                              <p:cNvPr id="47112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lum bright="100000"/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8" y="0"/>
                                <a:ext cx="529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711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18" y="0"/>
                  <a:ext cx="529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8681" r:id="rId9" imgW="369579" imgH="229514" progId="Equation.DSMT4">
                          <p:embed/>
                        </p:oleObj>
                      </mc:Choice>
                      <mc:Fallback>
                        <p:oleObj r:id="rId9" imgW="369579" imgH="229514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lum bright="10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8" y="0"/>
                                <a:ext cx="529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113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-362" y="-4"/>
                    <a:ext cx="1988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hangingPunct="0"/>
                    <a:r>
                      <a:rPr lang="zh-CN" altLang="zh-CN" sz="2400" dirty="0">
                        <a:ea typeface="楷体_GB2312" pitchFamily="1" charset="-122"/>
                      </a:rPr>
                      <a:t>取</a:t>
                    </a:r>
                    <a14:m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𝑐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0=1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𝑐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1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𝑐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=2</m:t>
                        </m:r>
                      </m:oMath>
                    </a14:m>
                    <a:r>
                      <a:rPr lang="en-US" altLang="zh-CN" sz="2400" dirty="0">
                        <a:ea typeface="楷体_GB2312" pitchFamily="1" charset="-122"/>
                      </a:rPr>
                      <a:t>,</a:t>
                    </a:r>
                    <a:endParaRPr lang="zh-CN" altLang="zh-CN" sz="2400" dirty="0">
                      <a:ea typeface="楷体_GB2312" pitchFamily="1" charset="-122"/>
                    </a:endParaRPr>
                  </a:p>
                </p:txBody>
              </p:sp>
            </mc:Choice>
            <mc:Fallback xmlns="">
              <p:sp>
                <p:nvSpPr>
                  <p:cNvPr id="47113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362" y="-4"/>
                    <a:ext cx="1988" cy="291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l="-3095" t="-16000" r="-1934" b="-32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1896" y="0"/>
              <a:ext cx="29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2400" dirty="0">
                  <a:ea typeface="楷体_GB2312" pitchFamily="1" charset="-122"/>
                </a:rPr>
                <a:t>  得到速度和位置的更新函数为   </a:t>
              </a:r>
            </a:p>
          </p:txBody>
        </p:sp>
      </p:grp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2488573" y="1634020"/>
            <a:ext cx="1930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42808"/>
              </p:ext>
            </p:extLst>
          </p:nvPr>
        </p:nvGraphicFramePr>
        <p:xfrm>
          <a:off x="4277686" y="1594183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r:id="rId12" imgW="1790240" imgH="241512" progId="Equation.DSMT4">
                  <p:embed/>
                </p:oleObj>
              </mc:Choice>
              <mc:Fallback>
                <p:oleObj r:id="rId12" imgW="1790240" imgH="241512" progId="Equation.DSMT4">
                  <p:embed/>
                  <p:pic>
                    <p:nvPicPr>
                      <p:cNvPr id="47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686" y="1594183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2474285" y="999020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ea typeface="楷体_GB2312" pitchFamily="1" charset="-122"/>
              </a:rPr>
              <a:t>初始位置：</a:t>
            </a:r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36151"/>
              </p:ext>
            </p:extLst>
          </p:nvPr>
        </p:nvGraphicFramePr>
        <p:xfrm>
          <a:off x="4277685" y="963946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14" imgW="1891796" imgH="241512" progId="Equation.DSMT4">
                  <p:embed/>
                </p:oleObj>
              </mc:Choice>
              <mc:Fallback>
                <p:oleObj r:id="rId14" imgW="1891796" imgH="241512" progId="Equation.DSMT4">
                  <p:embed/>
                  <p:pic>
                    <p:nvPicPr>
                      <p:cNvPr id="47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685" y="963946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1971048" y="2381731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7120" name="Object 16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5971"/>
              </p:ext>
            </p:extLst>
          </p:nvPr>
        </p:nvGraphicFramePr>
        <p:xfrm>
          <a:off x="4779336" y="2332371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16" imgW="584771" imgH="254427" progId="Equation.DSMT4">
                  <p:embed/>
                </p:oleObj>
              </mc:Choice>
              <mc:Fallback>
                <p:oleObj r:id="rId16" imgW="584771" imgH="254427" progId="Equation.DSMT4">
                  <p:embed/>
                  <p:pic>
                    <p:nvPicPr>
                      <p:cNvPr id="47120" name="Object 16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336" y="2332371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53798"/>
              </p:ext>
            </p:extLst>
          </p:nvPr>
        </p:nvGraphicFramePr>
        <p:xfrm>
          <a:off x="4822199" y="2956258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18" imgW="1423953" imgH="241827" progId="Equation.DSMT4">
                  <p:embed/>
                </p:oleObj>
              </mc:Choice>
              <mc:Fallback>
                <p:oleObj r:id="rId18" imgW="1423953" imgH="241827" progId="Equation.DSMT4">
                  <p:embed/>
                  <p:pic>
                    <p:nvPicPr>
                      <p:cNvPr id="47121" name="Object 17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199" y="2956258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1971048" y="2986570"/>
            <a:ext cx="31085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19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19" grpId="0" autoUpdateAnimBg="0"/>
      <p:bldP spid="471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9765"/>
              </p:ext>
            </p:extLst>
          </p:nvPr>
        </p:nvGraphicFramePr>
        <p:xfrm>
          <a:off x="2495551" y="3644901"/>
          <a:ext cx="67484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r:id="rId3" imgW="2958133" imgH="241512" progId="Equation.DSMT4">
                  <p:embed/>
                </p:oleObj>
              </mc:Choice>
              <mc:Fallback>
                <p:oleObj r:id="rId3" imgW="2958133" imgH="241512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644901"/>
                        <a:ext cx="6748463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17695"/>
              </p:ext>
            </p:extLst>
          </p:nvPr>
        </p:nvGraphicFramePr>
        <p:xfrm>
          <a:off x="2452688" y="4159251"/>
          <a:ext cx="68341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r:id="rId5" imgW="2996217" imgH="241512" progId="Equation.DSMT4">
                  <p:embed/>
                </p:oleObj>
              </mc:Choice>
              <mc:Fallback>
                <p:oleObj r:id="rId5" imgW="2996217" imgH="241512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59251"/>
                        <a:ext cx="6834187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618959" y="3079802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更新速度，得：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54112"/>
              </p:ext>
            </p:extLst>
          </p:nvPr>
        </p:nvGraphicFramePr>
        <p:xfrm>
          <a:off x="2495550" y="4624388"/>
          <a:ext cx="6661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7" imgW="2920050" imgH="241512" progId="Equation.DSMT4">
                  <p:embed/>
                </p:oleObj>
              </mc:Choice>
              <mc:Fallback>
                <p:oleObj r:id="rId7" imgW="2920050" imgH="241512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624388"/>
                        <a:ext cx="66611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524126" y="1441421"/>
            <a:ext cx="16401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44443"/>
              </p:ext>
            </p:extLst>
          </p:nvPr>
        </p:nvGraphicFramePr>
        <p:xfrm>
          <a:off x="4313239" y="1370807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9" imgW="1790240" imgH="241512" progId="Equation.DSMT4">
                  <p:embed/>
                </p:oleObj>
              </mc:Choice>
              <mc:Fallback>
                <p:oleObj r:id="rId9" imgW="1790240" imgH="241512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9" y="1370807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2509838" y="806421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6297"/>
              </p:ext>
            </p:extLst>
          </p:nvPr>
        </p:nvGraphicFramePr>
        <p:xfrm>
          <a:off x="4313238" y="740570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r:id="rId11" imgW="1891796" imgH="241512" progId="Equation.DSMT4">
                  <p:embed/>
                </p:oleObj>
              </mc:Choice>
              <mc:Fallback>
                <p:oleObj r:id="rId11" imgW="1891796" imgH="241512" progId="Equation.DSMT4">
                  <p:embed/>
                  <p:pic>
                    <p:nvPicPr>
                      <p:cNvPr id="48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740570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2495550" y="1997046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8139" name="Object 11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98745"/>
              </p:ext>
            </p:extLst>
          </p:nvPr>
        </p:nvGraphicFramePr>
        <p:xfrm>
          <a:off x="4800601" y="1917701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48139" name="Object 11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917701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36161"/>
              </p:ext>
            </p:extLst>
          </p:nvPr>
        </p:nvGraphicFramePr>
        <p:xfrm>
          <a:off x="4843464" y="2541588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r:id="rId15" imgW="1423953" imgH="241827" progId="Equation.DSMT4">
                  <p:embed/>
                </p:oleObj>
              </mc:Choice>
              <mc:Fallback>
                <p:oleObj r:id="rId15" imgW="1423953" imgH="241827" progId="Equation.DSMT4">
                  <p:embed/>
                  <p:pic>
                    <p:nvPicPr>
                      <p:cNvPr id="48140" name="Object 12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4" y="2541588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2509838" y="2528858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742"/>
              </p:ext>
            </p:extLst>
          </p:nvPr>
        </p:nvGraphicFramePr>
        <p:xfrm>
          <a:off x="4742981" y="3105974"/>
          <a:ext cx="5272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17" imgW="2310714" imgH="241512" progId="Equation.DSMT4">
                  <p:embed/>
                </p:oleObj>
              </mc:Choice>
              <mc:Fallback>
                <p:oleObj r:id="rId17" imgW="2310714" imgH="241512" progId="Equation.DSMT4">
                  <p:embed/>
                  <p:pic>
                    <p:nvPicPr>
                      <p:cNvPr id="48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981" y="3105974"/>
                        <a:ext cx="52720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4843464" y="3629027"/>
            <a:ext cx="5171605" cy="15873"/>
          </a:xfrm>
          <a:prstGeom prst="line">
            <a:avLst/>
          </a:prstGeom>
          <a:noFill/>
          <a:ln w="76200" cmpd="tri">
            <a:solidFill>
              <a:srgbClr val="33CCFF">
                <a:alpha val="68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13740"/>
              </p:ext>
            </p:extLst>
          </p:nvPr>
        </p:nvGraphicFramePr>
        <p:xfrm>
          <a:off x="2497139" y="5124451"/>
          <a:ext cx="6746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19" imgW="2958133" imgH="241512" progId="Equation.DSMT4">
                  <p:embed/>
                </p:oleObj>
              </mc:Choice>
              <mc:Fallback>
                <p:oleObj r:id="rId19" imgW="2958133" imgH="241512" progId="Equation.DSMT4">
                  <p:embed/>
                  <p:pic>
                    <p:nvPicPr>
                      <p:cNvPr id="48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5124451"/>
                        <a:ext cx="674687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68782"/>
              </p:ext>
            </p:extLst>
          </p:nvPr>
        </p:nvGraphicFramePr>
        <p:xfrm>
          <a:off x="2497139" y="5584826"/>
          <a:ext cx="68341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21" imgW="2996217" imgH="241512" progId="Equation.DSMT4">
                  <p:embed/>
                </p:oleObj>
              </mc:Choice>
              <mc:Fallback>
                <p:oleObj r:id="rId21" imgW="2996217" imgH="241512" progId="Equation.DSMT4">
                  <p:embed/>
                  <p:pic>
                    <p:nvPicPr>
                      <p:cNvPr id="48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5584826"/>
                        <a:ext cx="683418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7896225" y="4062413"/>
            <a:ext cx="1296988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8012114" y="4221164"/>
            <a:ext cx="1152525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48" name="Object 20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88463"/>
              </p:ext>
            </p:extLst>
          </p:nvPr>
        </p:nvGraphicFramePr>
        <p:xfrm>
          <a:off x="8328025" y="4189413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23" imgW="204225" imgH="178737" progId="Equation.DSMT4">
                  <p:embed/>
                </p:oleObj>
              </mc:Choice>
              <mc:Fallback>
                <p:oleObj r:id="rId23" imgW="204225" imgH="178737" progId="Equation.DSMT4">
                  <p:embed/>
                  <p:pic>
                    <p:nvPicPr>
                      <p:cNvPr id="48148" name="Object 20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4189413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3403600" y="5516563"/>
            <a:ext cx="1195388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3446464" y="5675314"/>
            <a:ext cx="1152525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1" name="Object 23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95649"/>
              </p:ext>
            </p:extLst>
          </p:nvPr>
        </p:nvGraphicFramePr>
        <p:xfrm>
          <a:off x="3762375" y="5643563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25" imgW="204225" imgH="178737" progId="Equation.DSMT4">
                  <p:embed/>
                </p:oleObj>
              </mc:Choice>
              <mc:Fallback>
                <p:oleObj r:id="rId25" imgW="204225" imgH="178737" progId="Equation.DSMT4">
                  <p:embed/>
                  <p:pic>
                    <p:nvPicPr>
                      <p:cNvPr id="48151" name="Object 23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643563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4800601" y="5575300"/>
            <a:ext cx="1439863" cy="5461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4843464" y="5661026"/>
            <a:ext cx="1366837" cy="358775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4" name="Object 26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8006"/>
              </p:ext>
            </p:extLst>
          </p:nvPr>
        </p:nvGraphicFramePr>
        <p:xfrm>
          <a:off x="5246689" y="5661025"/>
          <a:ext cx="6365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26" imgW="280325" imgH="178504" progId="Equation.DSMT4">
                  <p:embed/>
                </p:oleObj>
              </mc:Choice>
              <mc:Fallback>
                <p:oleObj r:id="rId26" imgW="280325" imgH="178504" progId="Equation.DSMT4">
                  <p:embed/>
                  <p:pic>
                    <p:nvPicPr>
                      <p:cNvPr id="48154" name="Object 26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9" y="5661025"/>
                        <a:ext cx="6365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6311901" y="5589588"/>
            <a:ext cx="1266825" cy="5461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6400801" y="5661026"/>
            <a:ext cx="1122363" cy="360363"/>
          </a:xfrm>
          <a:prstGeom prst="rect">
            <a:avLst/>
          </a:prstGeom>
          <a:solidFill>
            <a:schemeClr val="tx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48157" name="Object 29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53364"/>
              </p:ext>
            </p:extLst>
          </p:nvPr>
        </p:nvGraphicFramePr>
        <p:xfrm>
          <a:off x="6788150" y="5661025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28" imgW="204225" imgH="178737" progId="Equation.DSMT4">
                  <p:embed/>
                </p:oleObj>
              </mc:Choice>
              <mc:Fallback>
                <p:oleObj r:id="rId28" imgW="204225" imgH="178737" progId="Equation.DSMT4">
                  <p:embed/>
                  <p:pic>
                    <p:nvPicPr>
                      <p:cNvPr id="48157" name="Object 29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661025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60435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2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43" grpId="0" animBg="1"/>
      <p:bldP spid="48146" grpId="0" animBg="1"/>
      <p:bldP spid="48146" grpId="1" animBg="1"/>
      <p:bldP spid="48146" grpId="2" animBg="1"/>
      <p:bldP spid="48147" grpId="0" animBg="1"/>
      <p:bldP spid="48149" grpId="0" animBg="1"/>
      <p:bldP spid="48149" grpId="1" animBg="1"/>
      <p:bldP spid="48149" grpId="2" animBg="1"/>
      <p:bldP spid="48150" grpId="0" animBg="1"/>
      <p:bldP spid="48152" grpId="0" animBg="1"/>
      <p:bldP spid="48152" grpId="1" animBg="1"/>
      <p:bldP spid="48152" grpId="2" animBg="1"/>
      <p:bldP spid="48153" grpId="0" animBg="1"/>
      <p:bldP spid="48155" grpId="0" animBg="1"/>
      <p:bldP spid="48155" grpId="1" animBg="1"/>
      <p:bldP spid="48155" grpId="2" animBg="1"/>
      <p:bldP spid="481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9302" y="1978253"/>
            <a:ext cx="6356350" cy="418941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Kennedy和Eberhart于1995年提出．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群体迭代，粒子在解空间追随最优的粒子进行搜索.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                               简单易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粒子群算法:      收敛速度快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                               设置参数少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accent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000" b="1" dirty="0">
              <a:solidFill>
                <a:schemeClr val="tx1"/>
              </a:solidFill>
              <a:ea typeface="楷体_GB2312" pitchFamily="1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楷体_GB2312" pitchFamily="1" charset="-122"/>
              </a:rPr>
              <a:t>   已成为现代优化方法领域研究的热点．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67490" y="522515"/>
            <a:ext cx="7129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zh-C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28312" y="475231"/>
            <a:ext cx="854075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粒子群算法发展历史简介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7" name="Picture 24" descr="Russ Eber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3035" y="894330"/>
            <a:ext cx="1818245" cy="2232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29" descr="jim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823" y="3479214"/>
            <a:ext cx="3465113" cy="235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AutoShape 7"/>
          <p:cNvSpPr>
            <a:spLocks/>
          </p:cNvSpPr>
          <p:nvPr/>
        </p:nvSpPr>
        <p:spPr bwMode="auto">
          <a:xfrm>
            <a:off x="3250152" y="3640365"/>
            <a:ext cx="244475" cy="863600"/>
          </a:xfrm>
          <a:prstGeom prst="leftBrace">
            <a:avLst>
              <a:gd name="adj1" fmla="val 29437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2671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endParaRPr lang="zh-CN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16238"/>
              </p:ext>
            </p:extLst>
          </p:nvPr>
        </p:nvGraphicFramePr>
        <p:xfrm>
          <a:off x="2452689" y="3644901"/>
          <a:ext cx="6835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r:id="rId3" imgW="2996217" imgH="241512" progId="Equation.DSMT4">
                  <p:embed/>
                </p:oleObj>
              </mc:Choice>
              <mc:Fallback>
                <p:oleObj r:id="rId3" imgW="2996217" imgH="241512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3644901"/>
                        <a:ext cx="683577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82992"/>
              </p:ext>
            </p:extLst>
          </p:nvPr>
        </p:nvGraphicFramePr>
        <p:xfrm>
          <a:off x="2459039" y="4119563"/>
          <a:ext cx="68929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5" imgW="3021606" imgH="241512" progId="Equation.DSMT4">
                  <p:embed/>
                </p:oleObj>
              </mc:Choice>
              <mc:Fallback>
                <p:oleObj r:id="rId5" imgW="3021606" imgH="241512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9" y="4119563"/>
                        <a:ext cx="68929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041107" y="3258344"/>
            <a:ext cx="37689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更新位置，</a:t>
            </a:r>
            <a:r>
              <a:rPr lang="en-US" altLang="zh-CN" sz="2000" dirty="0">
                <a:ea typeface="楷体_GB2312" pitchFamily="1" charset="-122"/>
              </a:rPr>
              <a:t>                               </a:t>
            </a:r>
            <a:r>
              <a:rPr lang="zh-CN" altLang="zh-CN" sz="2000" dirty="0">
                <a:ea typeface="楷体_GB2312" pitchFamily="1" charset="-122"/>
              </a:rPr>
              <a:t>得：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38643"/>
              </p:ext>
            </p:extLst>
          </p:nvPr>
        </p:nvGraphicFramePr>
        <p:xfrm>
          <a:off x="2455864" y="4624388"/>
          <a:ext cx="71532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r:id="rId7" imgW="3135856" imgH="241512" progId="Equation.DSMT4">
                  <p:embed/>
                </p:oleObj>
              </mc:Choice>
              <mc:Fallback>
                <p:oleObj r:id="rId7" imgW="3135856" imgH="241512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4624388"/>
                        <a:ext cx="71532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246783" y="1590265"/>
            <a:ext cx="16401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>
                <a:ea typeface="楷体_GB2312" pitchFamily="1" charset="-122"/>
              </a:rPr>
              <a:t>初始速度：   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28267"/>
              </p:ext>
            </p:extLst>
          </p:nvPr>
        </p:nvGraphicFramePr>
        <p:xfrm>
          <a:off x="3973514" y="1541729"/>
          <a:ext cx="4086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r:id="rId9" imgW="1790240" imgH="241512" progId="Equation.DSMT4">
                  <p:embed/>
                </p:oleObj>
              </mc:Choice>
              <mc:Fallback>
                <p:oleObj r:id="rId9" imgW="1790240" imgH="241512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1541729"/>
                        <a:ext cx="408622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302167" y="1167548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ea typeface="楷体_GB2312" pitchFamily="1" charset="-122"/>
              </a:rPr>
              <a:t>初始位置：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38009"/>
              </p:ext>
            </p:extLst>
          </p:nvPr>
        </p:nvGraphicFramePr>
        <p:xfrm>
          <a:off x="3973514" y="985899"/>
          <a:ext cx="4318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r:id="rId11" imgW="1891796" imgH="241512" progId="Equation.DSMT4">
                  <p:embed/>
                </p:oleObj>
              </mc:Choice>
              <mc:Fallback>
                <p:oleObj r:id="rId11" imgW="1891796" imgH="241512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985899"/>
                        <a:ext cx="431800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992313" y="2104596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群体历史最优解：   </a:t>
            </a:r>
          </a:p>
        </p:txBody>
      </p:sp>
      <p:graphicFrame>
        <p:nvGraphicFramePr>
          <p:cNvPr id="49163" name="Object 11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81926"/>
              </p:ext>
            </p:extLst>
          </p:nvPr>
        </p:nvGraphicFramePr>
        <p:xfrm>
          <a:off x="3947586" y="2120077"/>
          <a:ext cx="13319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13" imgW="584771" imgH="254427" progId="Equation.DSMT4">
                  <p:embed/>
                </p:oleObj>
              </mc:Choice>
              <mc:Fallback>
                <p:oleObj r:id="rId13" imgW="584771" imgH="254427" progId="Equation.DSMT4">
                  <p:embed/>
                  <p:pic>
                    <p:nvPicPr>
                      <p:cNvPr id="49163" name="Object 11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86" y="2120077"/>
                        <a:ext cx="1331913" cy="58102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 descr="紫色网格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31151"/>
              </p:ext>
            </p:extLst>
          </p:nvPr>
        </p:nvGraphicFramePr>
        <p:xfrm>
          <a:off x="3928479" y="2711542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15" imgW="1423953" imgH="241827" progId="Equation.DSMT4">
                  <p:embed/>
                </p:oleObj>
              </mc:Choice>
              <mc:Fallback>
                <p:oleObj r:id="rId15" imgW="1423953" imgH="241827" progId="Equation.DSMT4">
                  <p:embed/>
                  <p:pic>
                    <p:nvPicPr>
                      <p:cNvPr id="49164" name="Object 12" descr="紫色网格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79" y="2711542"/>
                        <a:ext cx="3241675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992313" y="2602677"/>
            <a:ext cx="26212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个体历史最优解：   </a:t>
            </a:r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 flipV="1">
            <a:off x="3103054" y="3666139"/>
            <a:ext cx="2020522" cy="27603"/>
          </a:xfrm>
          <a:prstGeom prst="line">
            <a:avLst/>
          </a:prstGeom>
          <a:noFill/>
          <a:ln w="76200" cmpd="tri">
            <a:solidFill>
              <a:srgbClr val="33CCFF">
                <a:alpha val="68999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/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94647"/>
              </p:ext>
            </p:extLst>
          </p:nvPr>
        </p:nvGraphicFramePr>
        <p:xfrm>
          <a:off x="2468564" y="5124451"/>
          <a:ext cx="6688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17" imgW="2932744" imgH="241512" progId="Equation.DSMT4">
                  <p:embed/>
                </p:oleObj>
              </mc:Choice>
              <mc:Fallback>
                <p:oleObj r:id="rId17" imgW="2932744" imgH="241512" progId="Equation.DSMT4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4" y="5124451"/>
                        <a:ext cx="6688137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35244"/>
              </p:ext>
            </p:extLst>
          </p:nvPr>
        </p:nvGraphicFramePr>
        <p:xfrm>
          <a:off x="2468564" y="5613401"/>
          <a:ext cx="68929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19" imgW="3021606" imgH="241512" progId="Equation.DSMT4">
                  <p:embed/>
                </p:oleObj>
              </mc:Choice>
              <mc:Fallback>
                <p:oleObj r:id="rId19" imgW="3021606" imgH="241512" progId="Equation.DSMT4">
                  <p:embed/>
                  <p:pic>
                    <p:nvPicPr>
                      <p:cNvPr id="49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4" y="5613401"/>
                        <a:ext cx="6892925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99900"/>
              </p:ext>
            </p:extLst>
          </p:nvPr>
        </p:nvGraphicFramePr>
        <p:xfrm>
          <a:off x="3103054" y="3179794"/>
          <a:ext cx="2143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21" imgW="941342" imgH="229215" progId="Equation.DSMT4">
                  <p:embed/>
                </p:oleObj>
              </mc:Choice>
              <mc:Fallback>
                <p:oleObj r:id="rId21" imgW="941342" imgH="229215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54" y="3179794"/>
                        <a:ext cx="2143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5073651" y="4581525"/>
            <a:ext cx="1439863" cy="647700"/>
          </a:xfrm>
          <a:prstGeom prst="ellipse">
            <a:avLst/>
          </a:pr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6042529" y="3310657"/>
            <a:ext cx="23519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000" b="1" dirty="0">
                <a:ea typeface="楷体_GB2312" pitchFamily="1" charset="-122"/>
              </a:rPr>
              <a:t>不强行拉回解空间 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425811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66" grpId="0" animBg="1"/>
      <p:bldP spid="49170" grpId="0" animBg="1"/>
      <p:bldP spid="49170" grpId="1" animBg="1"/>
      <p:bldP spid="4917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2660932" y="5422013"/>
            <a:ext cx="5485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400" dirty="0">
                <a:ea typeface="楷体_GB2312" pitchFamily="1" charset="-122"/>
              </a:rPr>
              <a:t>重复上述步骤，将迭代进行下去． </a:t>
            </a:r>
            <a:r>
              <a:rPr lang="zh-CN" altLang="zh-CN" sz="24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810525" y="1064993"/>
            <a:ext cx="8470899" cy="985837"/>
            <a:chOff x="0" y="0"/>
            <a:chExt cx="5336" cy="621"/>
          </a:xfrm>
        </p:grpSpPr>
        <p:graphicFrame>
          <p:nvGraphicFramePr>
            <p:cNvPr id="512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226225"/>
                </p:ext>
              </p:extLst>
            </p:nvPr>
          </p:nvGraphicFramePr>
          <p:xfrm>
            <a:off x="510" y="0"/>
            <a:ext cx="3230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5" r:id="rId3" imgW="2247242" imgH="431930" progId="Equation.DSMT4">
                    <p:embed/>
                  </p:oleObj>
                </mc:Choice>
                <mc:Fallback>
                  <p:oleObj r:id="rId3" imgW="2247242" imgH="431930" progId="Equation.DSMT4">
                    <p:embed/>
                    <p:pic>
                      <p:nvPicPr>
                        <p:cNvPr id="512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0"/>
                          <a:ext cx="3230" cy="621"/>
                        </a:xfrm>
                        <a:prstGeom prst="rect">
                          <a:avLst/>
                        </a:prstGeom>
                        <a:solidFill>
                          <a:srgbClr val="00206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0" y="155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>
                  <a:latin typeface="楷体_GB2312" pitchFamily="1" charset="-122"/>
                  <a:ea typeface="楷体_GB2312" pitchFamily="1" charset="-122"/>
                </a:rPr>
                <a:t>按照    </a:t>
              </a:r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3863" y="165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zh-CN" sz="2400" dirty="0">
                  <a:latin typeface="楷体_GB2312" pitchFamily="1" charset="-122"/>
                  <a:ea typeface="楷体_GB2312" pitchFamily="1" charset="-122"/>
                </a:rPr>
                <a:t>计算适应值    </a:t>
              </a:r>
            </a:p>
          </p:txBody>
        </p:sp>
      </p:grp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75717"/>
              </p:ext>
            </p:extLst>
          </p:nvPr>
        </p:nvGraphicFramePr>
        <p:xfrm>
          <a:off x="3766325" y="2222280"/>
          <a:ext cx="32750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5" imgW="1436664" imgH="241827" progId="Equation.DSMT4">
                  <p:embed/>
                </p:oleObj>
              </mc:Choice>
              <mc:Fallback>
                <p:oleObj r:id="rId5" imgW="1436664" imgH="241827" progId="Equation.DSMT4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25" y="2222280"/>
                        <a:ext cx="3275012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06143"/>
              </p:ext>
            </p:extLst>
          </p:nvPr>
        </p:nvGraphicFramePr>
        <p:xfrm>
          <a:off x="3766325" y="3520379"/>
          <a:ext cx="3244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7" imgW="1423953" imgH="241827" progId="Equation.DSMT4">
                  <p:embed/>
                </p:oleObj>
              </mc:Choice>
              <mc:Fallback>
                <p:oleObj r:id="rId7" imgW="1423953" imgH="241827" progId="Equation.DSMT4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25" y="3520379"/>
                        <a:ext cx="3244850" cy="5508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16815"/>
              </p:ext>
            </p:extLst>
          </p:nvPr>
        </p:nvGraphicFramePr>
        <p:xfrm>
          <a:off x="3763151" y="2900142"/>
          <a:ext cx="30432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9" imgW="1334976" imgH="241827" progId="Equation.DSMT4">
                  <p:embed/>
                </p:oleObj>
              </mc:Choice>
              <mc:Fallback>
                <p:oleObj r:id="rId9" imgW="1334976" imgH="241827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151" y="2900142"/>
                        <a:ext cx="3043237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583"/>
              </p:ext>
            </p:extLst>
          </p:nvPr>
        </p:nvGraphicFramePr>
        <p:xfrm>
          <a:off x="3758387" y="4199679"/>
          <a:ext cx="3244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r:id="rId11" imgW="1423953" imgH="241827" progId="Equation.DSMT4">
                  <p:embed/>
                </p:oleObj>
              </mc:Choice>
              <mc:Fallback>
                <p:oleObj r:id="rId11" imgW="1423953" imgH="241827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387" y="4199679"/>
                        <a:ext cx="32448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82504"/>
              </p:ext>
            </p:extLst>
          </p:nvPr>
        </p:nvGraphicFramePr>
        <p:xfrm>
          <a:off x="3758387" y="4810846"/>
          <a:ext cx="30416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13" imgW="1334976" imgH="241827" progId="Equation.DSMT4">
                  <p:embed/>
                </p:oleObj>
              </mc:Choice>
              <mc:Fallback>
                <p:oleObj r:id="rId13" imgW="1334976" imgH="241827" progId="Equation.DSMT4">
                  <p:embed/>
                  <p:pic>
                    <p:nvPicPr>
                      <p:cNvPr id="51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387" y="4810846"/>
                        <a:ext cx="3041650" cy="550862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AutoShape 12" descr="紫色网格"/>
          <p:cNvSpPr>
            <a:spLocks noChangeArrowheads="1"/>
          </p:cNvSpPr>
          <p:nvPr/>
        </p:nvSpPr>
        <p:spPr bwMode="auto">
          <a:xfrm>
            <a:off x="7623951" y="2195292"/>
            <a:ext cx="2447925" cy="646112"/>
          </a:xfrm>
          <a:prstGeom prst="wedgeRoundRectCallout">
            <a:avLst>
              <a:gd name="adj1" fmla="val -72051"/>
              <a:gd name="adj2" fmla="val -8968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 w="38100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历史最优解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219583" y="5837147"/>
            <a:ext cx="9134217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经过10000次迭代，粒子群算法得到了比较好的适应值.</a:t>
            </a:r>
            <a:r>
              <a:rPr lang="zh-CN" altLang="zh-CN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87819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1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  <a:endParaRPr lang="zh-CN" altLang="zh-CN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zh-CN" dirty="0"/>
              <a:t>惯性权重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998年，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hi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berhart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入了惯性权重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并提出动态调整惯性权重以平衡收敛的全局性和收敛速度，该算法被称为标准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SO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惯性权重w描述粒子上一代速度对当前代速度的影响。w值较大，全局寻优能力强，局部寻优能力弱；反之，则局部寻优能力强。当问题空间较大时，为了在搜索速度和搜索精度之间达到平衡，通常做法是使算法在前期有较高的全局搜索能力以得到合适的种子，而在后期有较高的局部搜索能力以提高收敛精度。所以w不宜为一个固定的常数。</a:t>
            </a:r>
          </a:p>
        </p:txBody>
      </p:sp>
    </p:spTree>
    <p:extLst>
      <p:ext uri="{BB962C8B-B14F-4D97-AF65-F5344CB8AC3E}">
        <p14:creationId xmlns:p14="http://schemas.microsoft.com/office/powerpoint/2010/main" val="32478070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1" y="828677"/>
            <a:ext cx="9576389" cy="5297488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800" dirty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max最大惯性权重，wmin最小惯性权重，run当前迭代次数，run</a:t>
            </a:r>
            <a:r>
              <a:rPr lang="zh-CN" altLang="en-US" sz="3800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x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算法迭代总次数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较大的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较好的全局收敛能力，较小的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有较强的局部收敛能力。因此，随着迭代次数的增加，惯性权重</a:t>
            </a:r>
            <a:r>
              <a:rPr lang="en-US" altLang="zh-CN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3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不断减少，从而使得粒子群算法在初期具有较强的全局收敛能力，而晚期具有较强的局部收敛能力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8732" y="965166"/>
            <a:ext cx="8229600" cy="276225"/>
          </a:xfrm>
        </p:spPr>
        <p:txBody>
          <a:bodyPr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chemeClr val="tx1"/>
                </a:solidFill>
              </a:rPr>
              <a:t>线性递减权值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7830"/>
              </p:ext>
            </p:extLst>
          </p:nvPr>
        </p:nvGraphicFramePr>
        <p:xfrm>
          <a:off x="3241158" y="1518500"/>
          <a:ext cx="4876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r:id="rId3" imgW="1981517" imgH="432117" progId="Equation.DSMT4">
                  <p:embed/>
                </p:oleObj>
              </mc:Choice>
              <mc:Fallback>
                <p:oleObj r:id="rId3" imgW="1981517" imgH="432117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158" y="1518500"/>
                        <a:ext cx="48768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0" y="1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粒子群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9659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78731" y="522515"/>
            <a:ext cx="82296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ea typeface="楷体_GB2312" pitchFamily="1" charset="-122"/>
              </a:rPr>
              <a:t>粒子群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算法的基本思想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12068" y="1465490"/>
            <a:ext cx="9624155" cy="467836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粒子群算法的思想源于对鸟群捕食行为的研究．</a:t>
            </a: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模拟鸟集群飞行觅食的行为，鸟之间通过集体的协作使群体达到最优目的，是一种基于Swarm Intelligence的优化方法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良教授在他的著作《蚁群优化算法》一书的前言中写到</a:t>
            </a:r>
            <a:r>
              <a:rPr lang="zh-CN" altLang="zh-CN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：</a:t>
            </a: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endParaRPr lang="zh-CN" altLang="zh-CN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Aft>
                <a:spcPts val="1200"/>
              </a:spcAft>
            </a:pPr>
            <a:r>
              <a:rPr lang="zh-CN" altLang="zh-CN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大自然对我们的最大恩赐！</a:t>
            </a:r>
          </a:p>
        </p:txBody>
      </p:sp>
      <p:sp>
        <p:nvSpPr>
          <p:cNvPr id="6" name="Oval 4" descr="紫色网格"/>
          <p:cNvSpPr>
            <a:spLocks noChangeArrowheads="1"/>
          </p:cNvSpPr>
          <p:nvPr/>
        </p:nvSpPr>
        <p:spPr bwMode="auto">
          <a:xfrm>
            <a:off x="2722595" y="3711866"/>
            <a:ext cx="6613430" cy="2268310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400" b="1">
                <a:solidFill>
                  <a:schemeClr val="bg1"/>
                </a:solidFill>
                <a:ea typeface="楷体_GB2312" pitchFamily="1" charset="-122"/>
              </a:rPr>
              <a:t>“</a:t>
            </a:r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自然界的蚁群、鸟群、鱼群、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羊群、牛群、蜂群等，其实时时刻刻都在给予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我们以某种启示，只不过我们常常忽略了</a:t>
            </a:r>
          </a:p>
          <a:p>
            <a:pPr algn="ctr"/>
            <a:r>
              <a:rPr lang="zh-CN" altLang="en-US" sz="24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大自然对我们的最大恩赐！......</a:t>
            </a:r>
            <a:r>
              <a:rPr lang="zh-CN" altLang="en-US" sz="2400" b="1">
                <a:solidFill>
                  <a:schemeClr val="bg1"/>
                </a:solidFill>
                <a:ea typeface="楷体_GB2312" pitchFamily="1" charset="-122"/>
              </a:rPr>
              <a:t>”</a:t>
            </a:r>
            <a:endParaRPr lang="zh-CN" altLang="en-US" sz="2400" b="1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115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30459" y="455358"/>
            <a:ext cx="82296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sz="2800" b="1" dirty="0">
                <a:solidFill>
                  <a:schemeClr val="tx1"/>
                </a:solidFill>
                <a:ea typeface="楷体_GB2312" pitchFamily="1" charset="-122"/>
              </a:rPr>
              <a:t>粒子群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算法的基本思想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061609" y="6117399"/>
            <a:ext cx="596900" cy="2317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4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0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600" kern="1200">
                <a:solidFill>
                  <a:srgbClr val="0062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zh-CN" altLang="zh-CN">
              <a:solidFill>
                <a:schemeClr val="tx1"/>
              </a:solidFill>
              <a:ea typeface="楷体_GB2312" pitchFamily="1" charset="-122"/>
            </a:endParaRPr>
          </a:p>
        </p:txBody>
      </p:sp>
      <p:sp>
        <p:nvSpPr>
          <p:cNvPr id="6" name="Rectangle 4" descr="紫色网格"/>
          <p:cNvSpPr>
            <a:spLocks noChangeArrowheads="1"/>
          </p:cNvSpPr>
          <p:nvPr/>
        </p:nvSpPr>
        <p:spPr bwMode="auto">
          <a:xfrm>
            <a:off x="2662397" y="1352144"/>
            <a:ext cx="7138987" cy="46166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 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设想这样一个场景：</a:t>
            </a:r>
            <a:r>
              <a:rPr lang="zh-CN" altLang="zh-CN" sz="2400" i="1" dirty="0">
                <a:solidFill>
                  <a:schemeClr val="bg1"/>
                </a:solidFill>
                <a:ea typeface="楷体_GB2312" pitchFamily="1" charset="-122"/>
              </a:rPr>
              <a:t>一群鸟在随机搜索食物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85611" y="2085074"/>
            <a:ext cx="42546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在这块区域里只有一块食物;  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85611" y="2604186"/>
            <a:ext cx="4564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所有的鸟都不知道食物在哪里;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985611" y="3121711"/>
            <a:ext cx="6402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但它们能感受到当前的位置离食物还有多远. </a:t>
            </a:r>
            <a:r>
              <a:rPr lang="zh-CN" altLang="zh-CN" sz="2400">
                <a:solidFill>
                  <a:schemeClr val="bg1"/>
                </a:solidFill>
                <a:ea typeface="楷体_GB2312" pitchFamily="1" charset="-122"/>
              </a:rPr>
              <a:t>  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90261" y="260418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>
                <a:ea typeface="楷体_GB2312" pitchFamily="1" charset="-122"/>
              </a:rPr>
              <a:t>已知</a:t>
            </a:r>
            <a:endParaRPr lang="zh-CN" altLang="zh-CN" sz="2400">
              <a:solidFill>
                <a:schemeClr val="bg1"/>
              </a:solidFill>
              <a:ea typeface="楷体_GB2312" pitchFamily="1" charset="-122"/>
            </a:endParaRP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2903061" y="2520049"/>
            <a:ext cx="163513" cy="877887"/>
          </a:xfrm>
          <a:prstGeom prst="leftBrace">
            <a:avLst>
              <a:gd name="adj1" fmla="val 44741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sz="240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899825" y="3771697"/>
            <a:ext cx="5407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ea typeface="楷体_GB2312" pitchFamily="1" charset="-122"/>
              </a:rPr>
              <a:t>那么:找到食物的最优策略是什么呢？ </a:t>
            </a:r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13" name="Rectangle 11" descr="紫色网格"/>
          <p:cNvSpPr>
            <a:spLocks noChangeArrowheads="1"/>
          </p:cNvSpPr>
          <p:nvPr/>
        </p:nvSpPr>
        <p:spPr bwMode="auto">
          <a:xfrm>
            <a:off x="2903061" y="4326095"/>
            <a:ext cx="6931692" cy="83099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搜寻目前离食物最近的鸟的周围区域 ．</a:t>
            </a:r>
          </a:p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latin typeface="DFKai-SB" panose="03000509000000000000" pitchFamily="65" charset="-120"/>
                <a:ea typeface="楷体_GB2312" pitchFamily="1" charset="-122"/>
              </a:rPr>
              <a:t>根据自己飞行的经验判断食物的所在。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118835" y="5509600"/>
            <a:ext cx="1731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zh-CN" sz="2400" dirty="0">
                <a:latin typeface="Times New Roman" panose="02020603050405020304" pitchFamily="18" charset="0"/>
                <a:ea typeface="楷体_GB2312" pitchFamily="1" charset="-122"/>
              </a:rPr>
              <a:t>PSO的基础: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endParaRPr lang="zh-CN" altLang="zh-CN" sz="2400" dirty="0"/>
          </a:p>
        </p:txBody>
      </p:sp>
      <p:sp>
        <p:nvSpPr>
          <p:cNvPr id="17" name="Rectangle 15" descr="紫色网格"/>
          <p:cNvSpPr>
            <a:spLocks noChangeArrowheads="1"/>
          </p:cNvSpPr>
          <p:nvPr/>
        </p:nvSpPr>
        <p:spPr bwMode="auto">
          <a:xfrm>
            <a:off x="4510310" y="5499456"/>
            <a:ext cx="3009900" cy="46166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ap="flat" cmpd="sng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sz="2400" dirty="0">
                <a:solidFill>
                  <a:schemeClr val="bg1"/>
                </a:solidFill>
                <a:ea typeface="楷体_GB2312" pitchFamily="1" charset="-122"/>
              </a:rPr>
              <a:t>信息的社会共享 </a:t>
            </a:r>
            <a:r>
              <a:rPr lang="zh-CN" altLang="zh-CN" sz="2400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3755097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/>
          <p:cNvSpPr>
            <a:spLocks noChangeArrowheads="1"/>
          </p:cNvSpPr>
          <p:nvPr/>
        </p:nvSpPr>
        <p:spPr bwMode="auto">
          <a:xfrm>
            <a:off x="2834958" y="18338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Oval 3"/>
          <p:cNvSpPr>
            <a:spLocks noChangeArrowheads="1"/>
          </p:cNvSpPr>
          <p:nvPr/>
        </p:nvSpPr>
        <p:spPr bwMode="auto">
          <a:xfrm>
            <a:off x="2834958" y="22672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3987483" y="18338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3914458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2906395" y="23386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5140008" y="24100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2834958" y="20497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2834958" y="24831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3987483" y="204971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3914458" y="24100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2906395" y="25545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5140008" y="26259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3050858" y="17623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Oval 15"/>
          <p:cNvSpPr>
            <a:spLocks noChangeArrowheads="1"/>
          </p:cNvSpPr>
          <p:nvPr/>
        </p:nvSpPr>
        <p:spPr bwMode="auto">
          <a:xfrm>
            <a:off x="3050858" y="2195767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4203383" y="176237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4130358" y="21227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3122295" y="2267204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5355908" y="2338642"/>
            <a:ext cx="215900" cy="215900"/>
          </a:xfrm>
          <a:prstGeom prst="ellipse">
            <a:avLst/>
          </a:prstGeom>
          <a:gradFill rotWithShape="1">
            <a:gsLst>
              <a:gs pos="0">
                <a:srgbClr val="336699"/>
              </a:gs>
              <a:gs pos="100000">
                <a:srgbClr val="33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707906" y="1150397"/>
            <a:ext cx="7596187" cy="4824413"/>
          </a:xfrm>
          <a:prstGeom prst="rect">
            <a:avLst/>
          </a:prstGeom>
          <a:gradFill rotWithShape="1">
            <a:gsLst>
              <a:gs pos="0">
                <a:srgbClr val="CCECFF">
                  <a:gamma/>
                  <a:tint val="0"/>
                  <a:invGamma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1395095" y="11861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3195320" y="11861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3339783" y="40674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4779645" y="49310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6722745" y="39229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5355908" y="28418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9" name="Oval 27"/>
          <p:cNvSpPr>
            <a:spLocks noChangeArrowheads="1"/>
          </p:cNvSpPr>
          <p:nvPr/>
        </p:nvSpPr>
        <p:spPr bwMode="auto">
          <a:xfrm>
            <a:off x="1179195" y="53628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0" name="Oval 28"/>
          <p:cNvSpPr>
            <a:spLocks noChangeArrowheads="1"/>
          </p:cNvSpPr>
          <p:nvPr/>
        </p:nvSpPr>
        <p:spPr bwMode="auto">
          <a:xfrm>
            <a:off x="2690495" y="248151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Oval 29"/>
          <p:cNvSpPr>
            <a:spLocks noChangeArrowheads="1"/>
          </p:cNvSpPr>
          <p:nvPr/>
        </p:nvSpPr>
        <p:spPr bwMode="auto">
          <a:xfrm>
            <a:off x="6579870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7227570" y="529139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5282883" y="2770442"/>
            <a:ext cx="360362" cy="360362"/>
          </a:xfrm>
          <a:prstGeom prst="ellips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99"/>
                    </a:gs>
                    <a:gs pos="100000">
                      <a:srgbClr val="00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4" name="Oval 32"/>
          <p:cNvSpPr>
            <a:spLocks noChangeArrowheads="1"/>
          </p:cNvSpPr>
          <p:nvPr/>
        </p:nvSpPr>
        <p:spPr bwMode="auto">
          <a:xfrm>
            <a:off x="2834958" y="19782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5" name="Oval 33"/>
          <p:cNvSpPr>
            <a:spLocks noChangeArrowheads="1"/>
          </p:cNvSpPr>
          <p:nvPr/>
        </p:nvSpPr>
        <p:spPr bwMode="auto">
          <a:xfrm>
            <a:off x="2042795" y="41388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4203383" y="34911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7" name="Oval 35"/>
          <p:cNvSpPr>
            <a:spLocks noChangeArrowheads="1"/>
          </p:cNvSpPr>
          <p:nvPr/>
        </p:nvSpPr>
        <p:spPr bwMode="auto">
          <a:xfrm>
            <a:off x="5282883" y="406742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8" name="Oval 36"/>
          <p:cNvSpPr>
            <a:spLocks noChangeArrowheads="1"/>
          </p:cNvSpPr>
          <p:nvPr/>
        </p:nvSpPr>
        <p:spPr bwMode="auto">
          <a:xfrm>
            <a:off x="3122295" y="277044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9" name="Oval 37"/>
          <p:cNvSpPr>
            <a:spLocks noChangeArrowheads="1"/>
          </p:cNvSpPr>
          <p:nvPr/>
        </p:nvSpPr>
        <p:spPr bwMode="auto">
          <a:xfrm>
            <a:off x="4419283" y="169094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0" name="Oval 38"/>
          <p:cNvSpPr>
            <a:spLocks noChangeArrowheads="1"/>
          </p:cNvSpPr>
          <p:nvPr/>
        </p:nvSpPr>
        <p:spPr bwMode="auto">
          <a:xfrm>
            <a:off x="5714683" y="2625979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1" name="Oval 39"/>
          <p:cNvSpPr>
            <a:spLocks noChangeArrowheads="1"/>
          </p:cNvSpPr>
          <p:nvPr/>
        </p:nvSpPr>
        <p:spPr bwMode="auto">
          <a:xfrm>
            <a:off x="6363970" y="3491167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2" name="Oval 40"/>
          <p:cNvSpPr>
            <a:spLocks noChangeArrowheads="1"/>
          </p:cNvSpPr>
          <p:nvPr/>
        </p:nvSpPr>
        <p:spPr bwMode="auto">
          <a:xfrm>
            <a:off x="6867208" y="4859592"/>
            <a:ext cx="215900" cy="215900"/>
          </a:xfrm>
          <a:prstGeom prst="ellipse">
            <a:avLst/>
          </a:prstGeom>
          <a:gradFill rotWithShape="1">
            <a:gsLst>
              <a:gs pos="0">
                <a:srgbClr val="0099CC"/>
              </a:gs>
              <a:gs pos="100000">
                <a:srgbClr val="0099CC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3" name="Oval 41"/>
          <p:cNvSpPr>
            <a:spLocks noChangeArrowheads="1"/>
          </p:cNvSpPr>
          <p:nvPr/>
        </p:nvSpPr>
        <p:spPr bwMode="auto">
          <a:xfrm>
            <a:off x="5643246" y="2564067"/>
            <a:ext cx="360363" cy="360362"/>
          </a:xfrm>
          <a:prstGeom prst="ellips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99"/>
                    </a:gs>
                    <a:gs pos="100000">
                      <a:srgbClr val="006699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4" name="Oval 42"/>
          <p:cNvSpPr>
            <a:spLocks noChangeArrowheads="1"/>
          </p:cNvSpPr>
          <p:nvPr/>
        </p:nvSpPr>
        <p:spPr bwMode="auto">
          <a:xfrm>
            <a:off x="3771583" y="20513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5" name="Oval 43"/>
          <p:cNvSpPr>
            <a:spLocks noChangeArrowheads="1"/>
          </p:cNvSpPr>
          <p:nvPr/>
        </p:nvSpPr>
        <p:spPr bwMode="auto">
          <a:xfrm>
            <a:off x="5140008" y="2194179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6" name="Oval 44"/>
          <p:cNvSpPr>
            <a:spLocks noChangeArrowheads="1"/>
          </p:cNvSpPr>
          <p:nvPr/>
        </p:nvSpPr>
        <p:spPr bwMode="auto">
          <a:xfrm>
            <a:off x="3987483" y="3059367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7" name="Oval 45"/>
          <p:cNvSpPr>
            <a:spLocks noChangeArrowheads="1"/>
          </p:cNvSpPr>
          <p:nvPr/>
        </p:nvSpPr>
        <p:spPr bwMode="auto">
          <a:xfrm>
            <a:off x="5787708" y="3202242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8" name="Oval 46"/>
          <p:cNvSpPr>
            <a:spLocks noChangeArrowheads="1"/>
          </p:cNvSpPr>
          <p:nvPr/>
        </p:nvSpPr>
        <p:spPr bwMode="auto">
          <a:xfrm>
            <a:off x="5498783" y="26990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9" name="Oval 47"/>
          <p:cNvSpPr>
            <a:spLocks noChangeArrowheads="1"/>
          </p:cNvSpPr>
          <p:nvPr/>
        </p:nvSpPr>
        <p:spPr bwMode="auto">
          <a:xfrm>
            <a:off x="5859145" y="3707067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0" name="Oval 48"/>
          <p:cNvSpPr>
            <a:spLocks noChangeArrowheads="1"/>
          </p:cNvSpPr>
          <p:nvPr/>
        </p:nvSpPr>
        <p:spPr bwMode="auto">
          <a:xfrm>
            <a:off x="4851083" y="26990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1" name="Oval 49"/>
          <p:cNvSpPr>
            <a:spLocks noChangeArrowheads="1"/>
          </p:cNvSpPr>
          <p:nvPr/>
        </p:nvSpPr>
        <p:spPr bwMode="auto">
          <a:xfrm>
            <a:off x="5282883" y="3562604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2" name="Oval 50"/>
          <p:cNvSpPr>
            <a:spLocks noChangeArrowheads="1"/>
          </p:cNvSpPr>
          <p:nvPr/>
        </p:nvSpPr>
        <p:spPr bwMode="auto">
          <a:xfrm>
            <a:off x="4922520" y="3202242"/>
            <a:ext cx="215900" cy="215900"/>
          </a:xfrm>
          <a:prstGeom prst="ellipse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 cmpd="sng">
            <a:solidFill>
              <a:srgbClr val="00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7639725" y="878985"/>
            <a:ext cx="356989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个寻优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zh-CN" altLang="en-US" dirty="0">
                <a:latin typeface="DFKai-SB" panose="03000509000000000000" pitchFamily="65" charset="-120"/>
              </a:rPr>
              <a:t>问题解都被想像成一只鸟，称为</a:t>
            </a:r>
            <a:r>
              <a:rPr lang="zh-TW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>
                <a:latin typeface="DFKai-SB" panose="03000509000000000000" pitchFamily="65" charset="-120"/>
              </a:rPr>
              <a:t>粒子</a:t>
            </a:r>
            <a:r>
              <a:rPr lang="zh-TW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>
                <a:latin typeface="DFKai-SB" panose="03000509000000000000" pitchFamily="65" charset="-120"/>
              </a:rPr>
              <a:t>。所有粒子都在一个D维空间进行搜索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所有的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都由一个</a:t>
            </a:r>
            <a:r>
              <a:rPr lang="en-US" altLang="zh-CN" dirty="0">
                <a:latin typeface="Times New Roman" panose="02020603050405020304" pitchFamily="18" charset="0"/>
                <a:ea typeface="DFKai-SB" panose="03000509000000000000" pitchFamily="65" charset="-120"/>
              </a:rPr>
              <a:t>fitness function</a:t>
            </a:r>
            <a:r>
              <a:rPr lang="en-US" altLang="zh-CN" dirty="0">
                <a:latin typeface="DFKai-SB" panose="03000509000000000000" pitchFamily="65" charset="-120"/>
                <a:ea typeface="DFKai-SB" panose="03000509000000000000" pitchFamily="65" charset="-120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确定适应值</a:t>
            </a:r>
            <a:r>
              <a:rPr lang="zh-CN" altLang="en-US" dirty="0">
                <a:latin typeface="DFKai-SB" panose="03000509000000000000" pitchFamily="65" charset="-120"/>
              </a:rPr>
              <a:t>以判断目前的位置好坏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一个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必须赋予记忆功能，能记住所搜寻到的最佳位置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DFKai-SB" panose="03000509000000000000" pitchFamily="65" charset="-120"/>
              </a:rPr>
              <a:t>每一个</a:t>
            </a:r>
            <a:r>
              <a:rPr lang="zh-CN" altLang="en-US" dirty="0">
                <a:latin typeface="宋体" panose="02010600030101010101" pitchFamily="2" charset="-122"/>
              </a:rPr>
              <a:t>粒子</a:t>
            </a:r>
            <a:r>
              <a:rPr lang="zh-CN" altLang="en-US" dirty="0">
                <a:latin typeface="DFKai-SB" panose="03000509000000000000" pitchFamily="65" charset="-120"/>
              </a:rPr>
              <a:t>还有</a:t>
            </a:r>
            <a:r>
              <a:rPr lang="zh-TW" altLang="en-US" dirty="0">
                <a:latin typeface="DFKai-SB" panose="03000509000000000000" pitchFamily="65" charset="-120"/>
              </a:rPr>
              <a:t>一</a:t>
            </a:r>
            <a:r>
              <a:rPr lang="zh-CN" altLang="en-US" dirty="0">
                <a:latin typeface="DFKai-SB" panose="03000509000000000000" pitchFamily="65" charset="-120"/>
              </a:rPr>
              <a:t>个速度以决定飞行的距离和方向</a:t>
            </a:r>
            <a:r>
              <a:rPr lang="zh-TW" altLang="en-US" dirty="0">
                <a:latin typeface="DFKai-SB" panose="03000509000000000000" pitchFamily="65" charset="-120"/>
                <a:ea typeface="DFKai-SB" panose="03000509000000000000" pitchFamily="65" charset="-120"/>
              </a:rPr>
              <a:t>。</a:t>
            </a:r>
            <a:r>
              <a:rPr lang="zh-CN" altLang="en-US" dirty="0"/>
              <a:t>这个速度根据它本身的飞行经验以及同伴的飞行经验进行动态调整。</a:t>
            </a: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>
          <a:xfrm>
            <a:off x="709295" y="688889"/>
            <a:ext cx="10515600" cy="5458506"/>
          </a:xfrm>
          <a:prstGeom prst="rect">
            <a:avLst/>
          </a:prstGeom>
          <a:ln w="12700">
            <a:solidFill>
              <a:schemeClr val="accent4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/>
              <a:t> </a:t>
            </a:r>
            <a:endParaRPr lang="zh-TW" altLang="en-US" sz="2400" dirty="0"/>
          </a:p>
        </p:txBody>
      </p:sp>
      <p:sp>
        <p:nvSpPr>
          <p:cNvPr id="54" name="标题 2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522514"/>
          </a:xfrm>
        </p:spPr>
        <p:txBody>
          <a:bodyPr/>
          <a:lstStyle/>
          <a:p>
            <a:r>
              <a:rPr lang="zh-CN" altLang="en-US" dirty="0"/>
              <a:t>粒子群算法</a:t>
            </a:r>
          </a:p>
        </p:txBody>
      </p:sp>
    </p:spTree>
    <p:extLst>
      <p:ext uri="{BB962C8B-B14F-4D97-AF65-F5344CB8AC3E}">
        <p14:creationId xmlns:p14="http://schemas.microsoft.com/office/powerpoint/2010/main" val="2198610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85185E-6 C -0.00105 0.00857 0.06002 0.01621 0.13698 0.01644 C 0.19791 0.01713 0.24791 0.01296 0.24895 0.00787 C 0.24895 0.00278 0.2 -0.00208 0.13802 -0.00231 C 0.1069 -0.00231 0.07903 -0.00185 0.05898 -1.85185E-6 C 0.03007 0.00232 0.01302 0.00602 0.01302 0.01065 C 0.01302 0.01296 0.0181 0.01528 0.02708 0.01759 C 0.04791 0.02199 0.08906 0.025 0.13593 0.02546 C 0.19101 0.02616 0.23593 0.02222 0.23593 0.01783 C 0.23698 0.01296 0.19205 0.0088 0.13698 0.0081 C 0.10898 0.0081 0.08398 0.0088 0.06497 0.01019 C 0.03997 0.01273 0.02395 0.01644 0.02395 0.02037 C 0.02395 0.02222 0.02903 0.02454 0.03698 0.02639 C 0.05612 0.03033 0.09205 0.03334 0.13502 0.0338 C 0.18502 0.03403 0.225 0.03056 0.225 0.02639 C 0.22604 0.02222 0.18593 0.01852 0.13593 0.01806 C 0.11093 0.01783 0.08802 0.01852 0.07096 0.01991 C 0.04791 0.02199 0.03502 0.025 0.03502 0.02894 C 0.03502 0.03056 0.03906 0.03264 0.04596 0.03426 C 0.06302 0.03773 0.09596 0.04051 0.13398 0.04097 C 0.17903 0.04097 0.21497 0.0382 0.21497 0.03426 C 0.21497 0.03056 0.18007 0.02709 0.13502 0.02685 C 0.11302 0.02685 0.09205 0.02755 0.07708 0.02847 C 0.05612 0.03033 0.04388 0.03334 0.0431 0.03634 C 0.0431 0.0382 0.04791 0.03982 0.05403 0.04121 C 0.06888 0.04468 0.09895 0.04722 0.13294 0.04722 C 0.17291 0.04746 0.20612 0.04514 0.20612 0.04167 C 0.2069 0.0382 0.17395 0.03496 0.13398 0.03472 C 0.11406 0.03472 0.09492 0.03496 0.0819 0.03634 C 0.06302 0.03773 0.05208 0.04051 0.05208 0.04329 C 0.05208 0.04514 0.05507 0.04653 0.06093 0.04792 C 0.075 0.05093 0.10104 0.05301 0.1319 0.05347 C 0.16888 0.05347 0.19791 0.05139 0.19791 0.04815 C 0.19895 0.04514 0.16992 0.04236 0.13294 0.0419 C 0.11497 0.0419 0.09895 0.04236 0.08698 0.04329 C 0.06992 0.04468 0.06002 0.04722 0.06002 0.05 C 0.06002 0.05139 0.06302 0.05232 0.0681 0.05371 C 0.08007 0.05648 0.10403 0.0581 0.1319 0.05857 C 0.16497 0.0588 0.19101 0.05671 0.19101 0.05371 C 0.19101 0.05139 0.16601 0.04861 0.13294 0.04861 C 0.11601 0.04815 0.10104 0.04884 0.08997 0.04954 C 0.075 0.05093 0.06601 0.05301 0.06601 0.05533 C 0.06601 0.05671 0.06888 0.05787 0.07395 0.0588 C 0.08502 0.06134 0.1069 0.06296 0.13112 0.0632 C 0.16093 0.06366 0.18502 0.06158 0.18502 0.05926 C 0.18502 0.05648 0.16093 0.0544 0.1319 0.05394 C 0.1181 0.05394 0.10403 0.0544 0.09388 0.05533 C 0.08007 0.05648 0.072 0.0581 0.072 0.06065 C 0.072 0.06158 0.075 0.06273 0.07903 0.06366 C 0.08906 0.06574 0.10794 0.06736 0.13112 0.06736 C 0.1569 0.06783 0.17903 0.06597 0.17903 0.06366 C 0.17903 0.06158 0.15794 0.05949 0.13112 0.05949 C 0.11888 0.05926 0.10612 0.05949 0.097 0.06019 C 0.08502 0.06158 0.07799 0.0632 0.07799 0.06505 C 0.07799 0.06597 0.08007 0.06713 0.08398 0.06783 C 0.0931 0.06991 0.11002 0.0713 0.13112 0.07153 C 0.15507 0.07153 0.17395 0.06991 0.17395 0.06806 C 0.17395 0.06597 0.15507 0.06389 0.13112 0.06389 C 0.11888 0.06389 0.10794 0.06435 0.10104 0.06505 C 0.08906 0.06574 0.08294 0.06736 0.08294 0.06921 C 0.08294 0.06991 0.08502 0.07107 0.08802 0.07153 C 0.09596 0.07384 0.11198 0.07477 0.13007 0.07523 C 0.15208 0.07523 0.16888 0.07384 0.16888 0.07199 C 0.16888 0.06991 0.15208 0.06852 0.13112 0.06806 C 0.11992 0.06806 0.11002 0.06852 0.10299 0.06921 C 0.0931 0.06991 0.08698 0.0713 0.08698 0.07292 C 0.08698 0.07384 0.08906 0.07431 0.09205 0.07523 " pathEditMode="relative" rAng="0" ptsTypes="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0.00718 C -0.00105 -0.01297 0.06002 -0.01829 0.13698 -0.01852 C 0.19791 -0.01899 0.24791 -0.01621 0.24895 -0.0125 C 0.24895 -0.00903 0.2 -0.00579 0.13802 -0.00556 C 0.1069 -0.00556 0.07903 -0.00602 0.05898 -0.00718 C 0.03007 -0.0088 0.01302 -0.01135 0.01302 -0.01459 C 0.01302 -0.01621 0.0181 -0.0176 0.02708 -0.01922 C 0.04791 -0.02223 0.08906 -0.02431 0.13593 -0.02454 C 0.19101 -0.025 0.23593 -0.02223 0.23593 -0.01945 C 0.23698 -0.01621 0.19205 -0.0132 0.13698 -0.01274 C 0.10898 -0.01274 0.08398 -0.0132 0.06497 -0.01412 C 0.03997 -0.01574 0.02395 -0.01852 0.02395 -0.02107 C 0.02395 -0.02223 0.02903 -0.02385 0.03698 -0.02524 C 0.05612 -0.02778 0.09205 -0.02986 0.13502 -0.0301 C 0.18502 -0.03033 0.225 -0.02801 0.225 -0.02524 C 0.22604 -0.02223 0.18593 -0.01991 0.13593 -0.01945 C 0.11093 -0.01945 0.08802 -0.01991 0.07096 -0.02084 C 0.04791 -0.02223 0.03502 -0.02431 0.03502 -0.02686 C 0.03502 -0.02801 0.03906 -0.0294 0.04596 -0.03056 C 0.06302 -0.03287 0.09596 -0.03473 0.13398 -0.03496 C 0.17903 -0.03496 0.21497 -0.03311 0.21497 -0.03056 C 0.21497 -0.02801 0.18007 -0.0257 0.13502 -0.02547 C 0.11302 -0.02547 0.09205 -0.02593 0.07708 -0.02662 C 0.05612 -0.02778 0.04388 -0.02986 0.0431 -0.03195 C 0.0431 -0.03311 0.04791 -0.03426 0.05403 -0.03519 C 0.06888 -0.0375 0.09895 -0.03912 0.13294 -0.03912 C 0.17291 -0.03936 0.20612 -0.03774 0.20612 -0.03542 C 0.2069 -0.03311 0.17395 -0.03102 0.13398 -0.03079 C 0.11406 -0.03079 0.09492 -0.03102 0.0819 -0.03195 C 0.06302 -0.03287 0.05208 -0.03473 0.05208 -0.03658 C 0.05208 -0.03774 0.05507 -0.03866 0.06093 -0.03959 C 0.075 -0.04167 0.10104 -0.04306 0.1319 -0.04329 C 0.16888 -0.04329 0.19791 -0.0419 0.19791 -0.03982 C 0.19895 -0.03774 0.16992 -0.03588 0.13294 -0.03565 C 0.11497 -0.03565 0.09895 -0.03588 0.08698 -0.03658 C 0.06992 -0.0375 0.06002 -0.03912 0.06002 -0.04098 C 0.06002 -0.0419 0.06302 -0.0426 0.0681 -0.04352 C 0.08007 -0.04537 0.10403 -0.04653 0.1319 -0.04676 C 0.16497 -0.04699 0.19101 -0.04561 0.19101 -0.04352 C 0.19101 -0.0419 0.16601 -0.04005 0.13294 -0.04005 C 0.11601 -0.03982 0.10104 -0.04028 0.08997 -0.04074 C 0.075 -0.04167 0.06601 -0.04306 0.06601 -0.04468 C 0.06601 -0.04561 0.06888 -0.0463 0.07395 -0.04699 C 0.08502 -0.04861 0.1069 -0.04977 0.13112 -0.05 C 0.16093 -0.05024 0.18502 -0.04885 0.18502 -0.04723 C 0.18502 -0.04537 0.16093 -0.04399 0.1319 -0.04375 C 0.1181 -0.04375 0.10403 -0.04399 0.09388 -0.04468 C 0.08007 -0.04537 0.072 -0.04653 0.072 -0.04815 C 0.072 -0.04885 0.075 -0.04954 0.07903 -0.05024 C 0.08906 -0.05162 0.10794 -0.05278 0.13112 -0.05278 C 0.1569 -0.05301 0.17903 -0.05186 0.17903 -0.05024 C 0.17903 -0.04885 0.15794 -0.04746 0.13112 -0.04746 C 0.11888 -0.04723 0.10612 -0.04746 0.097 -0.04792 C 0.08502 -0.04885 0.07799 -0.05 0.07799 -0.05116 C 0.07799 -0.05186 0.08007 -0.05255 0.08398 -0.05301 C 0.0931 -0.0544 0.11002 -0.05533 0.13112 -0.05556 C 0.15507 -0.05556 0.17395 -0.0544 0.17395 -0.05324 C 0.17395 -0.05186 0.15507 -0.05047 0.13112 -0.05047 C 0.11888 -0.05047 0.10794 -0.0507 0.10104 -0.05116 C 0.08906 -0.05162 0.08294 -0.05278 0.08294 -0.05394 C 0.08294 -0.0544 0.08502 -0.0551 0.08802 -0.05556 C 0.09596 -0.05695 0.11198 -0.05764 0.13007 -0.05787 C 0.15208 -0.05787 0.16888 -0.05695 0.16888 -0.05579 C 0.16888 -0.0544 0.15208 -0.05348 0.13112 -0.05324 C 0.11992 -0.05324 0.11002 -0.05348 0.10299 -0.05394 C 0.0931 -0.0544 0.08698 -0.05533 0.08698 -0.05649 C 0.08698 -0.05695 0.08906 -0.05741 0.09205 -0.05787 " pathEditMode="relative" rAng="0" ptsTypes="AAAAAAAAAAAAAAAAAAAAAAAAAAAAAAAAAAAAAAAAAAAAAAAAAAAAAAAAAAAAAAAAAAA">
                                      <p:cBhvr>
                                        <p:cTn id="8" dur="5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C -0.06602 0.00162 -0.11498 0.00556 -0.11498 0.0088 C -0.11498 0.01181 -0.06706 0.01412 -0.003 0.01412 C 0.06094 0.01412 0.11497 0.01181 0.11497 0.0088 C 0.11497 0.00556 0.05898 0.00486 -0.00508 0.00695 C -0.0681 0.00949 -0.11498 0.01366 -0.11498 0.01644 C -0.11498 0.01968 -0.06602 0.02199 -0.003 0.02199 C 0.06094 0.02199 0.11497 0.01968 0.11497 0.01644 C 0.11497 0.01366 0.05898 0.01273 -0.00404 0.01482 C -0.0681 0.01713 -0.11498 0.02107 -0.11498 0.02431 C -0.11498 0.02755 -0.06602 0.02986 -0.00209 0.02986 C 0.06094 0.02986 0.11497 0.02755 0.11497 0.02431 C 0.11497 0.02153 0.05898 0.0206 -0.00404 0.02246 C -0.06706 0.02477 -0.11498 0.02917 -0.11498 0.03218 C -0.11498 0.03519 -0.06498 0.0375 -0.00209 0.0375 C 0.06302 0.0375 0.11497 0.03519 0.11497 0.03218 C 0.11497 0.02917 0.06002 0.02824 -0.003 0.03056 C -0.06602 0.03264 -0.11498 0.03681 -0.11498 0.03982 C -0.11498 0.04306 -0.06498 0.04514 -0.00104 0.04514 C 0.06302 0.04514 0.11497 0.04283 0.11497 0.03982 C 0.11497 0.03681 0.06002 0.03588 -0.003 0.0382 C -0.06602 0.04028 -0.11498 0.04468 -0.11498 0.04746 C -0.11498 0.05046 -0.06406 0.05278 -0.00104 0.05278 C 0.06302 0.05278 0.11497 0.05046 0.11497 0.04746 C 0.11497 0.04468 0.06094 0.04375 -0.003 0.04584 C -0.06602 0.04792 -0.11498 0.05232 -0.11498 0.05533 C -0.11498 0.0581 -0.06406 0.06088 2.5E-6 0.06088 C 0.06406 0.06088 0.11497 0.05834 0.11497 0.05533 C 0.11497 0.05232 0.06094 0.05162 -0.00209 0.05371 C -0.06498 0.05579 -0.11602 0.05996 -0.11498 0.06296 C -0.11406 0.06597 -0.06406 0.06829 2.5E-6 0.06829 C 0.06406 0.06829 0.11497 0.06574 0.11497 0.06273 C 0.11497 0.05996 0.06302 0.05926 2.5E-6 0.06158 " pathEditMode="relative" rAng="0" ptsTypes="AAAAAAAAAAAAAAAAAAAAAAAAAAAAAAAAA">
                                      <p:cBhvr>
                                        <p:cTn id="10" dur="5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1.85185E-6 C -0.06602 -0.00185 -0.11498 -0.00602 -0.11498 -0.00949 C -0.11498 -0.01273 -0.06706 -0.01528 -0.003 -0.01528 C 0.06094 -0.01528 0.11497 -0.01273 0.11497 -0.00949 C 0.11497 -0.00602 0.05898 -0.00533 -0.00508 -0.00764 C -0.0681 -0.01042 -0.11498 -0.01482 -0.11498 -0.01783 C -0.11498 -0.0213 -0.06602 -0.02384 -0.003 -0.02384 C 0.06094 -0.02384 0.11497 -0.0213 0.11497 -0.01783 C 0.11497 -0.01482 0.05898 -0.01389 -0.00404 -0.01597 C -0.0681 -0.01852 -0.11498 -0.02292 -0.11498 -0.02639 C -0.11498 -0.02986 -0.06602 -0.03241 -0.00209 -0.03241 C 0.06094 -0.03241 0.11497 -0.02986 0.11497 -0.02639 C 0.11497 -0.02338 0.05898 -0.02222 -0.00404 -0.02431 C -0.06706 -0.02685 -0.11498 -0.03148 -0.11498 -0.03472 C -0.11498 -0.03796 -0.06498 -0.04051 -0.00209 -0.04051 C 0.06302 -0.04051 0.11497 -0.03796 0.11497 -0.03472 C 0.11497 -0.03148 0.06002 -0.03056 -0.003 -0.0331 C -0.06602 -0.03519 -0.11498 -0.03982 -0.11498 -0.04306 C -0.11498 -0.04653 -0.06498 -0.04884 -0.00104 -0.04884 C 0.06302 -0.04884 0.11497 -0.0463 0.11497 -0.04306 C 0.11497 -0.03982 0.06002 -0.03889 -0.003 -0.04121 C -0.06602 -0.04352 -0.11498 -0.04838 -0.11498 -0.05116 C -0.11498 -0.0544 -0.06406 -0.05695 -0.00104 -0.05695 C 0.06302 -0.05695 0.11497 -0.0544 0.11497 -0.05116 C 0.11497 -0.04838 0.06094 -0.04722 -0.003 -0.04954 C -0.06602 -0.05185 -0.11498 -0.05648 -0.11498 -0.05972 C -0.11498 -0.06273 -0.06406 -0.06574 2.08333E-6 -0.06574 C 0.06406 -0.06574 0.11497 -0.06296 0.11497 -0.05972 C 0.11497 -0.05648 0.06094 -0.05579 -0.00209 -0.0581 C -0.06498 -0.06019 -0.11602 -0.06482 -0.11498 -0.06806 C -0.11406 -0.0713 -0.06406 -0.07361 2.08333E-6 -0.07361 C 0.06406 -0.07361 0.11497 -0.07107 0.11497 -0.06783 C 0.11497 -0.06482 0.06302 -0.06389 2.08333E-6 -0.06644 " pathEditMode="relative" rAng="0" ptsTypes="AAAAAAAAAAAAAAAAAAAAAAAAAAAAAAAAA">
                                      <p:cBhvr>
                                        <p:cTn id="12" dur="5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2.96296E-6 C -0.00404 -0.08935 0.04596 -0.16666 0.11302 -0.17199 C 0.17695 -0.1787 0.23697 -0.11875 0.24101 -0.03194 C 0.24596 0.04792 0.20403 0.12269 0.14401 0.12801 C 0.08906 0.13195 0.03697 0.08264 0.03294 0.0081 C 0.02903 -0.05995 0.06406 -0.12407 0.11497 -0.1294 C 0.16197 -0.13333 0.20599 -0.0919 0.20898 -0.0294 C 0.21197 0.02662 0.18398 0.08102 0.14205 0.08403 C 0.10403 0.08797 0.06796 0.05602 0.06497 0.00533 C 0.06302 -0.04004 0.08398 -0.08402 0.11705 -0.08657 C 0.14596 -0.08935 0.175 -0.06527 0.17695 -0.02662 C 0.17903 0.00672 0.16406 0.03866 0.13997 0.04144 C 0.12005 0.04398 0.09895 0.0294 0.09804 0.00278 C 0.09596 -0.01875 0.10403 -0.04143 0.11901 -0.04398 C 0.13099 -0.04398 0.14296 -0.03865 0.14505 -0.02407 C 0.14596 -0.01458 0.14401 -0.00532 0.13802 -0.00139 C 0.13502 -2.96296E-6 0.13294 -2.96296E-6 0.12994 -0.00139 " pathEditMode="relative" rAng="0" ptsTypes="AAAAAAAAAAAAAAAAA">
                                      <p:cBhvr>
                                        <p:cTn id="14" dur="5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5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3.7037E-7 C 0.00404 -0.08935 -0.04596 -0.16667 -0.11302 -0.17199 C -0.17695 -0.1787 -0.23698 -0.11875 -0.24102 -0.03194 C -0.24596 0.04792 -0.20404 0.12268 -0.14401 0.12801 C -0.08906 0.13194 -0.03698 0.08264 -0.03294 0.0081 C -0.02904 -0.05995 -0.06406 -0.12407 -0.11498 -0.1294 C -0.16198 -0.13333 -0.20599 -0.0919 -0.20899 -0.0294 C -0.21198 0.02662 -0.18399 0.08102 -0.14206 0.08403 C -0.10404 0.08796 -0.06797 0.05602 -0.06498 0.00532 C -0.06302 -0.04005 -0.08399 -0.08403 -0.11706 -0.08657 C -0.14596 -0.08935 -0.175 -0.06528 -0.17695 -0.02662 C -0.17904 0.00671 -0.16406 0.03866 -0.13998 0.04143 C -0.12005 0.04398 -0.09896 0.0294 -0.09805 0.00278 C -0.09596 -0.01875 -0.10404 -0.04144 -0.11901 -0.04398 C -0.13099 -0.04398 -0.14297 -0.03866 -0.14505 -0.02407 C -0.14596 -0.01458 -0.14401 -0.00532 -0.13802 -0.00139 C -0.13503 3.7037E-7 -0.13294 3.7037E-7 -0.12995 -0.00139 " pathEditMode="relative" rAng="0" ptsTypes="AAAAAAAAAAAAAAAAA">
                                      <p:cBhvr>
                                        <p:cTn id="16" dur="5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3.33333E-6 C -0.00105 0.00857 0.06002 0.01621 0.13698 0.01644 C 0.19791 0.01713 0.24791 0.01297 0.24895 0.00787 C 0.24895 0.00278 0.2 -0.00208 0.13802 -0.00231 C 0.1069 -0.00231 0.07903 -0.00185 0.05898 -3.33333E-6 C 0.03007 0.00232 0.01302 0.00602 0.01302 0.01065 C 0.01302 0.01297 0.0181 0.01528 0.02708 0.0176 C 0.04791 0.02199 0.08906 0.025 0.13593 0.02547 C 0.19101 0.02616 0.23593 0.02223 0.23593 0.01783 C 0.23698 0.01297 0.19205 0.0088 0.13698 0.00811 C 0.10898 0.00811 0.08398 0.0088 0.06497 0.01019 C 0.03997 0.01273 0.02395 0.01644 0.02395 0.02037 C 0.02395 0.02223 0.02903 0.02454 0.03698 0.02639 C 0.05612 0.03033 0.09205 0.03334 0.13502 0.0338 C 0.18502 0.03403 0.225 0.03056 0.225 0.02639 C 0.22604 0.02223 0.18593 0.01852 0.13593 0.01806 C 0.11093 0.01783 0.08802 0.01852 0.07096 0.01991 C 0.04791 0.02199 0.03502 0.025 0.03502 0.02894 C 0.03502 0.03056 0.03906 0.03264 0.04596 0.03426 C 0.06302 0.03773 0.09596 0.04051 0.13398 0.04098 C 0.17903 0.04098 0.21497 0.0382 0.21497 0.03426 C 0.21497 0.03056 0.18007 0.02709 0.13502 0.02686 C 0.11302 0.02686 0.09205 0.02755 0.07708 0.02848 C 0.05612 0.03033 0.04388 0.03334 0.0431 0.03635 C 0.0431 0.0382 0.04791 0.03982 0.05403 0.04121 C 0.06888 0.04468 0.09895 0.04723 0.13294 0.04723 C 0.17291 0.04746 0.20612 0.04514 0.20612 0.04167 C 0.2069 0.0382 0.17395 0.03496 0.13398 0.03473 C 0.11406 0.03473 0.09492 0.03496 0.0819 0.03635 C 0.06302 0.03773 0.05208 0.04051 0.05208 0.04329 C 0.05208 0.04514 0.05507 0.04653 0.06093 0.04792 C 0.075 0.05093 0.10104 0.05301 0.1319 0.05348 C 0.16888 0.05348 0.19791 0.05139 0.19791 0.04815 C 0.19895 0.04514 0.16992 0.04236 0.13294 0.0419 C 0.11497 0.0419 0.09895 0.04236 0.08698 0.04329 C 0.06992 0.04468 0.06002 0.04723 0.06002 0.05 C 0.06002 0.05139 0.06302 0.05232 0.0681 0.05371 C 0.08007 0.05648 0.10403 0.05811 0.1319 0.05857 C 0.16497 0.0588 0.19101 0.05672 0.19101 0.05371 C 0.19101 0.05139 0.16601 0.04861 0.13294 0.04861 C 0.11601 0.04815 0.10104 0.04885 0.08997 0.04954 C 0.075 0.05093 0.06601 0.05301 0.06601 0.05533 C 0.06601 0.05672 0.06888 0.05787 0.07395 0.0588 C 0.08502 0.06135 0.1069 0.06297 0.13112 0.0632 C 0.16093 0.06366 0.18502 0.06158 0.18502 0.05926 C 0.18502 0.05648 0.16093 0.0544 0.1319 0.05394 C 0.1181 0.05394 0.10403 0.0544 0.09388 0.05533 C 0.08007 0.05648 0.072 0.05811 0.072 0.06065 C 0.072 0.06158 0.075 0.06273 0.07903 0.06366 C 0.08906 0.06574 0.10794 0.06736 0.13112 0.06736 C 0.1569 0.06783 0.17903 0.06598 0.17903 0.06366 C 0.17903 0.06158 0.15794 0.05949 0.13112 0.05949 C 0.11888 0.05926 0.10612 0.05949 0.097 0.06019 C 0.08502 0.06158 0.07799 0.0632 0.07799 0.06505 C 0.07799 0.06598 0.08007 0.06713 0.08398 0.06783 C 0.0931 0.06991 0.11002 0.0713 0.13112 0.07153 C 0.15507 0.07153 0.17395 0.06991 0.17395 0.06806 C 0.17395 0.06598 0.15507 0.06389 0.13112 0.06389 C 0.11888 0.06389 0.10794 0.06436 0.10104 0.06505 C 0.08906 0.06574 0.08294 0.06736 0.08294 0.06922 C 0.08294 0.06991 0.08502 0.07107 0.08802 0.07153 C 0.09596 0.07385 0.11198 0.07477 0.13007 0.07523 C 0.15208 0.07523 0.16888 0.07385 0.16888 0.07199 C 0.16888 0.06991 0.15208 0.06852 0.13112 0.06806 C 0.11992 0.06806 0.11002 0.06852 0.10299 0.06922 C 0.0931 0.06991 0.08698 0.0713 0.08698 0.07292 C 0.08698 0.07385 0.08906 0.07431 0.09205 0.07523 " pathEditMode="relative" rAng="0" ptsTypes="AAAAAAAAAAAAAAAAAAAAAAAAAAAAAAAAAAAAAAAAAAAAAAAAAAAAAAAAAAAAAAAAAAA">
                                      <p:cBhvr>
                                        <p:cTn id="18" dur="2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0.00718 C -0.00105 -0.01297 0.06002 -0.01829 0.13698 -0.01852 C 0.19791 -0.01898 0.24791 -0.01621 0.24895 -0.0125 C 0.24895 -0.00903 0.2 -0.00579 0.13802 -0.00556 C 0.1069 -0.00556 0.07903 -0.00602 0.05898 -0.00718 C 0.03007 -0.0088 0.01302 -0.01134 0.01302 -0.01459 C 0.01302 -0.01621 0.0181 -0.01759 0.02708 -0.01922 C 0.04791 -0.02222 0.08906 -0.02431 0.13593 -0.02454 C 0.19101 -0.025 0.23593 -0.02222 0.23593 -0.01945 C 0.23698 -0.01621 0.19205 -0.0132 0.13698 -0.01273 C 0.10898 -0.01273 0.08398 -0.0132 0.06497 -0.01412 C 0.03997 -0.01574 0.02395 -0.01852 0.02395 -0.02107 C 0.02395 -0.02222 0.02903 -0.02384 0.03698 -0.02523 C 0.05612 -0.02778 0.09205 -0.02986 0.13502 -0.03009 C 0.18502 -0.03033 0.225 -0.02801 0.225 -0.02523 C 0.22604 -0.02222 0.18593 -0.01991 0.13593 -0.01945 C 0.11093 -0.01945 0.08802 -0.01991 0.07096 -0.02084 C 0.04791 -0.02222 0.03502 -0.02431 0.03502 -0.02685 C 0.03502 -0.02801 0.03906 -0.0294 0.04596 -0.03056 C 0.06302 -0.03287 0.09596 -0.03472 0.13398 -0.03496 C 0.17903 -0.03496 0.21497 -0.0331 0.21497 -0.03056 C 0.21497 -0.02801 0.18007 -0.0257 0.13502 -0.02547 C 0.11302 -0.02547 0.09205 -0.02593 0.07708 -0.02662 C 0.05612 -0.02778 0.04388 -0.02986 0.0431 -0.03195 C 0.0431 -0.0331 0.04791 -0.03426 0.05403 -0.03519 C 0.06888 -0.0375 0.09895 -0.03912 0.13294 -0.03912 C 0.17291 -0.03935 0.20612 -0.03773 0.20612 -0.03542 C 0.2069 -0.0331 0.17395 -0.03102 0.13398 -0.03079 C 0.11406 -0.03079 0.09492 -0.03102 0.0819 -0.03195 C 0.06302 -0.03287 0.05208 -0.03472 0.05208 -0.03658 C 0.05208 -0.03773 0.05507 -0.03866 0.06093 -0.03959 C 0.075 -0.04167 0.10104 -0.04306 0.1319 -0.04329 C 0.16888 -0.04329 0.19791 -0.0419 0.19791 -0.03982 C 0.19895 -0.03773 0.16992 -0.03588 0.13294 -0.03565 C 0.11497 -0.03565 0.09895 -0.03588 0.08698 -0.03658 C 0.06992 -0.0375 0.06002 -0.03912 0.06002 -0.04097 C 0.06002 -0.0419 0.06302 -0.04259 0.0681 -0.04352 C 0.08007 -0.04537 0.10403 -0.04653 0.1319 -0.04676 C 0.16497 -0.04699 0.19101 -0.0456 0.19101 -0.04352 C 0.19101 -0.0419 0.16601 -0.04005 0.13294 -0.04005 C 0.11601 -0.03982 0.10104 -0.04028 0.08997 -0.04074 C 0.075 -0.04167 0.06601 -0.04306 0.06601 -0.04468 C 0.06601 -0.0456 0.06888 -0.0463 0.07395 -0.04699 C 0.08502 -0.04861 0.1069 -0.04977 0.13112 -0.05 C 0.16093 -0.05023 0.18502 -0.04884 0.18502 -0.04722 C 0.18502 -0.04537 0.16093 -0.04398 0.1319 -0.04375 C 0.1181 -0.04375 0.10403 -0.04398 0.09388 -0.04468 C 0.08007 -0.04537 0.072 -0.04653 0.072 -0.04815 C 0.072 -0.04884 0.075 -0.04954 0.07903 -0.05023 C 0.08906 -0.05162 0.10794 -0.05278 0.13112 -0.05278 C 0.1569 -0.05301 0.17903 -0.05185 0.17903 -0.05023 C 0.17903 -0.04884 0.15794 -0.04746 0.13112 -0.04746 C 0.11888 -0.04722 0.10612 -0.04746 0.097 -0.04792 C 0.08502 -0.04884 0.07799 -0.05 0.07799 -0.05116 C 0.07799 -0.05185 0.08007 -0.05255 0.08398 -0.05301 C 0.0931 -0.0544 0.11002 -0.05533 0.13112 -0.05556 C 0.15507 -0.05556 0.17395 -0.0544 0.17395 -0.05324 C 0.17395 -0.05185 0.15507 -0.05047 0.13112 -0.05047 C 0.11888 -0.05047 0.10794 -0.0507 0.10104 -0.05116 C 0.08906 -0.05162 0.08294 -0.05278 0.08294 -0.05394 C 0.08294 -0.0544 0.08502 -0.05509 0.08802 -0.05556 C 0.09596 -0.05695 0.11198 -0.05764 0.13007 -0.05787 C 0.15208 -0.05787 0.16888 -0.05695 0.16888 -0.05579 C 0.16888 -0.0544 0.15208 -0.05347 0.13112 -0.05324 C 0.11992 -0.05324 0.11002 -0.05347 0.10299 -0.05394 C 0.0931 -0.0544 0.08698 -0.05533 0.08698 -0.05648 C 0.08698 -0.05695 0.08906 -0.05741 0.09205 -0.05787 " pathEditMode="relative" rAng="0" ptsTypes="AAAAAAAAAAAAAAAAAAAAAAAAAAAAAAAAAAAAAAAAAAAAAAAAAAAAAAAAAAAAAAAAAAA">
                                      <p:cBhvr>
                                        <p:cTn id="20" dur="2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3333E-6 C -0.06602 0.00162 -0.11498 0.00556 -0.11498 0.0088 C -0.11498 0.01181 -0.06706 0.01412 -0.003 0.01412 C 0.06094 0.01412 0.11497 0.01181 0.11497 0.0088 C 0.11497 0.00556 0.05898 0.00486 -0.00508 0.00695 C -0.0681 0.00949 -0.11498 0.01366 -0.11498 0.01644 C -0.11498 0.01968 -0.06602 0.02199 -0.003 0.02199 C 0.06094 0.02199 0.11497 0.01968 0.11497 0.01644 C 0.11497 0.01366 0.05898 0.01273 -0.00404 0.01482 C -0.0681 0.01713 -0.11498 0.02107 -0.11498 0.02431 C -0.11498 0.02755 -0.06602 0.02986 -0.00209 0.02986 C 0.06094 0.02986 0.11497 0.02755 0.11497 0.02431 C 0.11497 0.02153 0.05898 0.02061 -0.00404 0.02246 C -0.06706 0.02477 -0.11498 0.02917 -0.11498 0.03218 C -0.11498 0.03519 -0.06498 0.0375 -0.00209 0.0375 C 0.06302 0.0375 0.11497 0.03519 0.11497 0.03218 C 0.11497 0.02917 0.06002 0.02824 -0.003 0.03056 C -0.06602 0.03264 -0.11498 0.03681 -0.11498 0.03982 C -0.11498 0.04306 -0.06498 0.04514 -0.00104 0.04514 C 0.06302 0.04514 0.11497 0.04283 0.11497 0.03982 C 0.11497 0.03681 0.06002 0.03588 -0.003 0.0382 C -0.06602 0.04028 -0.11498 0.04468 -0.11498 0.04746 C -0.11498 0.05047 -0.06406 0.05278 -0.00104 0.05278 C 0.06302 0.05278 0.11497 0.05047 0.11497 0.04746 C 0.11497 0.04468 0.06094 0.04375 -0.003 0.04584 C -0.06602 0.04792 -0.11498 0.05232 -0.11498 0.05533 C -0.11498 0.05811 -0.06406 0.06088 2.5E-6 0.06088 C 0.06406 0.06088 0.11497 0.05834 0.11497 0.05533 C 0.11497 0.05232 0.06094 0.05162 -0.00209 0.05371 C -0.06498 0.05579 -0.11602 0.05996 -0.11498 0.06297 C -0.11406 0.06598 -0.06406 0.06829 2.5E-6 0.06829 C 0.06406 0.06829 0.11497 0.06574 0.11497 0.06273 C 0.11497 0.05996 0.06302 0.05926 2.5E-6 0.06158 " pathEditMode="relative" rAng="0" ptsTypes="AAAAAAAAAAAAAAAAAAAAAAAAAAAAAAAAA">
                                      <p:cBhvr>
                                        <p:cTn id="22" dur="2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3.7037E-7 C -0.06602 -0.00185 -0.11498 -0.00602 -0.11498 -0.00949 C -0.11498 -0.01273 -0.06706 -0.01528 -0.003 -0.01528 C 0.06094 -0.01528 0.11497 -0.01273 0.11497 -0.00949 C 0.11497 -0.00602 0.05898 -0.00532 -0.00508 -0.00764 C -0.0681 -0.01042 -0.11498 -0.01482 -0.11498 -0.01782 C -0.11498 -0.0213 -0.06602 -0.02384 -0.003 -0.02384 C 0.06094 -0.02384 0.11497 -0.0213 0.11497 -0.01782 C 0.11497 -0.01482 0.05898 -0.01389 -0.00404 -0.01597 C -0.0681 -0.01852 -0.11498 -0.02292 -0.11498 -0.02639 C -0.11498 -0.02986 -0.06602 -0.03241 -0.00209 -0.03241 C 0.06094 -0.03241 0.11497 -0.02986 0.11497 -0.02639 C 0.11497 -0.02338 0.05898 -0.02222 -0.00404 -0.02431 C -0.06706 -0.02685 -0.11498 -0.03148 -0.11498 -0.03472 C -0.11498 -0.03796 -0.06498 -0.04051 -0.00209 -0.04051 C 0.06302 -0.04051 0.11497 -0.03796 0.11497 -0.03472 C 0.11497 -0.03148 0.06002 -0.03056 -0.003 -0.0331 C -0.06602 -0.03519 -0.11498 -0.03982 -0.11498 -0.04306 C -0.11498 -0.04653 -0.06498 -0.04884 -0.00104 -0.04884 C 0.06302 -0.04884 0.11497 -0.0463 0.11497 -0.04306 C 0.11497 -0.03982 0.06002 -0.03889 -0.003 -0.0412 C -0.06602 -0.04352 -0.11498 -0.04838 -0.11498 -0.05116 C -0.11498 -0.0544 -0.06406 -0.05694 -0.00104 -0.05694 C 0.06302 -0.05694 0.11497 -0.0544 0.11497 -0.05116 C 0.11497 -0.04838 0.06094 -0.04722 -0.003 -0.04954 C -0.06602 -0.05185 -0.11498 -0.05648 -0.11498 -0.05972 C -0.11498 -0.06273 -0.06406 -0.06574 2.08333E-6 -0.06574 C 0.06406 -0.06574 0.11497 -0.06296 0.11497 -0.05972 C 0.11497 -0.05648 0.06094 -0.05579 -0.00209 -0.0581 C -0.06498 -0.06019 -0.11602 -0.06482 -0.11498 -0.06806 C -0.11406 -0.0713 -0.06406 -0.07361 2.08333E-6 -0.07361 C 0.06406 -0.07361 0.11497 -0.07107 0.11497 -0.06782 C 0.11497 -0.06482 0.06302 -0.06389 2.08333E-6 -0.06644 " pathEditMode="relative" rAng="0" ptsTypes="AAAAAAAAAAAAAAAAAAAAAAAAAAAAAAAAA">
                                      <p:cBhvr>
                                        <p:cTn id="24" dur="2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6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44444E-6 C -0.00404 -0.08935 0.04596 -0.16666 0.11302 -0.17199 C 0.17695 -0.1787 0.23697 -0.11875 0.24101 -0.03194 C 0.24596 0.04792 0.20403 0.12269 0.14401 0.12801 C 0.08906 0.13195 0.03697 0.08264 0.03294 0.00811 C 0.02903 -0.05995 0.06406 -0.12407 0.11497 -0.12939 C 0.16197 -0.13333 0.20599 -0.09189 0.20898 -0.02939 C 0.21197 0.02662 0.18398 0.08102 0.14205 0.08403 C 0.10403 0.08797 0.06796 0.05602 0.06497 0.00533 C 0.06302 -0.04004 0.08398 -0.08402 0.11705 -0.08657 C 0.14596 -0.08935 0.175 -0.06527 0.17695 -0.02662 C 0.17903 0.00672 0.16406 0.03866 0.13997 0.04144 C 0.12005 0.04399 0.09895 0.0294 0.09804 0.00278 C 0.09596 -0.01875 0.10403 -0.04143 0.11901 -0.04398 C 0.13099 -0.04398 0.14296 -0.03865 0.14505 -0.02407 C 0.14596 -0.01458 0.14401 -0.00532 0.13802 -0.00138 C 0.13502 -4.44444E-6 0.13294 -4.44444E-6 0.12994 -0.00138 " pathEditMode="relative" rAng="0" ptsTypes="AAAAAAAAAAAAAAAAA">
                                      <p:cBhvr>
                                        <p:cTn id="26" dur="2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5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1.11111E-6 C 0.00404 -0.08935 -0.04596 -0.16667 -0.11302 -0.17199 C -0.17695 -0.1787 -0.23698 -0.11875 -0.24102 -0.03194 C -0.24596 0.04792 -0.20404 0.12269 -0.14401 0.12801 C -0.08906 0.13195 -0.03698 0.08264 -0.03294 0.0081 C -0.02904 -0.05995 -0.06406 -0.12407 -0.11498 -0.1294 C -0.16198 -0.13333 -0.20599 -0.0919 -0.20899 -0.0294 C -0.21198 0.02662 -0.18399 0.08125 -0.14206 0.08403 C -0.10404 0.08796 -0.06797 0.05602 -0.06498 0.00533 C -0.06302 -0.04005 -0.08399 -0.08403 -0.11706 -0.08657 C -0.14596 -0.08935 -0.175 -0.06528 -0.17695 -0.02662 C -0.17904 0.00671 -0.16406 0.03866 -0.13998 0.04144 C -0.12005 0.04398 -0.09896 0.0294 -0.09805 0.00278 C -0.09596 -0.01875 -0.10404 -0.04143 -0.11901 -0.04398 C -0.13099 -0.04398 -0.14297 -0.03866 -0.14505 -0.02407 C -0.14596 -0.01458 -0.14401 -0.00532 -0.13802 -0.00139 C -0.13503 -1.11111E-6 -0.13294 -1.11111E-6 -0.12995 -0.00139 " pathEditMode="relative" rAng="0" ptsTypes="AAAAAAAAAAAAAAAAA">
                                      <p:cBhvr>
                                        <p:cTn id="28" dur="2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C -0.00104 0.00856 0.06003 0.0162 0.13698 0.01643 C 0.19792 0.01712 0.24792 0.01296 0.24896 0.00787 C 0.24896 0.00277 0.2 -0.00209 0.13803 -0.00232 C 0.10691 -0.00232 0.07904 -0.00186 0.05899 4.81481E-6 C 0.03008 0.00231 0.01303 0.00601 0.01303 0.01064 C 0.01303 0.01296 0.0181 0.01527 0.02709 0.01759 C 0.04792 0.02199 0.08907 0.025 0.13594 0.02546 C 0.19102 0.02615 0.23594 0.02222 0.23594 0.01782 C 0.23698 0.01296 0.19206 0.00879 0.13698 0.0081 C 0.10899 0.0081 0.08399 0.00879 0.06498 0.01018 C 0.03998 0.01273 0.02396 0.01643 0.02396 0.02037 C 0.02396 0.02222 0.02904 0.02453 0.03698 0.02638 C 0.05612 0.03032 0.09206 0.03333 0.13503 0.03379 C 0.18503 0.03402 0.225 0.03055 0.225 0.02638 C 0.22605 0.02222 0.18594 0.01851 0.13594 0.01805 C 0.11094 0.01782 0.08803 0.01851 0.07097 0.0199 C 0.04792 0.02199 0.03503 0.025 0.03503 0.02893 C 0.03503 0.03055 0.03907 0.03263 0.04597 0.03425 C 0.06303 0.03773 0.09597 0.0405 0.13399 0.04097 C 0.17904 0.04097 0.21498 0.03819 0.21498 0.03425 C 0.21498 0.03055 0.18008 0.02708 0.13503 0.02685 C 0.11303 0.02685 0.09206 0.02754 0.07709 0.02847 C 0.05612 0.03032 0.04388 0.03333 0.0431 0.03634 C 0.0431 0.03819 0.04792 0.03981 0.05404 0.0412 C 0.06888 0.04467 0.09896 0.04722 0.13295 0.04722 C 0.17292 0.04745 0.20612 0.04513 0.20612 0.04166 C 0.20691 0.03819 0.17396 0.03495 0.13399 0.03472 C 0.11407 0.03472 0.09493 0.03495 0.08191 0.03634 C 0.06303 0.03773 0.05209 0.0405 0.05209 0.04328 C 0.05209 0.04513 0.05508 0.04652 0.06094 0.04791 C 0.075 0.05092 0.10105 0.053 0.13191 0.05347 C 0.16888 0.05347 0.19792 0.05138 0.19792 0.04814 C 0.19896 0.04513 0.16993 0.04236 0.13295 0.04189 C 0.11498 0.04189 0.09896 0.04236 0.08698 0.04328 C 0.06993 0.04467 0.06003 0.04722 0.06003 0.05 C 0.06003 0.05138 0.06303 0.05231 0.0681 0.0537 C 0.08008 0.05648 0.10404 0.0581 0.13191 0.05856 C 0.16498 0.05879 0.19102 0.05671 0.19102 0.0537 C 0.19102 0.05138 0.16602 0.04861 0.13295 0.04861 C 0.11602 0.04814 0.10105 0.04884 0.08998 0.04953 C 0.075 0.05092 0.06602 0.053 0.06602 0.05532 C 0.06602 0.05671 0.06888 0.05787 0.07396 0.05879 C 0.08503 0.06134 0.10691 0.06296 0.13112 0.06319 C 0.16094 0.06365 0.18503 0.06157 0.18503 0.05925 C 0.18503 0.05648 0.16094 0.05439 0.13191 0.05393 C 0.1181 0.05393 0.10404 0.05439 0.09388 0.05532 C 0.08008 0.05648 0.07201 0.0581 0.07201 0.06064 C 0.07201 0.06157 0.075 0.06273 0.07904 0.06365 C 0.08907 0.06574 0.10795 0.06736 0.13112 0.06736 C 0.15691 0.06782 0.17904 0.06597 0.17904 0.06365 C 0.17904 0.06157 0.15795 0.05949 0.13112 0.05949 C 0.11888 0.05925 0.10612 0.05949 0.09701 0.06018 C 0.08503 0.06157 0.078 0.06319 0.078 0.06504 C 0.078 0.06597 0.08008 0.06712 0.08399 0.06782 C 0.0931 0.0699 0.11003 0.07129 0.13112 0.07152 C 0.15508 0.07152 0.17396 0.0699 0.17396 0.06805 C 0.17396 0.06597 0.15508 0.06388 0.13112 0.06388 C 0.11888 0.06388 0.10795 0.06435 0.10105 0.06504 C 0.08907 0.06574 0.08295 0.06736 0.08295 0.06921 C 0.08295 0.0699 0.08503 0.07106 0.08803 0.07152 C 0.09597 0.07384 0.11198 0.07476 0.13008 0.07523 C 0.15209 0.07523 0.16888 0.07384 0.16888 0.07199 C 0.16888 0.0699 0.15209 0.06851 0.13112 0.06805 C 0.11993 0.06805 0.11003 0.06851 0.103 0.06921 C 0.0931 0.0699 0.08698 0.07129 0.08698 0.07291 C 0.08698 0.07384 0.08907 0.0743 0.09206 0.07523 " pathEditMode="relative" rAng="0" ptsTypes="AAAAAAAAAAAAAAAAAAAAAAAAAAAAAAAAAAAAAAAAAAAAAAAAAAAAAAAAAAAAAAAAAAA">
                                      <p:cBhvr>
                                        <p:cTn id="30" dur="3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363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2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718 C -0.00104 -0.01296 0.06003 -0.01829 0.13698 -0.01852 C 0.19792 -0.01898 0.24792 -0.0162 0.24896 -0.0125 C 0.24896 -0.00903 0.2 -0.00579 0.13803 -0.00556 C 0.10691 -0.00556 0.07904 -0.00602 0.05899 -0.00718 C 0.03008 -0.0088 0.01303 -0.01134 0.01303 -0.01458 C 0.01303 -0.0162 0.0181 -0.01759 0.02709 -0.01921 C 0.04792 -0.02222 0.08907 -0.02431 0.13594 -0.02454 C 0.19102 -0.025 0.23594 -0.02222 0.23594 -0.01944 C 0.23698 -0.0162 0.19206 -0.01319 0.13698 -0.01273 C 0.10899 -0.01273 0.08399 -0.01319 0.06498 -0.01412 C 0.03998 -0.01574 0.02396 -0.01852 0.02396 -0.02107 C 0.02396 -0.02222 0.02904 -0.02384 0.03698 -0.02523 C 0.05612 -0.02778 0.09206 -0.02986 0.13503 -0.03009 C 0.18503 -0.03032 0.225 -0.02801 0.225 -0.02523 C 0.22605 -0.02222 0.18594 -0.01991 0.13594 -0.01944 C 0.11094 -0.01944 0.08803 -0.01991 0.07097 -0.02083 C 0.04792 -0.02222 0.03503 -0.02431 0.03503 -0.02685 C 0.03503 -0.02801 0.03907 -0.0294 0.04597 -0.03056 C 0.06303 -0.03287 0.09597 -0.03472 0.13399 -0.03495 C 0.17904 -0.03495 0.21498 -0.0331 0.21498 -0.03056 C 0.21498 -0.02801 0.18008 -0.02569 0.13503 -0.02546 C 0.11303 -0.02546 0.09206 -0.02593 0.07709 -0.02662 C 0.05612 -0.02778 0.04388 -0.02986 0.0431 -0.03194 C 0.0431 -0.0331 0.04792 -0.03426 0.05404 -0.03519 C 0.06888 -0.0375 0.09896 -0.03912 0.13295 -0.03912 C 0.17292 -0.03935 0.20612 -0.03773 0.20612 -0.03542 C 0.20691 -0.0331 0.17396 -0.03102 0.13399 -0.03079 C 0.11407 -0.03079 0.09493 -0.03102 0.08191 -0.03194 C 0.06303 -0.03287 0.05209 -0.03472 0.05209 -0.03657 C 0.05209 -0.03773 0.05508 -0.03866 0.06094 -0.03958 C 0.075 -0.04167 0.10105 -0.04306 0.13191 -0.04329 C 0.16888 -0.04329 0.19792 -0.0419 0.19792 -0.03982 C 0.19896 -0.03773 0.16993 -0.03588 0.13295 -0.03565 C 0.11498 -0.03565 0.09896 -0.03588 0.08698 -0.03657 C 0.06993 -0.0375 0.06003 -0.03912 0.06003 -0.04097 C 0.06003 -0.0419 0.06303 -0.04259 0.0681 -0.04352 C 0.08008 -0.04537 0.10404 -0.04653 0.13191 -0.04676 C 0.16498 -0.04699 0.19102 -0.0456 0.19102 -0.04352 C 0.19102 -0.0419 0.16602 -0.04005 0.13295 -0.04005 C 0.11602 -0.03982 0.10105 -0.04028 0.08998 -0.04074 C 0.075 -0.04167 0.06602 -0.04306 0.06602 -0.04468 C 0.06602 -0.0456 0.06888 -0.0463 0.07396 -0.04699 C 0.08503 -0.04861 0.10691 -0.04977 0.13112 -0.05 C 0.16094 -0.05023 0.18503 -0.04884 0.18503 -0.04722 C 0.18503 -0.04537 0.16094 -0.04398 0.13191 -0.04375 C 0.1181 -0.04375 0.10404 -0.04398 0.09388 -0.04468 C 0.08008 -0.04537 0.07201 -0.04653 0.07201 -0.04815 C 0.07201 -0.04884 0.075 -0.04954 0.07904 -0.05023 C 0.08907 -0.05162 0.10795 -0.05278 0.13112 -0.05278 C 0.15691 -0.05301 0.17904 -0.05185 0.17904 -0.05023 C 0.17904 -0.04884 0.15795 -0.04745 0.13112 -0.04745 C 0.11888 -0.04722 0.10612 -0.04745 0.09701 -0.04792 C 0.08503 -0.04884 0.078 -0.05 0.078 -0.05116 C 0.078 -0.05185 0.08008 -0.05255 0.08399 -0.05301 C 0.0931 -0.0544 0.11003 -0.05532 0.13112 -0.05556 C 0.15508 -0.05556 0.17396 -0.0544 0.17396 -0.05324 C 0.17396 -0.05185 0.15508 -0.05046 0.13112 -0.05046 C 0.11888 -0.05046 0.10795 -0.05069 0.10105 -0.05116 C 0.08907 -0.05162 0.08295 -0.05278 0.08295 -0.05394 C 0.08295 -0.0544 0.08503 -0.05509 0.08803 -0.05556 C 0.09597 -0.05694 0.11198 -0.05764 0.13008 -0.05787 C 0.15209 -0.05787 0.16888 -0.05694 0.16888 -0.05579 C 0.16888 -0.0544 0.15209 -0.05347 0.13112 -0.05324 C 0.11993 -0.05324 0.11003 -0.05347 0.103 -0.05394 C 0.0931 -0.0544 0.08698 -0.05532 0.08698 -0.05648 C 0.08698 -0.05694 0.08907 -0.05741 0.09206 -0.05787 " pathEditMode="relative" rAng="0" ptsTypes="AAAAAAAAAAAAAAAAAAAAAAAAAAAAAAAAAAAAAAAAAAAAAAAAAAAAAAAAAAAAAAAAAAA">
                                      <p:cBhvr>
                                        <p:cTn id="32" dur="3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435" y="-245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81481E-6 C -0.06602 0.00162 -0.11498 0.00555 -0.11498 0.00879 C -0.11498 0.0118 -0.06706 0.01412 -0.003 0.01412 C 0.06093 0.01412 0.11497 0.0118 0.11497 0.00879 C 0.11497 0.00555 0.05898 0.00486 -0.00508 0.00694 C -0.0681 0.00949 -0.11498 0.01365 -0.11498 0.01643 C -0.11498 0.01967 -0.06602 0.02199 -0.003 0.02199 C 0.06093 0.02199 0.11497 0.01967 0.11497 0.01643 C 0.11497 0.01365 0.05898 0.01273 -0.00404 0.01481 C -0.0681 0.01712 -0.11498 0.02106 -0.11498 0.0243 C -0.11498 0.02754 -0.06602 0.02986 -0.00209 0.02986 C 0.06093 0.02986 0.11497 0.02754 0.11497 0.0243 C 0.11497 0.02152 0.05898 0.0206 -0.00404 0.02245 C -0.06706 0.02476 -0.11498 0.02916 -0.11498 0.03217 C -0.11498 0.03518 -0.06498 0.0375 -0.00209 0.0375 C 0.06302 0.0375 0.11497 0.03518 0.11497 0.03217 C 0.11497 0.02916 0.06002 0.02824 -0.003 0.03055 C -0.06602 0.03263 -0.11498 0.0368 -0.11498 0.03981 C -0.11498 0.04305 -0.06498 0.04513 -0.00105 0.04513 C 0.06302 0.04513 0.11497 0.04282 0.11497 0.03981 C 0.11497 0.0368 0.06002 0.03587 -0.003 0.03819 C -0.06602 0.04027 -0.11498 0.04467 -0.11498 0.04745 C -0.11498 0.05046 -0.06407 0.05277 -0.00105 0.05277 C 0.06302 0.05277 0.11497 0.05046 0.11497 0.04745 C 0.11497 0.04467 0.06093 0.04375 -0.003 0.04583 C -0.06602 0.04791 -0.11498 0.05231 -0.11498 0.05532 C -0.11498 0.0581 -0.06407 0.06087 4.16667E-6 0.06087 C 0.06406 0.06087 0.11497 0.05833 0.11497 0.05532 C 0.11497 0.05231 0.06093 0.05162 -0.00209 0.0537 C -0.06498 0.05578 -0.11602 0.05995 -0.11498 0.06296 C -0.11407 0.06597 -0.06407 0.06828 4.16667E-6 0.06828 C 0.06406 0.06828 0.11497 0.06574 0.11497 0.06273 C 0.11497 0.05995 0.06302 0.05925 4.16667E-6 0.06157 " pathEditMode="relative" rAng="0" ptsTypes="AAAAAAAAAAAAAAAAAAAAAAAAAAAAAAAAA">
                                      <p:cBhvr>
                                        <p:cTn id="34" dur="3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340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53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48148E-6 C -0.06602 -0.00185 -0.11498 -0.00602 -0.11498 -0.00949 C -0.11498 -0.01273 -0.06706 -0.01528 -0.003 -0.01528 C 0.06093 -0.01528 0.11497 -0.01273 0.11497 -0.00949 C 0.11497 -0.00602 0.05898 -0.00532 -0.00508 -0.00764 C -0.0681 -0.01042 -0.11498 -0.01481 -0.11498 -0.01782 C -0.11498 -0.02129 -0.06602 -0.02384 -0.003 -0.02384 C 0.06093 -0.02384 0.11497 -0.02129 0.11497 -0.01782 C 0.11497 -0.01481 0.05898 -0.01389 -0.00404 -0.01597 C -0.0681 -0.01852 -0.11498 -0.02292 -0.11498 -0.02639 C -0.11498 -0.02986 -0.06602 -0.03241 -0.00209 -0.03241 C 0.06093 -0.03241 0.11497 -0.02986 0.11497 -0.02639 C 0.11497 -0.02338 0.05898 -0.02222 -0.00404 -0.0243 C -0.06706 -0.02685 -0.11498 -0.03148 -0.11498 -0.03472 C -0.11498 -0.03796 -0.06498 -0.04051 -0.00209 -0.04051 C 0.06302 -0.04051 0.11497 -0.03796 0.11497 -0.03472 C 0.11497 -0.03148 0.06002 -0.03055 -0.003 -0.0331 C -0.06602 -0.03518 -0.11498 -0.03981 -0.11498 -0.04305 C -0.11498 -0.04653 -0.06498 -0.04884 -0.00105 -0.04884 C 0.06302 -0.04884 0.11497 -0.04629 0.11497 -0.04305 C 0.11497 -0.03981 0.06002 -0.03889 -0.003 -0.0412 C -0.06602 -0.04352 -0.11498 -0.04838 -0.11498 -0.05116 C -0.11498 -0.0544 -0.06407 -0.05694 -0.00105 -0.05694 C 0.06302 -0.05694 0.11497 -0.0544 0.11497 -0.05116 C 0.11497 -0.04838 0.06093 -0.04722 -0.003 -0.04954 C -0.06602 -0.05185 -0.11498 -0.05648 -0.11498 -0.05972 C -0.11498 -0.06273 -0.06407 -0.06574 3.75E-6 -0.06574 C 0.06406 -0.06574 0.11497 -0.06296 0.11497 -0.05972 C 0.11497 -0.05648 0.06093 -0.05579 -0.00209 -0.0581 C -0.06498 -0.06018 -0.11602 -0.06481 -0.11498 -0.06805 C -0.11407 -0.07129 -0.06407 -0.07361 3.75E-6 -0.07361 C 0.06406 -0.07361 0.11497 -0.07106 0.11497 -0.06782 C 0.11497 -0.06481 0.06302 -0.06389 3.75E-6 -0.06643 " pathEditMode="relative" rAng="0" ptsTypes="AAAAAAAAAAAAAAAAAAAAAAAAAAAAAAAAA">
                                      <p:cBhvr>
                                        <p:cTn id="36" dur="3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3" y="-36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6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3.7037E-6 C -0.00403 -0.08936 0.04597 -0.16667 0.11302 -0.17199 C 0.17696 -0.17871 0.23698 -0.11875 0.24102 -0.03195 C 0.24597 0.04791 0.20404 0.12268 0.14401 0.12801 C 0.08907 0.13194 0.03698 0.08264 0.03295 0.0081 C 0.02904 -0.05996 0.06407 -0.12408 0.11498 -0.1294 C 0.16198 -0.13334 0.20599 -0.0919 0.20899 -0.0294 C 0.21198 0.02662 0.18399 0.08101 0.14206 0.08402 C 0.10404 0.08796 0.06797 0.05601 0.06498 0.00532 C 0.06302 -0.04005 0.08399 -0.08403 0.11706 -0.08658 C 0.14597 -0.08936 0.175 -0.06528 0.17696 -0.02662 C 0.17904 0.00671 0.16407 0.03865 0.13998 0.04143 C 0.12006 0.04398 0.09896 0.02939 0.09805 0.00277 C 0.09597 -0.01875 0.10404 -0.04144 0.11901 -0.04399 C 0.13099 -0.04399 0.14297 -0.03866 0.14506 -0.02408 C 0.14597 -0.01459 0.14401 -0.00533 0.13802 -0.00139 C 0.13503 3.7037E-6 0.13295 3.7037E-6 0.12995 -0.00139 " pathEditMode="relative" rAng="0" ptsTypes="AAAAAAAAAAAAAAAAA">
                                      <p:cBhvr>
                                        <p:cTn id="38" dur="30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55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96296E-6 C 0.00403 -0.08935 -0.04597 -0.16666 -0.11302 -0.17199 C -0.17696 -0.1787 -0.23698 -0.11875 -0.24102 -0.03194 C -0.24597 0.04792 -0.20404 0.12269 -0.14401 0.12801 C -0.08907 0.13195 -0.03698 0.08264 -0.03295 0.0081 C -0.02904 -0.05995 -0.06407 -0.12407 -0.11498 -0.1294 C -0.16198 -0.13333 -0.20599 -0.0919 -0.20899 -0.0294 C -0.21198 0.02662 -0.18399 0.08102 -0.14206 0.08403 C -0.10404 0.08797 -0.06797 0.05602 -0.06498 0.00533 C -0.06302 -0.04004 -0.08399 -0.08402 -0.11706 -0.08657 C -0.14597 -0.08935 -0.175 -0.06527 -0.17696 -0.02662 C -0.17904 0.00672 -0.16407 0.03866 -0.13998 0.04144 C -0.12005 0.04398 -0.09896 0.0294 -0.09805 0.00278 C -0.09597 -0.01875 -0.10404 -0.04143 -0.11901 -0.04398 C -0.13099 -0.04398 -0.14297 -0.03865 -0.14505 -0.02407 C -0.14597 -0.01458 -0.14401 -0.00532 -0.13802 -0.00139 C -0.13503 -2.96296E-6 -0.13295 -2.96296E-6 -0.12995 -0.00139 " pathEditMode="relative" rAng="0" ptsTypes="AAAAAAAAAAAAAAAAA">
                                      <p:cBhvr>
                                        <p:cTn id="40" dur="3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 animBg="1"/>
      <p:bldP spid="18436" grpId="0" animBg="1"/>
      <p:bldP spid="18437" grpId="0" animBg="1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  <p:bldP spid="18453" grpId="0" animBg="1"/>
      <p:bldP spid="18453" grpId="1" animBg="1"/>
      <p:bldP spid="18454" grpId="0" animBg="1"/>
      <p:bldP spid="18454" grpId="1" animBg="1"/>
      <p:bldP spid="18455" grpId="0" animBg="1"/>
      <p:bldP spid="18455" grpId="1" animBg="1"/>
      <p:bldP spid="18456" grpId="0" animBg="1"/>
      <p:bldP spid="18456" grpId="1" animBg="1"/>
      <p:bldP spid="18457" grpId="0" animBg="1"/>
      <p:bldP spid="18457" grpId="1" animBg="1"/>
      <p:bldP spid="18458" grpId="0" animBg="1"/>
      <p:bldP spid="18458" grpId="1" animBg="1"/>
      <p:bldP spid="18459" grpId="0" animBg="1"/>
      <p:bldP spid="18459" grpId="1" animBg="1"/>
      <p:bldP spid="18460" grpId="0" animBg="1"/>
      <p:bldP spid="18460" grpId="1" animBg="1"/>
      <p:bldP spid="18461" grpId="0" animBg="1"/>
      <p:bldP spid="18461" grpId="1" animBg="1"/>
      <p:bldP spid="18462" grpId="0" animBg="1"/>
      <p:bldP spid="18462" grpId="1" animBg="1"/>
      <p:bldP spid="18463" grpId="0" animBg="1"/>
      <p:bldP spid="18463" grpId="1" animBg="1"/>
      <p:bldP spid="18464" grpId="0" animBg="1"/>
      <p:bldP spid="18464" grpId="1" animBg="1"/>
      <p:bldP spid="18465" grpId="0" animBg="1"/>
      <p:bldP spid="18465" grpId="1" animBg="1"/>
      <p:bldP spid="18466" grpId="0" animBg="1"/>
      <p:bldP spid="18466" grpId="1" animBg="1"/>
      <p:bldP spid="18467" grpId="0" animBg="1"/>
      <p:bldP spid="18467" grpId="1" animBg="1"/>
      <p:bldP spid="18468" grpId="0" animBg="1"/>
      <p:bldP spid="18468" grpId="1" animBg="1"/>
      <p:bldP spid="18469" grpId="0" animBg="1"/>
      <p:bldP spid="18469" grpId="1" animBg="1"/>
      <p:bldP spid="18470" grpId="0" animBg="1"/>
      <p:bldP spid="18471" grpId="0" animBg="1"/>
      <p:bldP spid="18471" grpId="1" animBg="1"/>
      <p:bldP spid="18472" grpId="0" animBg="1"/>
      <p:bldP spid="18472" grpId="1" animBg="1"/>
      <p:bldP spid="18473" grpId="0" animBg="1"/>
      <p:bldP spid="18473" grpId="1" animBg="1"/>
      <p:bldP spid="18474" grpId="0" animBg="1"/>
      <p:bldP spid="18474" grpId="1" animBg="1"/>
      <p:bldP spid="18475" grpId="0" animBg="1"/>
      <p:bldP spid="18475" grpId="1" animBg="1"/>
      <p:bldP spid="18476" grpId="0" animBg="1"/>
      <p:bldP spid="18476" grpId="1" animBg="1"/>
      <p:bldP spid="18477" grpId="0" animBg="1"/>
      <p:bldP spid="18477" grpId="1" animBg="1"/>
      <p:bldP spid="18478" grpId="0" animBg="1"/>
      <p:bldP spid="18478" grpId="1" animBg="1"/>
      <p:bldP spid="18479" grpId="0" animBg="1"/>
      <p:bldP spid="18479" grpId="1" animBg="1"/>
      <p:bldP spid="18480" grpId="0" animBg="1"/>
      <p:bldP spid="18480" grpId="1" animBg="1"/>
      <p:bldP spid="18481" grpId="0" animBg="1"/>
      <p:bldP spid="18481" grpId="1" animBg="1"/>
      <p:bldP spid="18482" grpId="0" animBg="1"/>
      <p:bldP spid="1848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粒子群算法</a:t>
            </a:r>
            <a:endParaRPr lang="zh-CN" altLang="zh-CN" sz="2400" dirty="0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0" y="2362201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endParaRPr lang="zh-CN" altLang="zh-CN" sz="2000">
              <a:latin typeface="Times New Roman" panose="02020603050405020304" pitchFamily="18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133600" y="1905001"/>
            <a:ext cx="8001000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zh-CN" sz="3200" b="1">
              <a:latin typeface="Tahoma" panose="020B0604030504040204" pitchFamily="34" charset="0"/>
              <a:ea typeface="楷体_GB2312" pitchFamily="1" charset="-122"/>
            </a:endParaRPr>
          </a:p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zh-CN" sz="3200">
              <a:latin typeface="Tahoma" panose="020B0604030504040204" pitchFamily="34" charset="0"/>
              <a:ea typeface="楷体_GB2312" pitchFamily="1" charset="-122"/>
            </a:endParaRPr>
          </a:p>
          <a:p>
            <a: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3200">
                <a:latin typeface="Tahoma" panose="020B0604030504040204" pitchFamily="34" charset="0"/>
                <a:ea typeface="楷体_GB2312" pitchFamily="1" charset="-122"/>
              </a:rPr>
              <a:t>                  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682496" y="1447801"/>
            <a:ext cx="860450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D维空间中，有N个粒子；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，将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代入适应函数f(x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求适应值；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速度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v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v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粒子i个体经历过的最好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pbest</a:t>
            </a:r>
            <a:r>
              <a:rPr lang="zh-CN" altLang="zh-CN" sz="2000" b="1" baseline="-25000" dirty="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i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种群所经历过的最好位置：</a:t>
            </a:r>
            <a:r>
              <a:rPr lang="zh-CN" altLang="zh-CN" sz="2000" b="1" dirty="0">
                <a:latin typeface="楷体_GB2312" pitchFamily="1" charset="-122"/>
                <a:ea typeface="楷体_GB2312" pitchFamily="1" charset="-122"/>
              </a:rPr>
              <a:t>gbest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=(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zh-CN" sz="2000" dirty="0">
                <a:latin typeface="Tahoma" panose="020B0604030504040204" pitchFamily="34" charset="0"/>
                <a:ea typeface="楷体_GB2312" pitchFamily="1" charset="-122"/>
              </a:rPr>
              <a:t>…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g</a:t>
            </a:r>
            <a:r>
              <a:rPr lang="zh-CN" altLang="zh-CN" sz="2000" baseline="-25000" dirty="0">
                <a:latin typeface="楷体_GB2312" pitchFamily="1" charset="-122"/>
                <a:ea typeface="楷体_GB2312" pitchFamily="1" charset="-122"/>
              </a:rPr>
              <a:t>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)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zh-CN" sz="2000" dirty="0">
              <a:latin typeface="楷体_GB2312" pitchFamily="1" charset="-122"/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通常，在第d（1</a:t>
            </a:r>
            <a:r>
              <a:rPr lang="zh-CN" altLang="zh-CN" dirty="0"/>
              <a:t>≤d≤D</a:t>
            </a: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）维的位置变化范围限定在              内，   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速度变化范围限定在              内（即在迭代中若                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超出了边界值，则该维的速度或位置被限制为该维最大速度或边界  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位置）</a:t>
            </a:r>
          </a:p>
          <a:p>
            <a:pPr eaLnBrk="0" hangingPunct="0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2000" dirty="0">
                <a:latin typeface="楷体_GB2312" pitchFamily="1" charset="-122"/>
                <a:ea typeface="楷体_GB2312" pitchFamily="1" charset="-122"/>
              </a:rPr>
              <a:t>    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7911"/>
              </p:ext>
            </p:extLst>
          </p:nvPr>
        </p:nvGraphicFramePr>
        <p:xfrm>
          <a:off x="7086600" y="4192587"/>
          <a:ext cx="1752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r:id="rId4" imgW="928222" imgH="241827" progId="Equation.DSMT4">
                  <p:embed/>
                </p:oleObj>
              </mc:Choice>
              <mc:Fallback>
                <p:oleObj r:id="rId4" imgW="928222" imgH="241827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2587"/>
                        <a:ext cx="1752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17697"/>
              </p:ext>
            </p:extLst>
          </p:nvPr>
        </p:nvGraphicFramePr>
        <p:xfrm>
          <a:off x="4559808" y="46482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6" imgW="940934" imgH="241827" progId="Equation.DSMT4">
                  <p:embed/>
                </p:oleObj>
              </mc:Choice>
              <mc:Fallback>
                <p:oleObj r:id="rId6" imgW="940934" imgH="241827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808" y="46482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39347"/>
              </p:ext>
            </p:extLst>
          </p:nvPr>
        </p:nvGraphicFramePr>
        <p:xfrm>
          <a:off x="8420100" y="4575123"/>
          <a:ext cx="114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8" imgW="496047" imgH="229116" progId="Equation.DSMT4">
                  <p:embed/>
                </p:oleObj>
              </mc:Choice>
              <mc:Fallback>
                <p:oleObj r:id="rId8" imgW="496047" imgH="229116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4575123"/>
                        <a:ext cx="1143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B04F695-BE14-C2FC-3278-88BBE1697F7F}"/>
                  </a:ext>
                </a:extLst>
              </p14:cNvPr>
              <p14:cNvContentPartPr/>
              <p14:nvPr/>
            </p14:nvContentPartPr>
            <p14:xfrm>
              <a:off x="7503220" y="6243111"/>
              <a:ext cx="360" cy="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B04F695-BE14-C2FC-3278-88BBE1697F7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494580" y="6234111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" name="墨迹 7">
                <a:extLst>
                  <a:ext uri="{FF2B5EF4-FFF2-40B4-BE49-F238E27FC236}">
                    <a16:creationId xmlns:a16="http://schemas.microsoft.com/office/drawing/2014/main" id="{10D8D88A-5ACC-DA6F-6135-BB4D95529444}"/>
                  </a:ext>
                </a:extLst>
              </p14:cNvPr>
              <p14:cNvContentPartPr/>
              <p14:nvPr/>
            </p14:nvContentPartPr>
            <p14:xfrm>
              <a:off x="2068300" y="2800431"/>
              <a:ext cx="3299760" cy="890640"/>
            </p14:xfrm>
          </p:contentPart>
        </mc:Choice>
        <mc:Fallback>
          <p:pic>
            <p:nvPicPr>
              <p:cNvPr id="7" name="墨迹 7">
                <a:extLst>
                  <a:ext uri="{FF2B5EF4-FFF2-40B4-BE49-F238E27FC236}">
                    <a16:creationId xmlns:a16="http://schemas.microsoft.com/office/drawing/2014/main" id="{10D8D88A-5ACC-DA6F-6135-BB4D9552944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53180" y="2784951"/>
                <a:ext cx="3330360" cy="9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" name="墨迹 11">
                <a:extLst>
                  <a:ext uri="{FF2B5EF4-FFF2-40B4-BE49-F238E27FC236}">
                    <a16:creationId xmlns:a16="http://schemas.microsoft.com/office/drawing/2014/main" id="{A1CF702D-4F19-633F-05C9-3280C30BCC5F}"/>
                  </a:ext>
                </a:extLst>
              </p14:cNvPr>
              <p14:cNvContentPartPr/>
              <p14:nvPr/>
            </p14:nvContentPartPr>
            <p14:xfrm>
              <a:off x="5199940" y="3665511"/>
              <a:ext cx="2198160" cy="68760"/>
            </p14:xfrm>
          </p:contentPart>
        </mc:Choice>
        <mc:Fallback>
          <p:pic>
            <p:nvPicPr>
              <p:cNvPr id="11" name="墨迹 11">
                <a:extLst>
                  <a:ext uri="{FF2B5EF4-FFF2-40B4-BE49-F238E27FC236}">
                    <a16:creationId xmlns:a16="http://schemas.microsoft.com/office/drawing/2014/main" id="{A1CF702D-4F19-633F-05C9-3280C30BCC5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84457" y="3650391"/>
                <a:ext cx="2228765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4" name="墨迹 14">
                <a:extLst>
                  <a:ext uri="{FF2B5EF4-FFF2-40B4-BE49-F238E27FC236}">
                    <a16:creationId xmlns:a16="http://schemas.microsoft.com/office/drawing/2014/main" id="{B3124E2A-F31A-6EF9-F618-7F9981D88AF7}"/>
                  </a:ext>
                </a:extLst>
              </p14:cNvPr>
              <p14:cNvContentPartPr/>
              <p14:nvPr/>
            </p14:nvContentPartPr>
            <p14:xfrm>
              <a:off x="5543020" y="3167631"/>
              <a:ext cx="2383920" cy="93600"/>
            </p14:xfrm>
          </p:contentPart>
        </mc:Choice>
        <mc:Fallback>
          <p:pic>
            <p:nvPicPr>
              <p:cNvPr id="14" name="墨迹 14">
                <a:extLst>
                  <a:ext uri="{FF2B5EF4-FFF2-40B4-BE49-F238E27FC236}">
                    <a16:creationId xmlns:a16="http://schemas.microsoft.com/office/drawing/2014/main" id="{B3124E2A-F31A-6EF9-F618-7F9981D88AF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27540" y="3152511"/>
                <a:ext cx="241452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D6383674-0409-70E0-0D77-178BF53082D8}"/>
                  </a:ext>
                </a:extLst>
              </p14:cNvPr>
              <p14:cNvContentPartPr/>
              <p14:nvPr/>
            </p14:nvContentPartPr>
            <p14:xfrm>
              <a:off x="1701100" y="1772991"/>
              <a:ext cx="1282680" cy="9360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D6383674-0409-70E0-0D77-178BF53082D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685980" y="1757871"/>
                <a:ext cx="131328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4FAF24BA-3623-0CE0-0618-F26B50281070}"/>
                  </a:ext>
                </a:extLst>
              </p14:cNvPr>
              <p14:cNvContentPartPr/>
              <p14:nvPr/>
            </p14:nvContentPartPr>
            <p14:xfrm>
              <a:off x="2149300" y="2246391"/>
              <a:ext cx="2961000" cy="6264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4FAF24BA-3623-0CE0-0618-F26B5028107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34180" y="2230911"/>
                <a:ext cx="299160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5AEA18DE-89EA-557D-CAAB-B58369A6C9B4}"/>
                  </a:ext>
                </a:extLst>
              </p14:cNvPr>
              <p14:cNvContentPartPr/>
              <p14:nvPr/>
            </p14:nvContentPartPr>
            <p14:xfrm>
              <a:off x="2080900" y="2737791"/>
              <a:ext cx="2845440" cy="6264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5AEA18DE-89EA-557D-CAAB-B58369A6C9B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065780" y="2722671"/>
                <a:ext cx="287604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0" name="墨迹 20">
                <a:extLst>
                  <a:ext uri="{FF2B5EF4-FFF2-40B4-BE49-F238E27FC236}">
                    <a16:creationId xmlns:a16="http://schemas.microsoft.com/office/drawing/2014/main" id="{EA99AA56-BFDE-F7EF-4334-5C90D1FF71EF}"/>
                  </a:ext>
                </a:extLst>
              </p14:cNvPr>
              <p14:cNvContentPartPr/>
              <p14:nvPr/>
            </p14:nvContentPartPr>
            <p14:xfrm>
              <a:off x="5498740" y="2296071"/>
              <a:ext cx="3349800" cy="124920"/>
            </p14:xfrm>
          </p:contentPart>
        </mc:Choice>
        <mc:Fallback>
          <p:pic>
            <p:nvPicPr>
              <p:cNvPr id="20" name="墨迹 20">
                <a:extLst>
                  <a:ext uri="{FF2B5EF4-FFF2-40B4-BE49-F238E27FC236}">
                    <a16:creationId xmlns:a16="http://schemas.microsoft.com/office/drawing/2014/main" id="{EA99AA56-BFDE-F7EF-4334-5C90D1FF71E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483260" y="2280951"/>
                <a:ext cx="3380040" cy="15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8378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6192" y="762001"/>
            <a:ext cx="9409176" cy="53641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zh-CN" sz="2400"/>
              <a:t>粒子i的第d维速度更新公式：</a:t>
            </a:r>
          </a:p>
          <a:p>
            <a:pPr>
              <a:lnSpc>
                <a:spcPct val="150000"/>
              </a:lnSpc>
            </a:pPr>
            <a:endParaRPr lang="zh-CN" altLang="zh-CN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    </a:t>
            </a:r>
          </a:p>
          <a:p>
            <a:pPr>
              <a:lnSpc>
                <a:spcPct val="150000"/>
              </a:lnSpc>
            </a:pPr>
            <a:r>
              <a:rPr lang="zh-CN" altLang="zh-CN" sz="2400"/>
              <a:t> 粒子i的第d维位置更新公式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	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	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          —第k次迭代粒子i飞行速度矢量的第d维分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          —第k次迭代粒子i位置矢量的第d维分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    c1,c2—加速度常数，调节学习最大步长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    r1,r2—两个随机函数，取值范围[0，1]，以增加搜索随机性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/>
              <a:t>    w —惯性权重，非负数，调节对解空间的搜索范围</a:t>
            </a:r>
          </a:p>
          <a:p>
            <a:pPr>
              <a:lnSpc>
                <a:spcPct val="150000"/>
              </a:lnSpc>
            </a:pPr>
            <a:endParaRPr lang="zh-CN" altLang="zh-CN" sz="2400"/>
          </a:p>
          <a:p>
            <a:pPr>
              <a:lnSpc>
                <a:spcPct val="150000"/>
              </a:lnSpc>
            </a:pPr>
            <a:endParaRPr lang="zh-CN" altLang="zh-CN" sz="240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86001" y="1295400"/>
          <a:ext cx="705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r:id="rId3" imgW="3085078" imgH="241512" progId="Equation.DSMT4">
                  <p:embed/>
                </p:oleObj>
              </mc:Choice>
              <mc:Fallback>
                <p:oleObj r:id="rId3" imgW="3085078" imgH="241512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295400"/>
                        <a:ext cx="7058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54693"/>
              </p:ext>
            </p:extLst>
          </p:nvPr>
        </p:nvGraphicFramePr>
        <p:xfrm>
          <a:off x="3502597" y="2564607"/>
          <a:ext cx="3429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5" imgW="940934" imgH="241827" progId="Equation.DSMT4">
                  <p:embed/>
                </p:oleObj>
              </mc:Choice>
              <mc:Fallback>
                <p:oleObj r:id="rId5" imgW="940934" imgH="241827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597" y="2564607"/>
                        <a:ext cx="3429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23949"/>
              </p:ext>
            </p:extLst>
          </p:nvPr>
        </p:nvGraphicFramePr>
        <p:xfrm>
          <a:off x="6691884" y="3374232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7" imgW="191481" imgH="242458" progId="Equation.DSMT4">
                  <p:embed/>
                </p:oleObj>
              </mc:Choice>
              <mc:Fallback>
                <p:oleObj r:id="rId7" imgW="191481" imgH="242458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884" y="3374232"/>
                        <a:ext cx="479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45947"/>
              </p:ext>
            </p:extLst>
          </p:nvPr>
        </p:nvGraphicFramePr>
        <p:xfrm>
          <a:off x="5956077" y="3913982"/>
          <a:ext cx="512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9" imgW="204136" imgH="242352" progId="Equation.DSMT4">
                  <p:embed/>
                </p:oleObj>
              </mc:Choice>
              <mc:Fallback>
                <p:oleObj r:id="rId9" imgW="204136" imgH="242352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077" y="3913982"/>
                        <a:ext cx="512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E4CAEAD-553D-E00A-A668-8F702D0BE99A}"/>
                  </a:ext>
                </a:extLst>
              </p14:cNvPr>
              <p14:cNvContentPartPr/>
              <p14:nvPr/>
            </p14:nvContentPartPr>
            <p14:xfrm>
              <a:off x="5498740" y="1598751"/>
              <a:ext cx="218160" cy="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E4CAEAD-553D-E00A-A668-8F702D0BE99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483260" y="1583631"/>
                <a:ext cx="2487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" name="墨迹 5">
                <a:extLst>
                  <a:ext uri="{FF2B5EF4-FFF2-40B4-BE49-F238E27FC236}">
                    <a16:creationId xmlns:a16="http://schemas.microsoft.com/office/drawing/2014/main" id="{D4BF6522-34D1-4768-2B59-08E4A6BB94B1}"/>
                  </a:ext>
                </a:extLst>
              </p14:cNvPr>
              <p14:cNvContentPartPr/>
              <p14:nvPr/>
            </p14:nvContentPartPr>
            <p14:xfrm>
              <a:off x="3649780" y="1573911"/>
              <a:ext cx="187200" cy="180720"/>
            </p14:xfrm>
          </p:contentPart>
        </mc:Choice>
        <mc:Fallback>
          <p:pic>
            <p:nvPicPr>
              <p:cNvPr id="5" name="墨迹 5">
                <a:extLst>
                  <a:ext uri="{FF2B5EF4-FFF2-40B4-BE49-F238E27FC236}">
                    <a16:creationId xmlns:a16="http://schemas.microsoft.com/office/drawing/2014/main" id="{D4BF6522-34D1-4768-2B59-08E4A6BB94B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34300" y="1558791"/>
                <a:ext cx="21780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9A7FF6CD-276B-BC7B-EA3A-C3DFB9E34B17}"/>
                  </a:ext>
                </a:extLst>
              </p14:cNvPr>
              <p14:cNvContentPartPr/>
              <p14:nvPr/>
            </p14:nvContentPartPr>
            <p14:xfrm>
              <a:off x="8343820" y="1598751"/>
              <a:ext cx="155880" cy="1908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9A7FF6CD-276B-BC7B-EA3A-C3DFB9E34B1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328340" y="1583631"/>
                <a:ext cx="1864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" name="墨迹 10">
                <a:extLst>
                  <a:ext uri="{FF2B5EF4-FFF2-40B4-BE49-F238E27FC236}">
                    <a16:creationId xmlns:a16="http://schemas.microsoft.com/office/drawing/2014/main" id="{43E296A0-8C56-5016-939C-0D613EEB47A0}"/>
                  </a:ext>
                </a:extLst>
              </p14:cNvPr>
              <p14:cNvContentPartPr/>
              <p14:nvPr/>
            </p14:nvContentPartPr>
            <p14:xfrm>
              <a:off x="6600700" y="1511631"/>
              <a:ext cx="155880" cy="212040"/>
            </p14:xfrm>
          </p:contentPart>
        </mc:Choice>
        <mc:Fallback>
          <p:pic>
            <p:nvPicPr>
              <p:cNvPr id="10" name="墨迹 10">
                <a:extLst>
                  <a:ext uri="{FF2B5EF4-FFF2-40B4-BE49-F238E27FC236}">
                    <a16:creationId xmlns:a16="http://schemas.microsoft.com/office/drawing/2014/main" id="{43E296A0-8C56-5016-939C-0D613EEB47A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85220" y="1496511"/>
                <a:ext cx="18648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38E0493F-9B9F-A71D-4EAE-ADF916B1D6C4}"/>
                  </a:ext>
                </a:extLst>
              </p14:cNvPr>
              <p14:cNvContentPartPr/>
              <p14:nvPr/>
            </p14:nvContentPartPr>
            <p14:xfrm>
              <a:off x="4284820" y="2999511"/>
              <a:ext cx="155880" cy="1908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38E0493F-9B9F-A71D-4EAE-ADF916B1D6C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269340" y="2984391"/>
                <a:ext cx="1864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E5AD149E-14C0-7E12-B510-E9F11B0922B5}"/>
                  </a:ext>
                </a:extLst>
              </p14:cNvPr>
              <p14:cNvContentPartPr/>
              <p14:nvPr/>
            </p14:nvContentPartPr>
            <p14:xfrm>
              <a:off x="4278340" y="3080511"/>
              <a:ext cx="149760" cy="1908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E5AD149E-14C0-7E12-B510-E9F11B0922B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63220" y="3065031"/>
                <a:ext cx="1803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6E4BEA98-DAA2-FB4E-322B-F9B94AED0C2F}"/>
                  </a:ext>
                </a:extLst>
              </p14:cNvPr>
              <p14:cNvContentPartPr/>
              <p14:nvPr/>
            </p14:nvContentPartPr>
            <p14:xfrm>
              <a:off x="5287060" y="2793951"/>
              <a:ext cx="106200" cy="1296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6E4BEA98-DAA2-FB4E-322B-F9B94AED0C2F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271580" y="2778831"/>
                <a:ext cx="13680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C2EC7EDB-5F91-8A58-B281-7D026D923B98}"/>
                  </a:ext>
                </a:extLst>
              </p14:cNvPr>
              <p14:cNvContentPartPr/>
              <p14:nvPr/>
            </p14:nvContentPartPr>
            <p14:xfrm>
              <a:off x="6557140" y="2793951"/>
              <a:ext cx="131040" cy="2520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C2EC7EDB-5F91-8A58-B281-7D026D923B98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541660" y="2778831"/>
                <a:ext cx="16164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7" name="墨迹 17">
                <a:extLst>
                  <a:ext uri="{FF2B5EF4-FFF2-40B4-BE49-F238E27FC236}">
                    <a16:creationId xmlns:a16="http://schemas.microsoft.com/office/drawing/2014/main" id="{D2A02D5A-BCA4-0A7A-8C68-8487D2653442}"/>
                  </a:ext>
                </a:extLst>
              </p14:cNvPr>
              <p14:cNvContentPartPr/>
              <p14:nvPr/>
            </p14:nvContentPartPr>
            <p14:xfrm>
              <a:off x="5579740" y="2937231"/>
              <a:ext cx="218160" cy="174600"/>
            </p14:xfrm>
          </p:contentPart>
        </mc:Choice>
        <mc:Fallback>
          <p:pic>
            <p:nvPicPr>
              <p:cNvPr id="17" name="墨迹 17">
                <a:extLst>
                  <a:ext uri="{FF2B5EF4-FFF2-40B4-BE49-F238E27FC236}">
                    <a16:creationId xmlns:a16="http://schemas.microsoft.com/office/drawing/2014/main" id="{D2A02D5A-BCA4-0A7A-8C68-8487D2653442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564260" y="2922111"/>
                <a:ext cx="248760" cy="20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8" name="墨迹 17">
                <a:extLst>
                  <a:ext uri="{FF2B5EF4-FFF2-40B4-BE49-F238E27FC236}">
                    <a16:creationId xmlns:a16="http://schemas.microsoft.com/office/drawing/2014/main" id="{D873C6BE-E3EE-4F11-C902-8BE95DDD7368}"/>
                  </a:ext>
                </a:extLst>
              </p14:cNvPr>
              <p14:cNvContentPartPr/>
              <p14:nvPr/>
            </p14:nvContentPartPr>
            <p14:xfrm>
              <a:off x="6170860" y="1418391"/>
              <a:ext cx="68760" cy="19080"/>
            </p14:xfrm>
          </p:contentPart>
        </mc:Choice>
        <mc:Fallback>
          <p:pic>
            <p:nvPicPr>
              <p:cNvPr id="18" name="墨迹 17">
                <a:extLst>
                  <a:ext uri="{FF2B5EF4-FFF2-40B4-BE49-F238E27FC236}">
                    <a16:creationId xmlns:a16="http://schemas.microsoft.com/office/drawing/2014/main" id="{D873C6BE-E3EE-4F11-C902-8BE95DDD7368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155740" y="1402911"/>
                <a:ext cx="993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26E526AE-7B74-183E-8CCE-AD789A255529}"/>
                  </a:ext>
                </a:extLst>
              </p14:cNvPr>
              <p14:cNvContentPartPr/>
              <p14:nvPr/>
            </p14:nvContentPartPr>
            <p14:xfrm>
              <a:off x="8966260" y="1418391"/>
              <a:ext cx="112320" cy="2520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26E526AE-7B74-183E-8CCE-AD789A255529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951140" y="1402911"/>
                <a:ext cx="14292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639FDFD6-4964-B055-5334-C396B1C61F4F}"/>
                  </a:ext>
                </a:extLst>
              </p14:cNvPr>
              <p14:cNvContentPartPr/>
              <p14:nvPr/>
            </p14:nvContentPartPr>
            <p14:xfrm>
              <a:off x="2367100" y="4848471"/>
              <a:ext cx="1195560" cy="50040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639FDFD6-4964-B055-5334-C396B1C61F4F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351980" y="4833351"/>
                <a:ext cx="122616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9AF02305-8F2E-2172-89E2-8A702D1EE51D}"/>
                  </a:ext>
                </a:extLst>
              </p14:cNvPr>
              <p14:cNvContentPartPr/>
              <p14:nvPr/>
            </p14:nvContentPartPr>
            <p14:xfrm>
              <a:off x="2486260" y="5178591"/>
              <a:ext cx="1493640" cy="118800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9AF02305-8F2E-2172-89E2-8A702D1EE51D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471140" y="5163111"/>
                <a:ext cx="1524240" cy="1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4" name="墨迹 24">
                <a:extLst>
                  <a:ext uri="{FF2B5EF4-FFF2-40B4-BE49-F238E27FC236}">
                    <a16:creationId xmlns:a16="http://schemas.microsoft.com/office/drawing/2014/main" id="{CD4F06C8-489C-E7FE-BBC0-49F28D20DDBD}"/>
                  </a:ext>
                </a:extLst>
              </p14:cNvPr>
              <p14:cNvContentPartPr/>
              <p14:nvPr/>
            </p14:nvContentPartPr>
            <p14:xfrm>
              <a:off x="3917980" y="4823631"/>
              <a:ext cx="1549800" cy="62640"/>
            </p14:xfrm>
          </p:contentPart>
        </mc:Choice>
        <mc:Fallback>
          <p:pic>
            <p:nvPicPr>
              <p:cNvPr id="24" name="墨迹 24">
                <a:extLst>
                  <a:ext uri="{FF2B5EF4-FFF2-40B4-BE49-F238E27FC236}">
                    <a16:creationId xmlns:a16="http://schemas.microsoft.com/office/drawing/2014/main" id="{CD4F06C8-489C-E7FE-BBC0-49F28D20DDBD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902860" y="4808151"/>
                <a:ext cx="158040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7" name="墨迹 27">
                <a:extLst>
                  <a:ext uri="{FF2B5EF4-FFF2-40B4-BE49-F238E27FC236}">
                    <a16:creationId xmlns:a16="http://schemas.microsoft.com/office/drawing/2014/main" id="{CED3D130-31F2-14FA-B577-AF6BFDBBF681}"/>
                  </a:ext>
                </a:extLst>
              </p14:cNvPr>
              <p14:cNvContentPartPr/>
              <p14:nvPr/>
            </p14:nvContentPartPr>
            <p14:xfrm>
              <a:off x="4185100" y="5769711"/>
              <a:ext cx="2042280" cy="112320"/>
            </p14:xfrm>
          </p:contentPart>
        </mc:Choice>
        <mc:Fallback>
          <p:pic>
            <p:nvPicPr>
              <p:cNvPr id="27" name="墨迹 27">
                <a:extLst>
                  <a:ext uri="{FF2B5EF4-FFF2-40B4-BE49-F238E27FC236}">
                    <a16:creationId xmlns:a16="http://schemas.microsoft.com/office/drawing/2014/main" id="{CED3D130-31F2-14FA-B577-AF6BFDBBF681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169980" y="5754591"/>
                <a:ext cx="2072880" cy="14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49339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16152" y="722377"/>
            <a:ext cx="9765792" cy="54223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zh-CN" sz="2000" dirty="0"/>
              <a:t>粒子速度更新公式包含三部分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第一部分为粒子先前的速度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第二部分为“认知”部分，表示粒子本身的思考，可理解为粒子i当前位置与自己最好位置之间的距离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000" dirty="0"/>
              <a:t>   第三部分为“社会”部分，表示粒子间的信息共享与合作，可理解为粒子i当前位置与群体最好位置之间的距离。</a:t>
            </a:r>
          </a:p>
        </p:txBody>
      </p:sp>
      <p:graphicFrame>
        <p:nvGraphicFramePr>
          <p:cNvPr id="22531" name="Object 3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1332369852"/>
              </p:ext>
            </p:extLst>
          </p:nvPr>
        </p:nvGraphicFramePr>
        <p:xfrm>
          <a:off x="1869948" y="1057656"/>
          <a:ext cx="8458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r:id="rId3" imgW="3085078" imgH="241512" progId="Equation.DSMT4">
                  <p:embed/>
                </p:oleObj>
              </mc:Choice>
              <mc:Fallback>
                <p:oleObj r:id="rId3" imgW="3085078" imgH="241512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948" y="1057656"/>
                        <a:ext cx="8458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2"/>
          <p:cNvSpPr txBox="1">
            <a:spLocks/>
          </p:cNvSpPr>
          <p:nvPr/>
        </p:nvSpPr>
        <p:spPr>
          <a:xfrm>
            <a:off x="70104" y="5495"/>
            <a:ext cx="10515600" cy="522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粒子群算法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20554B9-5E0B-F894-7F56-F2B24D4BCAB5}"/>
                  </a:ext>
                </a:extLst>
              </p14:cNvPr>
              <p14:cNvContentPartPr/>
              <p14:nvPr/>
            </p14:nvContentPartPr>
            <p14:xfrm>
              <a:off x="1451980" y="3697551"/>
              <a:ext cx="2789280" cy="1116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20554B9-5E0B-F894-7F56-F2B24D4BCAB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36860" y="3682071"/>
                <a:ext cx="281988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4C8F5B62-AD8F-2D27-2082-F6C0AD9BAC63}"/>
                  </a:ext>
                </a:extLst>
              </p14:cNvPr>
              <p14:cNvContentPartPr/>
              <p14:nvPr/>
            </p14:nvContentPartPr>
            <p14:xfrm>
              <a:off x="1551700" y="4655511"/>
              <a:ext cx="2490480" cy="1436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4C8F5B62-AD8F-2D27-2082-F6C0AD9BAC6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36580" y="4640391"/>
                <a:ext cx="2521080" cy="17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19121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482</TotalTime>
  <Words>2259</Words>
  <Application>Microsoft Office PowerPoint</Application>
  <PresentationFormat>宽屏</PresentationFormat>
  <Paragraphs>307</Paragraphs>
  <Slides>33</Slides>
  <Notes>5</Notes>
  <HiddenSlides>0</HiddenSlides>
  <MMClips>0</MMClips>
  <ScaleCrop>false</ScaleCrop>
  <HeadingPairs>
    <vt:vector size="4" baseType="variant">
      <vt:variant>
        <vt:lpstr>主题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4" baseType="lpstr">
      <vt:lpstr>Office Theme</vt:lpstr>
      <vt:lpstr>最优化技术 -粒子群算法（PSO）</vt:lpstr>
      <vt:lpstr>遗传算法</vt:lpstr>
      <vt:lpstr>粒子群算法</vt:lpstr>
      <vt:lpstr>粒子群算法</vt:lpstr>
      <vt:lpstr>粒子群算法</vt:lpstr>
      <vt:lpstr>粒子群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流程</vt:lpstr>
      <vt:lpstr>粒子群优化算法流程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粒子群算法 </vt:lpstr>
      <vt:lpstr>粒子群算法</vt:lpstr>
      <vt:lpstr>粒子群算法</vt:lpstr>
      <vt:lpstr>粒子群算法</vt:lpstr>
      <vt:lpstr>粒子群算法</vt:lpstr>
      <vt:lpstr>粒子群算法</vt:lpstr>
      <vt:lpstr>线性递减权值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技术</dc:title>
  <dc:creator>wj</dc:creator>
  <cp:lastModifiedBy>胡 哲诚</cp:lastModifiedBy>
  <cp:revision>482</cp:revision>
  <dcterms:created xsi:type="dcterms:W3CDTF">2019-12-25T10:26:10Z</dcterms:created>
  <dcterms:modified xsi:type="dcterms:W3CDTF">2022-05-29T13:09:39Z</dcterms:modified>
</cp:coreProperties>
</file>